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Default Extension="xlsx" ContentType="application/vnd.openxmlformats-officedocument.spreadsheetml.sheet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93" r:id="rId1"/>
  </p:sldMasterIdLst>
  <p:notesMasterIdLst>
    <p:notesMasterId r:id="rId30"/>
  </p:notesMasterIdLst>
  <p:sldIdLst>
    <p:sldId id="308" r:id="rId2"/>
    <p:sldId id="307" r:id="rId3"/>
    <p:sldId id="312" r:id="rId4"/>
    <p:sldId id="314" r:id="rId5"/>
    <p:sldId id="310" r:id="rId6"/>
    <p:sldId id="315" r:id="rId7"/>
    <p:sldId id="317" r:id="rId8"/>
    <p:sldId id="320" r:id="rId9"/>
    <p:sldId id="316" r:id="rId10"/>
    <p:sldId id="326" r:id="rId11"/>
    <p:sldId id="322" r:id="rId12"/>
    <p:sldId id="330" r:id="rId13"/>
    <p:sldId id="327" r:id="rId14"/>
    <p:sldId id="328" r:id="rId15"/>
    <p:sldId id="329" r:id="rId16"/>
    <p:sldId id="332" r:id="rId17"/>
    <p:sldId id="278" r:id="rId18"/>
    <p:sldId id="296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  <p:sldId id="259" r:id="rId29"/>
  </p:sldIdLst>
  <p:sldSz cx="9144000" cy="5143500" type="screen16x9"/>
  <p:notesSz cx="6858000" cy="9144000"/>
  <p:embeddedFontLst>
    <p:embeddedFont>
      <p:font typeface="Dancing Script" charset="0"/>
      <p:regular r:id="rId31"/>
      <p:bold r:id="rId32"/>
    </p:embeddedFont>
    <p:embeddedFont>
      <p:font typeface="Delius Swash Caps" charset="0"/>
      <p:regular r:id="rId3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726202CF-5020-4A5F-AFA0-47A61026A850}">
  <a:tblStyle styleId="{726202CF-5020-4A5F-AFA0-47A61026A85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91" d="100"/>
          <a:sy n="91" d="100"/>
        </p:scale>
        <p:origin x="-774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28"/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en-US" dirty="0" smtClean="0"/>
                      <a:t>500</a:t>
                    </a:r>
                    <a:endParaRPr lang="en-US" dirty="0"/>
                  </a:p>
                </c:rich>
              </c:tx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0-651C-45A4-A1E4-B205347E5FCA}"/>
                </c:ext>
              </c:extLst>
            </c:dLbl>
            <c:dLbl>
              <c:idx val="2"/>
              <c:layout/>
              <c:tx>
                <c:rich>
                  <a:bodyPr/>
                  <a:lstStyle/>
                  <a:p>
                    <a:r>
                      <a:rPr lang="en-US" dirty="0" smtClean="0"/>
                      <a:t>300</a:t>
                    </a:r>
                    <a:endParaRPr lang="en-US" dirty="0"/>
                  </a:p>
                </c:rich>
              </c:tx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1-651C-45A4-A1E4-B205347E5FCA}"/>
                </c:ext>
              </c:extLst>
            </c:dLbl>
            <c:dLbl>
              <c:idx val="3"/>
              <c:layout/>
              <c:tx>
                <c:rich>
                  <a:bodyPr/>
                  <a:lstStyle/>
                  <a:p>
                    <a:r>
                      <a:rPr lang="en-US" smtClean="0"/>
                      <a:t>500</a:t>
                    </a:r>
                    <a:endParaRPr lang="en-US"/>
                  </a:p>
                </c:rich>
              </c:tx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2-651C-45A4-A1E4-B205347E5FCA}"/>
                </c:ext>
              </c:extLst>
            </c:dLbl>
            <c:dLbl>
              <c:idx val="4"/>
              <c:layout/>
              <c:tx>
                <c:rich>
                  <a:bodyPr/>
                  <a:lstStyle/>
                  <a:p>
                    <a:r>
                      <a:rPr lang="en-US" smtClean="0"/>
                      <a:t>100</a:t>
                    </a:r>
                    <a:endParaRPr lang="en-US"/>
                  </a:p>
                </c:rich>
              </c:tx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651C-45A4-A1E4-B205347E5FCA}"/>
                </c:ext>
              </c:extLst>
            </c:dLbl>
            <c:dLbl>
              <c:idx val="5"/>
              <c:layout/>
              <c:tx>
                <c:rich>
                  <a:bodyPr/>
                  <a:lstStyle/>
                  <a:p>
                    <a:r>
                      <a:rPr lang="en-US" smtClean="0"/>
                      <a:t>200</a:t>
                    </a:r>
                    <a:endParaRPr lang="en-US"/>
                  </a:p>
                </c:rich>
              </c:tx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4-651C-45A4-A1E4-B205347E5FCA}"/>
                </c:ext>
              </c:extLst>
            </c:dLbl>
            <c:dLbl>
              <c:idx val="7"/>
              <c:layout/>
              <c:tx>
                <c:rich>
                  <a:bodyPr/>
                  <a:lstStyle/>
                  <a:p>
                    <a:r>
                      <a:rPr lang="en-US" smtClean="0"/>
                      <a:t>300</a:t>
                    </a:r>
                    <a:endParaRPr lang="en-US"/>
                  </a:p>
                </c:rich>
              </c:tx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5-651C-45A4-A1E4-B205347E5FCA}"/>
                </c:ext>
              </c:extLst>
            </c:dLbl>
            <c:dLbl>
              <c:idx val="8"/>
              <c:layout/>
              <c:tx>
                <c:rich>
                  <a:bodyPr/>
                  <a:lstStyle/>
                  <a:p>
                    <a:r>
                      <a:rPr lang="en-US" dirty="0" smtClean="0"/>
                      <a:t>1000</a:t>
                    </a:r>
                    <a:endParaRPr lang="en-US" dirty="0"/>
                  </a:p>
                </c:rich>
              </c:tx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6-651C-45A4-A1E4-B205347E5FCA}"/>
                </c:ext>
              </c:extLst>
            </c:dLbl>
            <c:spPr>
              <a:noFill/>
              <a:ln>
                <a:noFill/>
              </a:ln>
              <a:effectLst/>
            </c:spPr>
            <c:showCatName val="1"/>
            <c:showLeaderLines val="1"/>
            <c:extLst xmlns:c16r2="http://schemas.microsoft.com/office/drawing/2015/06/chart">
              <c:ext xmlns:c15="http://schemas.microsoft.com/office/drawing/2012/chart" uri="{CE6537A1-D6FC-4f65-9D91-7224C49458BB}">
                <c15:layout/>
              </c:ext>
            </c:extLst>
          </c:dLbls>
          <c:cat>
            <c:strRef>
              <c:f>Sheet1!$A$2:$A$12</c:f>
              <c:strCache>
                <c:ptCount val="11"/>
                <c:pt idx="0">
                  <c:v>10</c:v>
                </c:pt>
                <c:pt idx="1">
                  <c:v>Chia đôi</c:v>
                </c:pt>
                <c:pt idx="2">
                  <c:v>50</c:v>
                </c:pt>
                <c:pt idx="3">
                  <c:v>Thêm lượt</c:v>
                </c:pt>
                <c:pt idx="4">
                  <c:v>40</c:v>
                </c:pt>
                <c:pt idx="5">
                  <c:v>20</c:v>
                </c:pt>
                <c:pt idx="6">
                  <c:v>Nhân đôi</c:v>
                </c:pt>
                <c:pt idx="7">
                  <c:v>Mất lượt</c:v>
                </c:pt>
                <c:pt idx="8">
                  <c:v>30</c:v>
                </c:pt>
                <c:pt idx="9">
                  <c:v>Mất điểm</c:v>
                </c:pt>
                <c:pt idx="10">
                  <c:v>100</c:v>
                </c:pt>
              </c:strCache>
            </c:strRef>
          </c:cat>
          <c:val>
            <c:numRef>
              <c:f>Sheet1!$B$2:$B$12</c:f>
              <c:numCache>
                <c:formatCode>General</c:formatCode>
                <c:ptCount val="11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651C-45A4-A1E4-B205347E5FCA}"/>
            </c:ext>
          </c:extLst>
        </c:ser>
        <c:dLbls>
          <c:showCatName val="1"/>
        </c:dLbls>
        <c:firstSliceAng val="0"/>
      </c:pieChart>
    </c:plotArea>
    <c:plotVisOnly val="1"/>
    <c:dispBlanksAs val="zero"/>
  </c:chart>
  <c:txPr>
    <a:bodyPr/>
    <a:lstStyle/>
    <a:p>
      <a:pPr>
        <a:defRPr sz="1400" b="1" cap="none" spc="0">
          <a:ln w="10541" cmpd="sng">
            <a:solidFill>
              <a:schemeClr val="tx1">
                <a:lumMod val="50000"/>
                <a:lumOff val="50000"/>
              </a:schemeClr>
            </a:solidFill>
            <a:prstDash val="solid"/>
          </a:ln>
          <a:solidFill>
            <a:schemeClr val="tx1"/>
          </a:solidFill>
          <a:effectLst/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28"/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en-US" dirty="0" smtClean="0"/>
                      <a:t>2</a:t>
                    </a:r>
                    <a:endParaRPr lang="en-US" dirty="0"/>
                  </a:p>
                </c:rich>
              </c:tx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0-A51E-4600-9A94-2DCC5D308467}"/>
                </c:ext>
              </c:extLst>
            </c:dLbl>
            <c:dLbl>
              <c:idx val="1"/>
              <c:layout/>
              <c:tx>
                <c:rich>
                  <a:bodyPr/>
                  <a:lstStyle/>
                  <a:p>
                    <a:r>
                      <a:rPr lang="en-US" smtClean="0"/>
                      <a:t>3</a:t>
                    </a:r>
                    <a:endParaRPr lang="en-US"/>
                  </a:p>
                </c:rich>
              </c:tx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1-A51E-4600-9A94-2DCC5D308467}"/>
                </c:ext>
              </c:extLst>
            </c:dLbl>
            <c:dLbl>
              <c:idx val="2"/>
              <c:layout/>
              <c:tx>
                <c:rich>
                  <a:bodyPr/>
                  <a:lstStyle/>
                  <a:p>
                    <a:r>
                      <a:rPr lang="en-US" dirty="0" smtClean="0"/>
                      <a:t>4</a:t>
                    </a:r>
                    <a:endParaRPr lang="en-US" dirty="0"/>
                  </a:p>
                </c:rich>
              </c:tx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2-A51E-4600-9A94-2DCC5D308467}"/>
                </c:ext>
              </c:extLst>
            </c:dLbl>
            <c:dLbl>
              <c:idx val="3"/>
              <c:layout/>
              <c:tx>
                <c:rich>
                  <a:bodyPr/>
                  <a:lstStyle/>
                  <a:p>
                    <a:r>
                      <a:rPr lang="en-US" dirty="0" smtClean="0"/>
                      <a:t>5</a:t>
                    </a:r>
                    <a:endParaRPr lang="en-US" dirty="0"/>
                  </a:p>
                </c:rich>
              </c:tx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3-A51E-4600-9A94-2DCC5D308467}"/>
                </c:ext>
              </c:extLst>
            </c:dLbl>
            <c:dLbl>
              <c:idx val="4"/>
              <c:layout/>
              <c:tx>
                <c:rich>
                  <a:bodyPr/>
                  <a:lstStyle/>
                  <a:p>
                    <a:r>
                      <a:rPr lang="en-US" dirty="0" smtClean="0"/>
                      <a:t>6</a:t>
                    </a:r>
                    <a:endParaRPr lang="en-US" dirty="0"/>
                  </a:p>
                </c:rich>
              </c:tx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4-A51E-4600-9A94-2DCC5D308467}"/>
                </c:ext>
              </c:extLst>
            </c:dLbl>
            <c:dLbl>
              <c:idx val="5"/>
              <c:layout/>
              <c:tx>
                <c:rich>
                  <a:bodyPr/>
                  <a:lstStyle/>
                  <a:p>
                    <a:r>
                      <a:rPr lang="en-US" dirty="0" smtClean="0"/>
                      <a:t>7</a:t>
                    </a:r>
                    <a:endParaRPr lang="en-US" dirty="0"/>
                  </a:p>
                </c:rich>
              </c:tx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5-A51E-4600-9A94-2DCC5D308467}"/>
                </c:ext>
              </c:extLst>
            </c:dLbl>
            <c:dLbl>
              <c:idx val="6"/>
              <c:layout/>
              <c:tx>
                <c:rich>
                  <a:bodyPr/>
                  <a:lstStyle/>
                  <a:p>
                    <a:r>
                      <a:rPr lang="en-US" dirty="0" smtClean="0"/>
                      <a:t>8</a:t>
                    </a:r>
                    <a:endParaRPr lang="en-US" dirty="0"/>
                  </a:p>
                </c:rich>
              </c:tx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6-A51E-4600-9A94-2DCC5D308467}"/>
                </c:ext>
              </c:extLst>
            </c:dLbl>
            <c:dLbl>
              <c:idx val="7"/>
              <c:layout/>
              <c:tx>
                <c:rich>
                  <a:bodyPr/>
                  <a:lstStyle/>
                  <a:p>
                    <a:r>
                      <a:rPr lang="vi-VN" dirty="0" err="1" smtClean="0"/>
                      <a:t>Mất</a:t>
                    </a:r>
                    <a:r>
                      <a:rPr lang="vi-VN" baseline="0" dirty="0" smtClean="0"/>
                      <a:t> </a:t>
                    </a:r>
                    <a:r>
                      <a:rPr lang="vi-VN" baseline="0" dirty="0" err="1" smtClean="0"/>
                      <a:t>lượt</a:t>
                    </a:r>
                    <a:endParaRPr lang="vi-VN" dirty="0"/>
                  </a:p>
                </c:rich>
              </c:tx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7-A51E-4600-9A94-2DCC5D308467}"/>
                </c:ext>
              </c:extLst>
            </c:dLbl>
            <c:dLbl>
              <c:idx val="8"/>
              <c:layout/>
              <c:tx>
                <c:rich>
                  <a:bodyPr/>
                  <a:lstStyle/>
                  <a:p>
                    <a:r>
                      <a:rPr lang="en-US" dirty="0" smtClean="0"/>
                      <a:t>1</a:t>
                    </a:r>
                    <a:endParaRPr lang="en-US" dirty="0"/>
                  </a:p>
                </c:rich>
              </c:tx>
              <c:showCatName val="1"/>
              <c:extLst xmlns:c16r2="http://schemas.microsoft.com/office/drawing/2015/06/chart">
                <c:ext xmlns:c15="http://schemas.microsoft.com/office/drawing/2012/chart" uri="{CE6537A1-D6FC-4f65-9D91-7224C49458BB}">
                  <c15:layout/>
                </c:ext>
                <c:ext xmlns:c16="http://schemas.microsoft.com/office/drawing/2014/chart" uri="{C3380CC4-5D6E-409C-BE32-E72D297353CC}">
                  <c16:uniqueId val="{00000008-A51E-4600-9A94-2DCC5D308467}"/>
                </c:ext>
              </c:extLst>
            </c:dLbl>
            <c:dLbl>
              <c:idx val="9"/>
              <c:tx>
                <c:rich>
                  <a:bodyPr/>
                  <a:lstStyle/>
                  <a:p>
                    <a:r>
                      <a:rPr lang="en-US" smtClean="0"/>
                      <a:t>8</a:t>
                    </a:r>
                    <a:endParaRPr lang="vi-VN"/>
                  </a:p>
                </c:rich>
              </c:tx>
              <c:showCatName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A51E-4600-9A94-2DCC5D308467}"/>
                </c:ext>
              </c:extLst>
            </c:dLbl>
            <c:dLbl>
              <c:idx val="10"/>
              <c:tx>
                <c:rich>
                  <a:bodyPr/>
                  <a:lstStyle/>
                  <a:p>
                    <a:r>
                      <a:rPr lang="en-US" smtClean="0"/>
                      <a:t>1</a:t>
                    </a:r>
                    <a:endParaRPr lang="en-US"/>
                  </a:p>
                </c:rich>
              </c:tx>
              <c:showCatName val="1"/>
              <c:extLst xmlns:c16r2="http://schemas.microsoft.com/office/drawing/2015/06/chart"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A51E-4600-9A94-2DCC5D308467}"/>
                </c:ext>
              </c:extLst>
            </c:dLbl>
            <c:spPr>
              <a:noFill/>
              <a:ln>
                <a:noFill/>
              </a:ln>
              <a:effectLst/>
            </c:spPr>
            <c:showCatName val="1"/>
            <c:showLeaderLines val="1"/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Sheet1!$A$2:$A$10</c:f>
              <c:strCache>
                <c:ptCount val="9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Mất lượt</c:v>
                </c:pt>
              </c:strCache>
            </c:strRef>
          </c:cat>
          <c:val>
            <c:numRef>
              <c:f>Sheet1!$B$2:$B$10</c:f>
              <c:numCache>
                <c:formatCode>General</c:formatCode>
                <c:ptCount val="9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B-A51E-4600-9A94-2DCC5D308467}"/>
            </c:ext>
          </c:extLst>
        </c:ser>
        <c:dLbls>
          <c:showCatName val="1"/>
        </c:dLbls>
        <c:firstSliceAng val="0"/>
      </c:pieChart>
    </c:plotArea>
    <c:plotVisOnly val="1"/>
    <c:dispBlanksAs val="zero"/>
  </c:chart>
  <c:txPr>
    <a:bodyPr/>
    <a:lstStyle/>
    <a:p>
      <a:pPr>
        <a:defRPr sz="1400" b="1" cap="none" spc="0">
          <a:ln w="10541" cmpd="sng">
            <a:solidFill>
              <a:schemeClr val="tx1">
                <a:lumMod val="50000"/>
                <a:lumOff val="50000"/>
              </a:schemeClr>
            </a:solidFill>
            <a:prstDash val="solid"/>
          </a:ln>
          <a:solidFill>
            <a:schemeClr val="tx1"/>
          </a:solidFill>
          <a:effectLst/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xmlns="" val="1790527612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141564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Quạt</a:t>
            </a:r>
            <a:r>
              <a:rPr lang="en-US" dirty="0" smtClean="0"/>
              <a:t> q</a:t>
            </a:r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8" name="Google Shape;3468;gd1982dd69e_0_224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69" name="Google Shape;3469;gd1982dd69e_0_224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2" name="Google Shape;2122;g108c4d3baac_3_18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3" name="Google Shape;2123;g108c4d3baac_3_18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44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CUSTOM_8">
    <p:spTree>
      <p:nvGrpSpPr>
        <p:cNvPr id="1" name="Shape 7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" name="Google Shape;717;p18"/>
          <p:cNvGrpSpPr/>
          <p:nvPr/>
        </p:nvGrpSpPr>
        <p:grpSpPr>
          <a:xfrm>
            <a:off x="95" y="25"/>
            <a:ext cx="9143969" cy="5143446"/>
            <a:chOff x="95" y="25"/>
            <a:chExt cx="9143969" cy="5143446"/>
          </a:xfrm>
        </p:grpSpPr>
        <p:sp>
          <p:nvSpPr>
            <p:cNvPr id="718" name="Google Shape;718;p18"/>
            <p:cNvSpPr/>
            <p:nvPr/>
          </p:nvSpPr>
          <p:spPr>
            <a:xfrm>
              <a:off x="95" y="484705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18"/>
            <p:cNvSpPr/>
            <p:nvPr/>
          </p:nvSpPr>
          <p:spPr>
            <a:xfrm>
              <a:off x="95" y="677226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18"/>
            <p:cNvSpPr/>
            <p:nvPr/>
          </p:nvSpPr>
          <p:spPr>
            <a:xfrm>
              <a:off x="95" y="869746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18"/>
            <p:cNvSpPr/>
            <p:nvPr/>
          </p:nvSpPr>
          <p:spPr>
            <a:xfrm>
              <a:off x="95" y="1064542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18"/>
            <p:cNvSpPr/>
            <p:nvPr/>
          </p:nvSpPr>
          <p:spPr>
            <a:xfrm>
              <a:off x="95" y="1257062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18"/>
            <p:cNvSpPr/>
            <p:nvPr/>
          </p:nvSpPr>
          <p:spPr>
            <a:xfrm>
              <a:off x="95" y="1449643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18"/>
            <p:cNvSpPr/>
            <p:nvPr/>
          </p:nvSpPr>
          <p:spPr>
            <a:xfrm>
              <a:off x="95" y="1642163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18"/>
            <p:cNvSpPr/>
            <p:nvPr/>
          </p:nvSpPr>
          <p:spPr>
            <a:xfrm>
              <a:off x="95" y="1834744"/>
              <a:ext cx="9143969" cy="15504"/>
            </a:xfrm>
            <a:custGeom>
              <a:avLst/>
              <a:gdLst/>
              <a:ahLst/>
              <a:cxnLst/>
              <a:rect l="l" t="t" r="r" b="b"/>
              <a:pathLst>
                <a:path w="63221" h="259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18"/>
            <p:cNvSpPr/>
            <p:nvPr/>
          </p:nvSpPr>
          <p:spPr>
            <a:xfrm>
              <a:off x="95" y="2029479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18"/>
            <p:cNvSpPr/>
            <p:nvPr/>
          </p:nvSpPr>
          <p:spPr>
            <a:xfrm>
              <a:off x="95" y="2222059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18"/>
            <p:cNvSpPr/>
            <p:nvPr/>
          </p:nvSpPr>
          <p:spPr>
            <a:xfrm>
              <a:off x="95" y="2414580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18"/>
            <p:cNvSpPr/>
            <p:nvPr/>
          </p:nvSpPr>
          <p:spPr>
            <a:xfrm>
              <a:off x="95" y="2607100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18"/>
            <p:cNvSpPr/>
            <p:nvPr/>
          </p:nvSpPr>
          <p:spPr>
            <a:xfrm>
              <a:off x="95" y="2801896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18"/>
            <p:cNvSpPr/>
            <p:nvPr/>
          </p:nvSpPr>
          <p:spPr>
            <a:xfrm>
              <a:off x="95" y="2994416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18"/>
            <p:cNvSpPr/>
            <p:nvPr/>
          </p:nvSpPr>
          <p:spPr>
            <a:xfrm>
              <a:off x="95" y="3186997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18"/>
            <p:cNvSpPr/>
            <p:nvPr/>
          </p:nvSpPr>
          <p:spPr>
            <a:xfrm>
              <a:off x="95" y="3379517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18"/>
            <p:cNvSpPr/>
            <p:nvPr/>
          </p:nvSpPr>
          <p:spPr>
            <a:xfrm>
              <a:off x="95" y="3572098"/>
              <a:ext cx="9143969" cy="15504"/>
            </a:xfrm>
            <a:custGeom>
              <a:avLst/>
              <a:gdLst/>
              <a:ahLst/>
              <a:cxnLst/>
              <a:rect l="l" t="t" r="r" b="b"/>
              <a:pathLst>
                <a:path w="63221" h="259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18"/>
            <p:cNvSpPr/>
            <p:nvPr/>
          </p:nvSpPr>
          <p:spPr>
            <a:xfrm>
              <a:off x="95" y="3764618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18"/>
            <p:cNvSpPr/>
            <p:nvPr/>
          </p:nvSpPr>
          <p:spPr>
            <a:xfrm>
              <a:off x="95" y="3959413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18"/>
            <p:cNvSpPr/>
            <p:nvPr/>
          </p:nvSpPr>
          <p:spPr>
            <a:xfrm>
              <a:off x="95" y="4151934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18"/>
            <p:cNvSpPr/>
            <p:nvPr/>
          </p:nvSpPr>
          <p:spPr>
            <a:xfrm>
              <a:off x="95" y="4344454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18"/>
            <p:cNvSpPr/>
            <p:nvPr/>
          </p:nvSpPr>
          <p:spPr>
            <a:xfrm>
              <a:off x="95" y="4537035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18"/>
            <p:cNvSpPr/>
            <p:nvPr/>
          </p:nvSpPr>
          <p:spPr>
            <a:xfrm>
              <a:off x="95" y="4731770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18"/>
            <p:cNvSpPr/>
            <p:nvPr/>
          </p:nvSpPr>
          <p:spPr>
            <a:xfrm>
              <a:off x="95" y="4924351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18"/>
            <p:cNvSpPr/>
            <p:nvPr/>
          </p:nvSpPr>
          <p:spPr>
            <a:xfrm>
              <a:off x="704325" y="25"/>
              <a:ext cx="17779" cy="5143446"/>
            </a:xfrm>
            <a:custGeom>
              <a:avLst/>
              <a:gdLst/>
              <a:ahLst/>
              <a:cxnLst/>
              <a:rect l="l" t="t" r="r" b="b"/>
              <a:pathLst>
                <a:path w="297" h="85921" extrusionOk="0">
                  <a:moveTo>
                    <a:pt x="1" y="0"/>
                  </a:moveTo>
                  <a:lnTo>
                    <a:pt x="1" y="85920"/>
                  </a:lnTo>
                  <a:lnTo>
                    <a:pt x="296" y="85920"/>
                  </a:lnTo>
                  <a:lnTo>
                    <a:pt x="29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43" name="Google Shape;743;p18"/>
          <p:cNvSpPr txBox="1">
            <a:spLocks noGrp="1"/>
          </p:cNvSpPr>
          <p:nvPr>
            <p:ph type="title"/>
          </p:nvPr>
        </p:nvSpPr>
        <p:spPr>
          <a:xfrm>
            <a:off x="1307350" y="1461276"/>
            <a:ext cx="2955300" cy="449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 sz="3100" b="1">
                <a:highlight>
                  <a:schemeClr val="dk2"/>
                </a:highlight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9pPr>
          </a:lstStyle>
          <a:p>
            <a:endParaRPr/>
          </a:p>
        </p:txBody>
      </p:sp>
      <p:sp>
        <p:nvSpPr>
          <p:cNvPr id="744" name="Google Shape;744;p18"/>
          <p:cNvSpPr txBox="1">
            <a:spLocks noGrp="1"/>
          </p:cNvSpPr>
          <p:nvPr>
            <p:ph type="subTitle" idx="1"/>
          </p:nvPr>
        </p:nvSpPr>
        <p:spPr>
          <a:xfrm>
            <a:off x="1307356" y="2050887"/>
            <a:ext cx="2955300" cy="21573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Char char="●"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745" name="Google Shape;745;p18"/>
          <p:cNvSpPr txBox="1">
            <a:spLocks noGrp="1"/>
          </p:cNvSpPr>
          <p:nvPr>
            <p:ph type="title" idx="2"/>
          </p:nvPr>
        </p:nvSpPr>
        <p:spPr>
          <a:xfrm>
            <a:off x="4881355" y="1461276"/>
            <a:ext cx="2955300" cy="449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 sz="3100" b="1">
                <a:highlight>
                  <a:schemeClr val="dk2"/>
                </a:highlight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9pPr>
          </a:lstStyle>
          <a:p>
            <a:endParaRPr/>
          </a:p>
        </p:txBody>
      </p:sp>
      <p:sp>
        <p:nvSpPr>
          <p:cNvPr id="746" name="Google Shape;746;p18"/>
          <p:cNvSpPr txBox="1">
            <a:spLocks noGrp="1"/>
          </p:cNvSpPr>
          <p:nvPr>
            <p:ph type="subTitle" idx="3"/>
          </p:nvPr>
        </p:nvSpPr>
        <p:spPr>
          <a:xfrm>
            <a:off x="4881350" y="2050887"/>
            <a:ext cx="2955300" cy="21573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Char char="●"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747" name="Google Shape;747;p18"/>
          <p:cNvSpPr txBox="1">
            <a:spLocks noGrp="1"/>
          </p:cNvSpPr>
          <p:nvPr>
            <p:ph type="title" idx="4"/>
          </p:nvPr>
        </p:nvSpPr>
        <p:spPr>
          <a:xfrm>
            <a:off x="713225" y="539000"/>
            <a:ext cx="7717500" cy="444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9pPr>
          </a:lstStyle>
          <a:p>
            <a:endParaRPr/>
          </a:p>
        </p:txBody>
      </p:sp>
      <p:sp>
        <p:nvSpPr>
          <p:cNvPr id="748" name="Google Shape;748;p18"/>
          <p:cNvSpPr/>
          <p:nvPr/>
        </p:nvSpPr>
        <p:spPr>
          <a:xfrm>
            <a:off x="8703638" y="3347600"/>
            <a:ext cx="109275" cy="114525"/>
          </a:xfrm>
          <a:custGeom>
            <a:avLst/>
            <a:gdLst/>
            <a:ahLst/>
            <a:cxnLst/>
            <a:rect l="l" t="t" r="r" b="b"/>
            <a:pathLst>
              <a:path w="4371" h="4581" extrusionOk="0">
                <a:moveTo>
                  <a:pt x="1702" y="1062"/>
                </a:moveTo>
                <a:cubicBezTo>
                  <a:pt x="1780" y="1119"/>
                  <a:pt x="1875" y="1151"/>
                  <a:pt x="1969" y="1151"/>
                </a:cubicBezTo>
                <a:lnTo>
                  <a:pt x="2002" y="1151"/>
                </a:lnTo>
                <a:lnTo>
                  <a:pt x="2102" y="1185"/>
                </a:lnTo>
                <a:cubicBezTo>
                  <a:pt x="2169" y="1185"/>
                  <a:pt x="2236" y="1218"/>
                  <a:pt x="2336" y="1218"/>
                </a:cubicBezTo>
                <a:cubicBezTo>
                  <a:pt x="2436" y="1285"/>
                  <a:pt x="2569" y="1352"/>
                  <a:pt x="2670" y="1418"/>
                </a:cubicBezTo>
                <a:cubicBezTo>
                  <a:pt x="2770" y="1485"/>
                  <a:pt x="2870" y="1552"/>
                  <a:pt x="2936" y="1652"/>
                </a:cubicBezTo>
                <a:cubicBezTo>
                  <a:pt x="3003" y="1752"/>
                  <a:pt x="3070" y="1852"/>
                  <a:pt x="3137" y="1952"/>
                </a:cubicBezTo>
                <a:cubicBezTo>
                  <a:pt x="3170" y="1985"/>
                  <a:pt x="3170" y="2052"/>
                  <a:pt x="3203" y="2085"/>
                </a:cubicBezTo>
                <a:cubicBezTo>
                  <a:pt x="3203" y="2152"/>
                  <a:pt x="3237" y="2219"/>
                  <a:pt x="3237" y="2286"/>
                </a:cubicBezTo>
                <a:lnTo>
                  <a:pt x="3237" y="2319"/>
                </a:lnTo>
                <a:cubicBezTo>
                  <a:pt x="3237" y="2352"/>
                  <a:pt x="3237" y="2386"/>
                  <a:pt x="3237" y="2419"/>
                </a:cubicBezTo>
                <a:cubicBezTo>
                  <a:pt x="3237" y="2519"/>
                  <a:pt x="3237" y="2586"/>
                  <a:pt x="3237" y="2686"/>
                </a:cubicBezTo>
                <a:cubicBezTo>
                  <a:pt x="3237" y="2675"/>
                  <a:pt x="3236" y="2670"/>
                  <a:pt x="3234" y="2670"/>
                </a:cubicBezTo>
                <a:cubicBezTo>
                  <a:pt x="3227" y="2670"/>
                  <a:pt x="3203" y="2791"/>
                  <a:pt x="3203" y="2819"/>
                </a:cubicBezTo>
                <a:cubicBezTo>
                  <a:pt x="3203" y="2886"/>
                  <a:pt x="3170" y="2953"/>
                  <a:pt x="3137" y="2986"/>
                </a:cubicBezTo>
                <a:cubicBezTo>
                  <a:pt x="3146" y="2976"/>
                  <a:pt x="3150" y="2972"/>
                  <a:pt x="3151" y="2972"/>
                </a:cubicBezTo>
                <a:lnTo>
                  <a:pt x="3151" y="2972"/>
                </a:lnTo>
                <a:cubicBezTo>
                  <a:pt x="3153" y="2972"/>
                  <a:pt x="3137" y="2996"/>
                  <a:pt x="3137" y="3019"/>
                </a:cubicBezTo>
                <a:lnTo>
                  <a:pt x="3103" y="3119"/>
                </a:lnTo>
                <a:cubicBezTo>
                  <a:pt x="3070" y="3186"/>
                  <a:pt x="3036" y="3220"/>
                  <a:pt x="3003" y="3253"/>
                </a:cubicBezTo>
                <a:cubicBezTo>
                  <a:pt x="2936" y="3320"/>
                  <a:pt x="2903" y="3353"/>
                  <a:pt x="2836" y="3386"/>
                </a:cubicBezTo>
                <a:lnTo>
                  <a:pt x="2770" y="3453"/>
                </a:lnTo>
                <a:lnTo>
                  <a:pt x="2670" y="3520"/>
                </a:lnTo>
                <a:cubicBezTo>
                  <a:pt x="2603" y="3520"/>
                  <a:pt x="2536" y="3553"/>
                  <a:pt x="2469" y="3553"/>
                </a:cubicBezTo>
                <a:cubicBezTo>
                  <a:pt x="2469" y="3553"/>
                  <a:pt x="2395" y="3568"/>
                  <a:pt x="2366" y="3568"/>
                </a:cubicBezTo>
                <a:cubicBezTo>
                  <a:pt x="2351" y="3568"/>
                  <a:pt x="2347" y="3564"/>
                  <a:pt x="2369" y="3553"/>
                </a:cubicBezTo>
                <a:lnTo>
                  <a:pt x="2303" y="3553"/>
                </a:lnTo>
                <a:cubicBezTo>
                  <a:pt x="2286" y="3570"/>
                  <a:pt x="2261" y="3578"/>
                  <a:pt x="2232" y="3578"/>
                </a:cubicBezTo>
                <a:cubicBezTo>
                  <a:pt x="2203" y="3578"/>
                  <a:pt x="2169" y="3570"/>
                  <a:pt x="2136" y="3553"/>
                </a:cubicBezTo>
                <a:lnTo>
                  <a:pt x="2002" y="3553"/>
                </a:lnTo>
                <a:lnTo>
                  <a:pt x="1902" y="3520"/>
                </a:lnTo>
                <a:lnTo>
                  <a:pt x="1869" y="3520"/>
                </a:lnTo>
                <a:cubicBezTo>
                  <a:pt x="1369" y="3253"/>
                  <a:pt x="1068" y="2753"/>
                  <a:pt x="1068" y="2185"/>
                </a:cubicBezTo>
                <a:cubicBezTo>
                  <a:pt x="1068" y="1885"/>
                  <a:pt x="1168" y="1618"/>
                  <a:pt x="1335" y="1385"/>
                </a:cubicBezTo>
                <a:cubicBezTo>
                  <a:pt x="1437" y="1262"/>
                  <a:pt x="1565" y="1152"/>
                  <a:pt x="1702" y="1062"/>
                </a:cubicBezTo>
                <a:close/>
                <a:moveTo>
                  <a:pt x="1857" y="0"/>
                </a:moveTo>
                <a:cubicBezTo>
                  <a:pt x="1817" y="0"/>
                  <a:pt x="1776" y="6"/>
                  <a:pt x="1736" y="17"/>
                </a:cubicBezTo>
                <a:cubicBezTo>
                  <a:pt x="902" y="284"/>
                  <a:pt x="301" y="985"/>
                  <a:pt x="168" y="1852"/>
                </a:cubicBezTo>
                <a:cubicBezTo>
                  <a:pt x="1" y="2753"/>
                  <a:pt x="368" y="3687"/>
                  <a:pt x="1102" y="4254"/>
                </a:cubicBezTo>
                <a:cubicBezTo>
                  <a:pt x="1429" y="4472"/>
                  <a:pt x="1814" y="4581"/>
                  <a:pt x="2199" y="4581"/>
                </a:cubicBezTo>
                <a:cubicBezTo>
                  <a:pt x="2640" y="4581"/>
                  <a:pt x="3081" y="4438"/>
                  <a:pt x="3437" y="4154"/>
                </a:cubicBezTo>
                <a:cubicBezTo>
                  <a:pt x="4104" y="3620"/>
                  <a:pt x="4371" y="2719"/>
                  <a:pt x="4104" y="1885"/>
                </a:cubicBezTo>
                <a:cubicBezTo>
                  <a:pt x="3834" y="1046"/>
                  <a:pt x="3133" y="422"/>
                  <a:pt x="2268" y="256"/>
                </a:cubicBezTo>
                <a:lnTo>
                  <a:pt x="2268" y="256"/>
                </a:lnTo>
                <a:cubicBezTo>
                  <a:pt x="2188" y="93"/>
                  <a:pt x="2024" y="0"/>
                  <a:pt x="185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9" name="Google Shape;749;p18"/>
          <p:cNvSpPr/>
          <p:nvPr/>
        </p:nvSpPr>
        <p:spPr>
          <a:xfrm>
            <a:off x="7335888" y="850238"/>
            <a:ext cx="85075" cy="80575"/>
          </a:xfrm>
          <a:custGeom>
            <a:avLst/>
            <a:gdLst/>
            <a:ahLst/>
            <a:cxnLst/>
            <a:rect l="l" t="t" r="r" b="b"/>
            <a:pathLst>
              <a:path w="3403" h="3223" extrusionOk="0">
                <a:moveTo>
                  <a:pt x="1950" y="1056"/>
                </a:moveTo>
                <a:cubicBezTo>
                  <a:pt x="1943" y="1056"/>
                  <a:pt x="1980" y="1071"/>
                  <a:pt x="2002" y="1071"/>
                </a:cubicBezTo>
                <a:cubicBezTo>
                  <a:pt x="1969" y="1060"/>
                  <a:pt x="1954" y="1056"/>
                  <a:pt x="1950" y="1056"/>
                </a:cubicBezTo>
                <a:close/>
                <a:moveTo>
                  <a:pt x="2178" y="2152"/>
                </a:moveTo>
                <a:cubicBezTo>
                  <a:pt x="2170" y="2158"/>
                  <a:pt x="2157" y="2168"/>
                  <a:pt x="2152" y="2174"/>
                </a:cubicBezTo>
                <a:lnTo>
                  <a:pt x="2152" y="2174"/>
                </a:lnTo>
                <a:cubicBezTo>
                  <a:pt x="2158" y="2172"/>
                  <a:pt x="2164" y="2172"/>
                  <a:pt x="2169" y="2172"/>
                </a:cubicBezTo>
                <a:lnTo>
                  <a:pt x="2178" y="2152"/>
                </a:lnTo>
                <a:close/>
                <a:moveTo>
                  <a:pt x="1450" y="2175"/>
                </a:moveTo>
                <a:lnTo>
                  <a:pt x="1450" y="2175"/>
                </a:lnTo>
                <a:cubicBezTo>
                  <a:pt x="1453" y="2175"/>
                  <a:pt x="1468" y="2183"/>
                  <a:pt x="1502" y="2205"/>
                </a:cubicBezTo>
                <a:cubicBezTo>
                  <a:pt x="1479" y="2205"/>
                  <a:pt x="1442" y="2175"/>
                  <a:pt x="1450" y="2175"/>
                </a:cubicBezTo>
                <a:close/>
                <a:moveTo>
                  <a:pt x="1635" y="971"/>
                </a:moveTo>
                <a:cubicBezTo>
                  <a:pt x="1702" y="971"/>
                  <a:pt x="1735" y="971"/>
                  <a:pt x="1802" y="1004"/>
                </a:cubicBezTo>
                <a:lnTo>
                  <a:pt x="1969" y="1038"/>
                </a:lnTo>
                <a:lnTo>
                  <a:pt x="2002" y="1071"/>
                </a:lnTo>
                <a:cubicBezTo>
                  <a:pt x="2069" y="1104"/>
                  <a:pt x="2102" y="1104"/>
                  <a:pt x="2135" y="1138"/>
                </a:cubicBezTo>
                <a:lnTo>
                  <a:pt x="2180" y="1160"/>
                </a:lnTo>
                <a:lnTo>
                  <a:pt x="2202" y="1204"/>
                </a:lnTo>
                <a:lnTo>
                  <a:pt x="2302" y="1304"/>
                </a:lnTo>
                <a:cubicBezTo>
                  <a:pt x="2302" y="1304"/>
                  <a:pt x="2283" y="1248"/>
                  <a:pt x="2288" y="1248"/>
                </a:cubicBezTo>
                <a:lnTo>
                  <a:pt x="2288" y="1248"/>
                </a:lnTo>
                <a:cubicBezTo>
                  <a:pt x="2290" y="1248"/>
                  <a:pt x="2294" y="1254"/>
                  <a:pt x="2302" y="1271"/>
                </a:cubicBezTo>
                <a:cubicBezTo>
                  <a:pt x="2302" y="1304"/>
                  <a:pt x="2336" y="1304"/>
                  <a:pt x="2336" y="1338"/>
                </a:cubicBezTo>
                <a:cubicBezTo>
                  <a:pt x="2336" y="1371"/>
                  <a:pt x="2336" y="1404"/>
                  <a:pt x="2369" y="1404"/>
                </a:cubicBezTo>
                <a:cubicBezTo>
                  <a:pt x="2373" y="1408"/>
                  <a:pt x="2375" y="1410"/>
                  <a:pt x="2377" y="1410"/>
                </a:cubicBezTo>
                <a:cubicBezTo>
                  <a:pt x="2386" y="1410"/>
                  <a:pt x="2359" y="1352"/>
                  <a:pt x="2359" y="1352"/>
                </a:cubicBezTo>
                <a:lnTo>
                  <a:pt x="2359" y="1352"/>
                </a:lnTo>
                <a:cubicBezTo>
                  <a:pt x="2359" y="1352"/>
                  <a:pt x="2362" y="1357"/>
                  <a:pt x="2369" y="1371"/>
                </a:cubicBezTo>
                <a:cubicBezTo>
                  <a:pt x="2402" y="1471"/>
                  <a:pt x="2402" y="1471"/>
                  <a:pt x="2402" y="1538"/>
                </a:cubicBezTo>
                <a:cubicBezTo>
                  <a:pt x="2402" y="1546"/>
                  <a:pt x="2402" y="1555"/>
                  <a:pt x="2402" y="1571"/>
                </a:cubicBezTo>
                <a:lnTo>
                  <a:pt x="2402" y="1705"/>
                </a:lnTo>
                <a:lnTo>
                  <a:pt x="2402" y="1771"/>
                </a:lnTo>
                <a:cubicBezTo>
                  <a:pt x="2402" y="1805"/>
                  <a:pt x="2369" y="1871"/>
                  <a:pt x="2369" y="1905"/>
                </a:cubicBezTo>
                <a:lnTo>
                  <a:pt x="2336" y="1972"/>
                </a:lnTo>
                <a:cubicBezTo>
                  <a:pt x="2336" y="2005"/>
                  <a:pt x="2269" y="2038"/>
                  <a:pt x="2269" y="2072"/>
                </a:cubicBezTo>
                <a:lnTo>
                  <a:pt x="2202" y="2105"/>
                </a:lnTo>
                <a:lnTo>
                  <a:pt x="2178" y="2152"/>
                </a:lnTo>
                <a:lnTo>
                  <a:pt x="2178" y="2152"/>
                </a:lnTo>
                <a:cubicBezTo>
                  <a:pt x="2182" y="2150"/>
                  <a:pt x="2186" y="2148"/>
                  <a:pt x="2187" y="2148"/>
                </a:cubicBezTo>
                <a:lnTo>
                  <a:pt x="2187" y="2148"/>
                </a:lnTo>
                <a:cubicBezTo>
                  <a:pt x="2190" y="2148"/>
                  <a:pt x="2186" y="2154"/>
                  <a:pt x="2169" y="2172"/>
                </a:cubicBezTo>
                <a:cubicBezTo>
                  <a:pt x="2159" y="2177"/>
                  <a:pt x="2153" y="2179"/>
                  <a:pt x="2151" y="2179"/>
                </a:cubicBezTo>
                <a:cubicBezTo>
                  <a:pt x="2149" y="2179"/>
                  <a:pt x="2149" y="2177"/>
                  <a:pt x="2152" y="2174"/>
                </a:cubicBezTo>
                <a:lnTo>
                  <a:pt x="2152" y="2174"/>
                </a:lnTo>
                <a:cubicBezTo>
                  <a:pt x="2116" y="2182"/>
                  <a:pt x="2064" y="2210"/>
                  <a:pt x="2035" y="2238"/>
                </a:cubicBezTo>
                <a:lnTo>
                  <a:pt x="1702" y="2238"/>
                </a:lnTo>
                <a:lnTo>
                  <a:pt x="1568" y="2205"/>
                </a:lnTo>
                <a:lnTo>
                  <a:pt x="1502" y="2205"/>
                </a:lnTo>
                <a:cubicBezTo>
                  <a:pt x="1468" y="2172"/>
                  <a:pt x="1402" y="2138"/>
                  <a:pt x="1368" y="2105"/>
                </a:cubicBezTo>
                <a:lnTo>
                  <a:pt x="1301" y="2072"/>
                </a:lnTo>
                <a:lnTo>
                  <a:pt x="1301" y="2072"/>
                </a:lnTo>
                <a:cubicBezTo>
                  <a:pt x="1301" y="2072"/>
                  <a:pt x="1301" y="2072"/>
                  <a:pt x="1301" y="2072"/>
                </a:cubicBezTo>
                <a:cubicBezTo>
                  <a:pt x="1268" y="2038"/>
                  <a:pt x="1235" y="2005"/>
                  <a:pt x="1201" y="1972"/>
                </a:cubicBezTo>
                <a:lnTo>
                  <a:pt x="1201" y="1938"/>
                </a:lnTo>
                <a:lnTo>
                  <a:pt x="1135" y="1805"/>
                </a:lnTo>
                <a:cubicBezTo>
                  <a:pt x="1101" y="1771"/>
                  <a:pt x="1101" y="1738"/>
                  <a:pt x="1068" y="1705"/>
                </a:cubicBezTo>
                <a:lnTo>
                  <a:pt x="1068" y="1638"/>
                </a:lnTo>
                <a:cubicBezTo>
                  <a:pt x="1068" y="1571"/>
                  <a:pt x="1068" y="1505"/>
                  <a:pt x="1068" y="1438"/>
                </a:cubicBezTo>
                <a:cubicBezTo>
                  <a:pt x="1101" y="1404"/>
                  <a:pt x="1101" y="1371"/>
                  <a:pt x="1068" y="1371"/>
                </a:cubicBezTo>
                <a:cubicBezTo>
                  <a:pt x="1068" y="1304"/>
                  <a:pt x="1101" y="1238"/>
                  <a:pt x="1135" y="1171"/>
                </a:cubicBezTo>
                <a:cubicBezTo>
                  <a:pt x="1135" y="1171"/>
                  <a:pt x="1135" y="1138"/>
                  <a:pt x="1168" y="1138"/>
                </a:cubicBezTo>
                <a:cubicBezTo>
                  <a:pt x="1168" y="1118"/>
                  <a:pt x="1168" y="1104"/>
                  <a:pt x="1168" y="1104"/>
                </a:cubicBezTo>
                <a:cubicBezTo>
                  <a:pt x="1201" y="1038"/>
                  <a:pt x="1235" y="1004"/>
                  <a:pt x="1268" y="971"/>
                </a:cubicBezTo>
                <a:close/>
                <a:moveTo>
                  <a:pt x="2084" y="2229"/>
                </a:moveTo>
                <a:cubicBezTo>
                  <a:pt x="2086" y="2229"/>
                  <a:pt x="2083" y="2231"/>
                  <a:pt x="2069" y="2238"/>
                </a:cubicBezTo>
                <a:lnTo>
                  <a:pt x="2052" y="2238"/>
                </a:lnTo>
                <a:cubicBezTo>
                  <a:pt x="2066" y="2234"/>
                  <a:pt x="2081" y="2229"/>
                  <a:pt x="2084" y="2229"/>
                </a:cubicBezTo>
                <a:close/>
                <a:moveTo>
                  <a:pt x="1340" y="1"/>
                </a:moveTo>
                <a:cubicBezTo>
                  <a:pt x="1305" y="1"/>
                  <a:pt x="1270" y="2"/>
                  <a:pt x="1235" y="3"/>
                </a:cubicBezTo>
                <a:cubicBezTo>
                  <a:pt x="1153" y="3"/>
                  <a:pt x="1077" y="26"/>
                  <a:pt x="1011" y="63"/>
                </a:cubicBezTo>
                <a:lnTo>
                  <a:pt x="1011" y="63"/>
                </a:lnTo>
                <a:cubicBezTo>
                  <a:pt x="1007" y="63"/>
                  <a:pt x="1003" y="63"/>
                  <a:pt x="999" y="63"/>
                </a:cubicBezTo>
                <a:cubicBezTo>
                  <a:pt x="890" y="63"/>
                  <a:pt x="774" y="104"/>
                  <a:pt x="668" y="204"/>
                </a:cubicBezTo>
                <a:lnTo>
                  <a:pt x="601" y="237"/>
                </a:lnTo>
                <a:cubicBezTo>
                  <a:pt x="167" y="704"/>
                  <a:pt x="1" y="1371"/>
                  <a:pt x="167" y="2005"/>
                </a:cubicBezTo>
                <a:cubicBezTo>
                  <a:pt x="376" y="2736"/>
                  <a:pt x="1056" y="3222"/>
                  <a:pt x="1790" y="3222"/>
                </a:cubicBezTo>
                <a:cubicBezTo>
                  <a:pt x="1993" y="3222"/>
                  <a:pt x="2200" y="3185"/>
                  <a:pt x="2402" y="3106"/>
                </a:cubicBezTo>
                <a:cubicBezTo>
                  <a:pt x="2669" y="2972"/>
                  <a:pt x="2936" y="2772"/>
                  <a:pt x="3103" y="2505"/>
                </a:cubicBezTo>
                <a:cubicBezTo>
                  <a:pt x="3403" y="1972"/>
                  <a:pt x="3403" y="1338"/>
                  <a:pt x="3103" y="837"/>
                </a:cubicBezTo>
                <a:cubicBezTo>
                  <a:pt x="2659" y="299"/>
                  <a:pt x="2005" y="1"/>
                  <a:pt x="1340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0" name="Google Shape;750;p18"/>
          <p:cNvSpPr/>
          <p:nvPr/>
        </p:nvSpPr>
        <p:spPr>
          <a:xfrm>
            <a:off x="292600" y="2753350"/>
            <a:ext cx="87600" cy="85725"/>
          </a:xfrm>
          <a:custGeom>
            <a:avLst/>
            <a:gdLst/>
            <a:ahLst/>
            <a:cxnLst/>
            <a:rect l="l" t="t" r="r" b="b"/>
            <a:pathLst>
              <a:path w="3504" h="3429" extrusionOk="0">
                <a:moveTo>
                  <a:pt x="1306" y="1043"/>
                </a:moveTo>
                <a:cubicBezTo>
                  <a:pt x="1302" y="1043"/>
                  <a:pt x="1285" y="1051"/>
                  <a:pt x="1268" y="1068"/>
                </a:cubicBezTo>
                <a:cubicBezTo>
                  <a:pt x="1302" y="1051"/>
                  <a:pt x="1310" y="1043"/>
                  <a:pt x="1306" y="1043"/>
                </a:cubicBezTo>
                <a:close/>
                <a:moveTo>
                  <a:pt x="1049" y="1498"/>
                </a:moveTo>
                <a:cubicBezTo>
                  <a:pt x="1048" y="1498"/>
                  <a:pt x="1043" y="1508"/>
                  <a:pt x="1039" y="1525"/>
                </a:cubicBezTo>
                <a:lnTo>
                  <a:pt x="1039" y="1525"/>
                </a:lnTo>
                <a:cubicBezTo>
                  <a:pt x="1048" y="1506"/>
                  <a:pt x="1050" y="1498"/>
                  <a:pt x="1049" y="1498"/>
                </a:cubicBezTo>
                <a:close/>
                <a:moveTo>
                  <a:pt x="2278" y="2426"/>
                </a:moveTo>
                <a:lnTo>
                  <a:pt x="2278" y="2426"/>
                </a:lnTo>
                <a:cubicBezTo>
                  <a:pt x="2263" y="2428"/>
                  <a:pt x="2252" y="2445"/>
                  <a:pt x="2256" y="2445"/>
                </a:cubicBezTo>
                <a:cubicBezTo>
                  <a:pt x="2258" y="2445"/>
                  <a:pt x="2262" y="2442"/>
                  <a:pt x="2269" y="2435"/>
                </a:cubicBezTo>
                <a:lnTo>
                  <a:pt x="2278" y="2426"/>
                </a:lnTo>
                <a:close/>
                <a:moveTo>
                  <a:pt x="1458" y="943"/>
                </a:moveTo>
                <a:lnTo>
                  <a:pt x="1458" y="943"/>
                </a:lnTo>
                <a:cubicBezTo>
                  <a:pt x="1551" y="978"/>
                  <a:pt x="1643" y="1040"/>
                  <a:pt x="1735" y="1101"/>
                </a:cubicBezTo>
                <a:lnTo>
                  <a:pt x="1869" y="1201"/>
                </a:lnTo>
                <a:lnTo>
                  <a:pt x="1935" y="1234"/>
                </a:lnTo>
                <a:cubicBezTo>
                  <a:pt x="1935" y="1234"/>
                  <a:pt x="1995" y="1264"/>
                  <a:pt x="2004" y="1264"/>
                </a:cubicBezTo>
                <a:cubicBezTo>
                  <a:pt x="2009" y="1264"/>
                  <a:pt x="2002" y="1257"/>
                  <a:pt x="1969" y="1235"/>
                </a:cubicBezTo>
                <a:lnTo>
                  <a:pt x="1969" y="1235"/>
                </a:lnTo>
                <a:cubicBezTo>
                  <a:pt x="2069" y="1302"/>
                  <a:pt x="2136" y="1368"/>
                  <a:pt x="2202" y="1468"/>
                </a:cubicBezTo>
                <a:lnTo>
                  <a:pt x="2236" y="1501"/>
                </a:lnTo>
                <a:cubicBezTo>
                  <a:pt x="2227" y="1485"/>
                  <a:pt x="2225" y="1478"/>
                  <a:pt x="2227" y="1478"/>
                </a:cubicBezTo>
                <a:lnTo>
                  <a:pt x="2227" y="1478"/>
                </a:lnTo>
                <a:cubicBezTo>
                  <a:pt x="2231" y="1478"/>
                  <a:pt x="2269" y="1535"/>
                  <a:pt x="2269" y="1535"/>
                </a:cubicBezTo>
                <a:cubicBezTo>
                  <a:pt x="2302" y="1568"/>
                  <a:pt x="2336" y="1635"/>
                  <a:pt x="2369" y="1702"/>
                </a:cubicBezTo>
                <a:cubicBezTo>
                  <a:pt x="2369" y="1702"/>
                  <a:pt x="2402" y="1735"/>
                  <a:pt x="2402" y="1768"/>
                </a:cubicBezTo>
                <a:lnTo>
                  <a:pt x="2436" y="1902"/>
                </a:lnTo>
                <a:cubicBezTo>
                  <a:pt x="2436" y="1912"/>
                  <a:pt x="2436" y="1923"/>
                  <a:pt x="2436" y="1935"/>
                </a:cubicBezTo>
                <a:cubicBezTo>
                  <a:pt x="2436" y="2002"/>
                  <a:pt x="2436" y="2035"/>
                  <a:pt x="2436" y="2102"/>
                </a:cubicBezTo>
                <a:cubicBezTo>
                  <a:pt x="2436" y="2121"/>
                  <a:pt x="2436" y="2135"/>
                  <a:pt x="2436" y="2135"/>
                </a:cubicBezTo>
                <a:lnTo>
                  <a:pt x="2413" y="2227"/>
                </a:lnTo>
                <a:lnTo>
                  <a:pt x="2413" y="2227"/>
                </a:lnTo>
                <a:cubicBezTo>
                  <a:pt x="2410" y="2228"/>
                  <a:pt x="2407" y="2230"/>
                  <a:pt x="2402" y="2235"/>
                </a:cubicBezTo>
                <a:cubicBezTo>
                  <a:pt x="2402" y="2269"/>
                  <a:pt x="2369" y="2302"/>
                  <a:pt x="2369" y="2302"/>
                </a:cubicBezTo>
                <a:cubicBezTo>
                  <a:pt x="2336" y="2335"/>
                  <a:pt x="2336" y="2369"/>
                  <a:pt x="2336" y="2369"/>
                </a:cubicBezTo>
                <a:lnTo>
                  <a:pt x="2278" y="2426"/>
                </a:lnTo>
                <a:lnTo>
                  <a:pt x="2278" y="2426"/>
                </a:lnTo>
                <a:cubicBezTo>
                  <a:pt x="2279" y="2426"/>
                  <a:pt x="2281" y="2426"/>
                  <a:pt x="2282" y="2426"/>
                </a:cubicBezTo>
                <a:cubicBezTo>
                  <a:pt x="2288" y="2426"/>
                  <a:pt x="2295" y="2428"/>
                  <a:pt x="2302" y="2435"/>
                </a:cubicBezTo>
                <a:lnTo>
                  <a:pt x="2197" y="2488"/>
                </a:lnTo>
                <a:lnTo>
                  <a:pt x="2197" y="2488"/>
                </a:lnTo>
                <a:cubicBezTo>
                  <a:pt x="2177" y="2490"/>
                  <a:pt x="2122" y="2502"/>
                  <a:pt x="2102" y="2502"/>
                </a:cubicBezTo>
                <a:lnTo>
                  <a:pt x="1902" y="2502"/>
                </a:lnTo>
                <a:cubicBezTo>
                  <a:pt x="1835" y="2502"/>
                  <a:pt x="1769" y="2469"/>
                  <a:pt x="1735" y="2435"/>
                </a:cubicBezTo>
                <a:lnTo>
                  <a:pt x="1668" y="2435"/>
                </a:lnTo>
                <a:lnTo>
                  <a:pt x="1502" y="2335"/>
                </a:lnTo>
                <a:lnTo>
                  <a:pt x="1402" y="2269"/>
                </a:lnTo>
                <a:cubicBezTo>
                  <a:pt x="1402" y="2269"/>
                  <a:pt x="1302" y="2202"/>
                  <a:pt x="1302" y="2169"/>
                </a:cubicBezTo>
                <a:lnTo>
                  <a:pt x="1201" y="2102"/>
                </a:lnTo>
                <a:cubicBezTo>
                  <a:pt x="1168" y="2068"/>
                  <a:pt x="1168" y="2035"/>
                  <a:pt x="1135" y="2002"/>
                </a:cubicBezTo>
                <a:cubicBezTo>
                  <a:pt x="1101" y="1968"/>
                  <a:pt x="1068" y="1902"/>
                  <a:pt x="1068" y="1868"/>
                </a:cubicBezTo>
                <a:lnTo>
                  <a:pt x="1068" y="1768"/>
                </a:lnTo>
                <a:cubicBezTo>
                  <a:pt x="1068" y="1768"/>
                  <a:pt x="1068" y="1735"/>
                  <a:pt x="1035" y="1702"/>
                </a:cubicBezTo>
                <a:lnTo>
                  <a:pt x="1035" y="1568"/>
                </a:lnTo>
                <a:cubicBezTo>
                  <a:pt x="1035" y="1551"/>
                  <a:pt x="1037" y="1536"/>
                  <a:pt x="1039" y="1525"/>
                </a:cubicBezTo>
                <a:lnTo>
                  <a:pt x="1039" y="1525"/>
                </a:lnTo>
                <a:cubicBezTo>
                  <a:pt x="1038" y="1528"/>
                  <a:pt x="1036" y="1531"/>
                  <a:pt x="1035" y="1535"/>
                </a:cubicBezTo>
                <a:cubicBezTo>
                  <a:pt x="1035" y="1514"/>
                  <a:pt x="1035" y="1484"/>
                  <a:pt x="1035" y="1468"/>
                </a:cubicBezTo>
                <a:cubicBezTo>
                  <a:pt x="1035" y="1435"/>
                  <a:pt x="1035" y="1435"/>
                  <a:pt x="1035" y="1401"/>
                </a:cubicBezTo>
                <a:lnTo>
                  <a:pt x="1035" y="1368"/>
                </a:lnTo>
                <a:cubicBezTo>
                  <a:pt x="1035" y="1335"/>
                  <a:pt x="1101" y="1268"/>
                  <a:pt x="1135" y="1234"/>
                </a:cubicBezTo>
                <a:cubicBezTo>
                  <a:pt x="1135" y="1201"/>
                  <a:pt x="1135" y="1201"/>
                  <a:pt x="1168" y="1168"/>
                </a:cubicBezTo>
                <a:lnTo>
                  <a:pt x="1201" y="1168"/>
                </a:lnTo>
                <a:lnTo>
                  <a:pt x="1268" y="1068"/>
                </a:lnTo>
                <a:cubicBezTo>
                  <a:pt x="1268" y="1034"/>
                  <a:pt x="1368" y="1001"/>
                  <a:pt x="1402" y="968"/>
                </a:cubicBezTo>
                <a:lnTo>
                  <a:pt x="1368" y="968"/>
                </a:lnTo>
                <a:cubicBezTo>
                  <a:pt x="1368" y="968"/>
                  <a:pt x="1423" y="968"/>
                  <a:pt x="1458" y="943"/>
                </a:cubicBezTo>
                <a:close/>
                <a:moveTo>
                  <a:pt x="1568" y="0"/>
                </a:moveTo>
                <a:lnTo>
                  <a:pt x="1568" y="67"/>
                </a:lnTo>
                <a:cubicBezTo>
                  <a:pt x="868" y="100"/>
                  <a:pt x="301" y="567"/>
                  <a:pt x="134" y="1201"/>
                </a:cubicBezTo>
                <a:cubicBezTo>
                  <a:pt x="1" y="1835"/>
                  <a:pt x="201" y="2502"/>
                  <a:pt x="734" y="2936"/>
                </a:cubicBezTo>
                <a:cubicBezTo>
                  <a:pt x="1078" y="3258"/>
                  <a:pt x="1519" y="3428"/>
                  <a:pt x="1967" y="3428"/>
                </a:cubicBezTo>
                <a:cubicBezTo>
                  <a:pt x="2215" y="3428"/>
                  <a:pt x="2465" y="3376"/>
                  <a:pt x="2703" y="3269"/>
                </a:cubicBezTo>
                <a:cubicBezTo>
                  <a:pt x="3270" y="2902"/>
                  <a:pt x="3503" y="2235"/>
                  <a:pt x="3336" y="1601"/>
                </a:cubicBezTo>
                <a:cubicBezTo>
                  <a:pt x="3103" y="934"/>
                  <a:pt x="2569" y="367"/>
                  <a:pt x="1902" y="134"/>
                </a:cubicBezTo>
                <a:cubicBezTo>
                  <a:pt x="1878" y="122"/>
                  <a:pt x="1855" y="112"/>
                  <a:pt x="1832" y="104"/>
                </a:cubicBezTo>
                <a:lnTo>
                  <a:pt x="1832" y="104"/>
                </a:lnTo>
                <a:cubicBezTo>
                  <a:pt x="1756" y="40"/>
                  <a:pt x="1665" y="0"/>
                  <a:pt x="1568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1" name="Google Shape;751;p18"/>
          <p:cNvSpPr/>
          <p:nvPr/>
        </p:nvSpPr>
        <p:spPr>
          <a:xfrm>
            <a:off x="2749550" y="4844863"/>
            <a:ext cx="70900" cy="70825"/>
          </a:xfrm>
          <a:custGeom>
            <a:avLst/>
            <a:gdLst/>
            <a:ahLst/>
            <a:cxnLst/>
            <a:rect l="l" t="t" r="r" b="b"/>
            <a:pathLst>
              <a:path w="2836" h="2833" extrusionOk="0">
                <a:moveTo>
                  <a:pt x="958" y="1016"/>
                </a:moveTo>
                <a:cubicBezTo>
                  <a:pt x="951" y="1028"/>
                  <a:pt x="943" y="1033"/>
                  <a:pt x="939" y="1033"/>
                </a:cubicBezTo>
                <a:cubicBezTo>
                  <a:pt x="936" y="1033"/>
                  <a:pt x="939" y="1027"/>
                  <a:pt x="958" y="1016"/>
                </a:cubicBezTo>
                <a:close/>
                <a:moveTo>
                  <a:pt x="1201" y="1126"/>
                </a:moveTo>
                <a:cubicBezTo>
                  <a:pt x="1201" y="1126"/>
                  <a:pt x="1200" y="1138"/>
                  <a:pt x="1197" y="1153"/>
                </a:cubicBezTo>
                <a:lnTo>
                  <a:pt x="1197" y="1153"/>
                </a:lnTo>
                <a:cubicBezTo>
                  <a:pt x="1198" y="1150"/>
                  <a:pt x="1200" y="1147"/>
                  <a:pt x="1201" y="1144"/>
                </a:cubicBezTo>
                <a:cubicBezTo>
                  <a:pt x="1201" y="1131"/>
                  <a:pt x="1201" y="1126"/>
                  <a:pt x="1201" y="1126"/>
                </a:cubicBezTo>
                <a:close/>
                <a:moveTo>
                  <a:pt x="1197" y="1153"/>
                </a:moveTo>
                <a:cubicBezTo>
                  <a:pt x="1187" y="1174"/>
                  <a:pt x="1181" y="1191"/>
                  <a:pt x="1176" y="1208"/>
                </a:cubicBezTo>
                <a:lnTo>
                  <a:pt x="1176" y="1208"/>
                </a:lnTo>
                <a:cubicBezTo>
                  <a:pt x="1188" y="1199"/>
                  <a:pt x="1194" y="1173"/>
                  <a:pt x="1197" y="1153"/>
                </a:cubicBezTo>
                <a:close/>
                <a:moveTo>
                  <a:pt x="1826" y="1273"/>
                </a:moveTo>
                <a:cubicBezTo>
                  <a:pt x="1828" y="1291"/>
                  <a:pt x="1839" y="1306"/>
                  <a:pt x="1843" y="1306"/>
                </a:cubicBezTo>
                <a:cubicBezTo>
                  <a:pt x="1846" y="1306"/>
                  <a:pt x="1845" y="1299"/>
                  <a:pt x="1835" y="1278"/>
                </a:cubicBezTo>
                <a:lnTo>
                  <a:pt x="1826" y="1273"/>
                </a:lnTo>
                <a:close/>
                <a:moveTo>
                  <a:pt x="1316" y="1792"/>
                </a:moveTo>
                <a:cubicBezTo>
                  <a:pt x="1316" y="1792"/>
                  <a:pt x="1327" y="1802"/>
                  <a:pt x="1339" y="1812"/>
                </a:cubicBezTo>
                <a:lnTo>
                  <a:pt x="1339" y="1812"/>
                </a:lnTo>
                <a:cubicBezTo>
                  <a:pt x="1338" y="1812"/>
                  <a:pt x="1336" y="1812"/>
                  <a:pt x="1335" y="1812"/>
                </a:cubicBezTo>
                <a:cubicBezTo>
                  <a:pt x="1321" y="1797"/>
                  <a:pt x="1315" y="1792"/>
                  <a:pt x="1316" y="1792"/>
                </a:cubicBezTo>
                <a:close/>
                <a:moveTo>
                  <a:pt x="1835" y="1778"/>
                </a:moveTo>
                <a:lnTo>
                  <a:pt x="1835" y="1778"/>
                </a:lnTo>
                <a:cubicBezTo>
                  <a:pt x="1816" y="1797"/>
                  <a:pt x="1774" y="1817"/>
                  <a:pt x="1768" y="1817"/>
                </a:cubicBezTo>
                <a:cubicBezTo>
                  <a:pt x="1764" y="1817"/>
                  <a:pt x="1779" y="1806"/>
                  <a:pt x="1835" y="1778"/>
                </a:cubicBezTo>
                <a:close/>
                <a:moveTo>
                  <a:pt x="1270" y="945"/>
                </a:moveTo>
                <a:cubicBezTo>
                  <a:pt x="1303" y="947"/>
                  <a:pt x="1344" y="954"/>
                  <a:pt x="1368" y="978"/>
                </a:cubicBezTo>
                <a:lnTo>
                  <a:pt x="1435" y="978"/>
                </a:lnTo>
                <a:lnTo>
                  <a:pt x="1568" y="1078"/>
                </a:lnTo>
                <a:lnTo>
                  <a:pt x="1635" y="1111"/>
                </a:lnTo>
                <a:cubicBezTo>
                  <a:pt x="1702" y="1144"/>
                  <a:pt x="1735" y="1178"/>
                  <a:pt x="1768" y="1244"/>
                </a:cubicBezTo>
                <a:lnTo>
                  <a:pt x="1826" y="1273"/>
                </a:lnTo>
                <a:lnTo>
                  <a:pt x="1826" y="1273"/>
                </a:lnTo>
                <a:cubicBezTo>
                  <a:pt x="1825" y="1263"/>
                  <a:pt x="1827" y="1253"/>
                  <a:pt x="1835" y="1244"/>
                </a:cubicBezTo>
                <a:lnTo>
                  <a:pt x="1835" y="1244"/>
                </a:lnTo>
                <a:lnTo>
                  <a:pt x="1902" y="1378"/>
                </a:lnTo>
                <a:lnTo>
                  <a:pt x="1935" y="1445"/>
                </a:lnTo>
                <a:cubicBezTo>
                  <a:pt x="1935" y="1478"/>
                  <a:pt x="1935" y="1478"/>
                  <a:pt x="1935" y="1511"/>
                </a:cubicBezTo>
                <a:lnTo>
                  <a:pt x="1935" y="1611"/>
                </a:lnTo>
                <a:lnTo>
                  <a:pt x="1935" y="1645"/>
                </a:lnTo>
                <a:cubicBezTo>
                  <a:pt x="1935" y="1645"/>
                  <a:pt x="1935" y="1662"/>
                  <a:pt x="1923" y="1672"/>
                </a:cubicBezTo>
                <a:lnTo>
                  <a:pt x="1923" y="1672"/>
                </a:lnTo>
                <a:cubicBezTo>
                  <a:pt x="1931" y="1653"/>
                  <a:pt x="1936" y="1629"/>
                  <a:pt x="1925" y="1629"/>
                </a:cubicBezTo>
                <a:cubicBezTo>
                  <a:pt x="1921" y="1629"/>
                  <a:pt x="1913" y="1633"/>
                  <a:pt x="1902" y="1645"/>
                </a:cubicBezTo>
                <a:lnTo>
                  <a:pt x="1835" y="1745"/>
                </a:lnTo>
                <a:cubicBezTo>
                  <a:pt x="1828" y="1759"/>
                  <a:pt x="1828" y="1764"/>
                  <a:pt x="1833" y="1764"/>
                </a:cubicBezTo>
                <a:cubicBezTo>
                  <a:pt x="1845" y="1764"/>
                  <a:pt x="1887" y="1726"/>
                  <a:pt x="1887" y="1726"/>
                </a:cubicBezTo>
                <a:lnTo>
                  <a:pt x="1887" y="1726"/>
                </a:lnTo>
                <a:cubicBezTo>
                  <a:pt x="1888" y="1726"/>
                  <a:pt x="1883" y="1731"/>
                  <a:pt x="1868" y="1745"/>
                </a:cubicBezTo>
                <a:lnTo>
                  <a:pt x="1835" y="1778"/>
                </a:lnTo>
                <a:cubicBezTo>
                  <a:pt x="1802" y="1778"/>
                  <a:pt x="1768" y="1812"/>
                  <a:pt x="1735" y="1812"/>
                </a:cubicBezTo>
                <a:lnTo>
                  <a:pt x="1702" y="1845"/>
                </a:lnTo>
                <a:lnTo>
                  <a:pt x="1668" y="1845"/>
                </a:lnTo>
                <a:cubicBezTo>
                  <a:pt x="1735" y="1812"/>
                  <a:pt x="1735" y="1812"/>
                  <a:pt x="1702" y="1812"/>
                </a:cubicBezTo>
                <a:lnTo>
                  <a:pt x="1602" y="1845"/>
                </a:lnTo>
                <a:lnTo>
                  <a:pt x="1535" y="1845"/>
                </a:lnTo>
                <a:cubicBezTo>
                  <a:pt x="1518" y="1862"/>
                  <a:pt x="1502" y="1870"/>
                  <a:pt x="1485" y="1870"/>
                </a:cubicBezTo>
                <a:cubicBezTo>
                  <a:pt x="1468" y="1870"/>
                  <a:pt x="1451" y="1862"/>
                  <a:pt x="1435" y="1845"/>
                </a:cubicBezTo>
                <a:cubicBezTo>
                  <a:pt x="1414" y="1845"/>
                  <a:pt x="1393" y="1832"/>
                  <a:pt x="1373" y="1822"/>
                </a:cubicBezTo>
                <a:lnTo>
                  <a:pt x="1373" y="1822"/>
                </a:lnTo>
                <a:cubicBezTo>
                  <a:pt x="1372" y="1820"/>
                  <a:pt x="1370" y="1816"/>
                  <a:pt x="1368" y="1812"/>
                </a:cubicBezTo>
                <a:lnTo>
                  <a:pt x="1335" y="1778"/>
                </a:lnTo>
                <a:cubicBezTo>
                  <a:pt x="1301" y="1778"/>
                  <a:pt x="1301" y="1778"/>
                  <a:pt x="1301" y="1745"/>
                </a:cubicBezTo>
                <a:cubicBezTo>
                  <a:pt x="1281" y="1725"/>
                  <a:pt x="1261" y="1692"/>
                  <a:pt x="1263" y="1692"/>
                </a:cubicBezTo>
                <a:lnTo>
                  <a:pt x="1263" y="1692"/>
                </a:lnTo>
                <a:cubicBezTo>
                  <a:pt x="1264" y="1692"/>
                  <a:pt x="1275" y="1706"/>
                  <a:pt x="1301" y="1745"/>
                </a:cubicBezTo>
                <a:cubicBezTo>
                  <a:pt x="1301" y="1711"/>
                  <a:pt x="1235" y="1678"/>
                  <a:pt x="1235" y="1645"/>
                </a:cubicBezTo>
                <a:cubicBezTo>
                  <a:pt x="1218" y="1645"/>
                  <a:pt x="1210" y="1637"/>
                  <a:pt x="1206" y="1625"/>
                </a:cubicBezTo>
                <a:lnTo>
                  <a:pt x="1206" y="1625"/>
                </a:lnTo>
                <a:cubicBezTo>
                  <a:pt x="1207" y="1626"/>
                  <a:pt x="1208" y="1628"/>
                  <a:pt x="1208" y="1628"/>
                </a:cubicBezTo>
                <a:cubicBezTo>
                  <a:pt x="1209" y="1628"/>
                  <a:pt x="1207" y="1624"/>
                  <a:pt x="1203" y="1616"/>
                </a:cubicBezTo>
                <a:lnTo>
                  <a:pt x="1203" y="1616"/>
                </a:lnTo>
                <a:cubicBezTo>
                  <a:pt x="1201" y="1604"/>
                  <a:pt x="1201" y="1591"/>
                  <a:pt x="1201" y="1578"/>
                </a:cubicBezTo>
                <a:cubicBezTo>
                  <a:pt x="1190" y="1567"/>
                  <a:pt x="1183" y="1562"/>
                  <a:pt x="1180" y="1562"/>
                </a:cubicBezTo>
                <a:cubicBezTo>
                  <a:pt x="1176" y="1562"/>
                  <a:pt x="1178" y="1571"/>
                  <a:pt x="1183" y="1582"/>
                </a:cubicBezTo>
                <a:lnTo>
                  <a:pt x="1183" y="1582"/>
                </a:lnTo>
                <a:cubicBezTo>
                  <a:pt x="1141" y="1511"/>
                  <a:pt x="1168" y="1508"/>
                  <a:pt x="1168" y="1478"/>
                </a:cubicBezTo>
                <a:lnTo>
                  <a:pt x="1168" y="1445"/>
                </a:lnTo>
                <a:lnTo>
                  <a:pt x="1168" y="1311"/>
                </a:lnTo>
                <a:cubicBezTo>
                  <a:pt x="1168" y="1269"/>
                  <a:pt x="1168" y="1240"/>
                  <a:pt x="1176" y="1208"/>
                </a:cubicBezTo>
                <a:lnTo>
                  <a:pt x="1176" y="1208"/>
                </a:lnTo>
                <a:cubicBezTo>
                  <a:pt x="1174" y="1210"/>
                  <a:pt x="1171" y="1211"/>
                  <a:pt x="1168" y="1211"/>
                </a:cubicBezTo>
                <a:cubicBezTo>
                  <a:pt x="1135" y="1211"/>
                  <a:pt x="1201" y="1144"/>
                  <a:pt x="1201" y="1111"/>
                </a:cubicBezTo>
                <a:cubicBezTo>
                  <a:pt x="1236" y="1055"/>
                  <a:pt x="1259" y="999"/>
                  <a:pt x="1270" y="945"/>
                </a:cubicBezTo>
                <a:close/>
                <a:moveTo>
                  <a:pt x="1195" y="1"/>
                </a:moveTo>
                <a:cubicBezTo>
                  <a:pt x="988" y="1"/>
                  <a:pt x="784" y="52"/>
                  <a:pt x="601" y="144"/>
                </a:cubicBezTo>
                <a:cubicBezTo>
                  <a:pt x="234" y="344"/>
                  <a:pt x="0" y="677"/>
                  <a:pt x="0" y="1078"/>
                </a:cubicBezTo>
                <a:cubicBezTo>
                  <a:pt x="0" y="1230"/>
                  <a:pt x="66" y="1361"/>
                  <a:pt x="171" y="1445"/>
                </a:cubicBezTo>
                <a:lnTo>
                  <a:pt x="171" y="1445"/>
                </a:lnTo>
                <a:cubicBezTo>
                  <a:pt x="176" y="1712"/>
                  <a:pt x="251" y="1978"/>
                  <a:pt x="401" y="2212"/>
                </a:cubicBezTo>
                <a:cubicBezTo>
                  <a:pt x="636" y="2604"/>
                  <a:pt x="1056" y="2832"/>
                  <a:pt x="1483" y="2832"/>
                </a:cubicBezTo>
                <a:cubicBezTo>
                  <a:pt x="1601" y="2832"/>
                  <a:pt x="1720" y="2815"/>
                  <a:pt x="1835" y="2779"/>
                </a:cubicBezTo>
                <a:cubicBezTo>
                  <a:pt x="2402" y="2612"/>
                  <a:pt x="2802" y="2145"/>
                  <a:pt x="2836" y="1545"/>
                </a:cubicBezTo>
                <a:cubicBezTo>
                  <a:pt x="2769" y="878"/>
                  <a:pt x="2335" y="310"/>
                  <a:pt x="1702" y="110"/>
                </a:cubicBezTo>
                <a:cubicBezTo>
                  <a:pt x="1536" y="35"/>
                  <a:pt x="1364" y="1"/>
                  <a:pt x="119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2" name="Google Shape;752;p18"/>
          <p:cNvSpPr/>
          <p:nvPr/>
        </p:nvSpPr>
        <p:spPr>
          <a:xfrm>
            <a:off x="374625" y="1053650"/>
            <a:ext cx="338600" cy="293575"/>
          </a:xfrm>
          <a:custGeom>
            <a:avLst/>
            <a:gdLst/>
            <a:ahLst/>
            <a:cxnLst/>
            <a:rect l="l" t="t" r="r" b="b"/>
            <a:pathLst>
              <a:path w="13544" h="11743" extrusionOk="0">
                <a:moveTo>
                  <a:pt x="6438" y="992"/>
                </a:moveTo>
                <a:cubicBezTo>
                  <a:pt x="6467" y="992"/>
                  <a:pt x="6479" y="1072"/>
                  <a:pt x="6538" y="1210"/>
                </a:cubicBezTo>
                <a:cubicBezTo>
                  <a:pt x="6672" y="1444"/>
                  <a:pt x="6672" y="1577"/>
                  <a:pt x="6738" y="1777"/>
                </a:cubicBezTo>
                <a:lnTo>
                  <a:pt x="7306" y="3245"/>
                </a:lnTo>
                <a:cubicBezTo>
                  <a:pt x="7606" y="4012"/>
                  <a:pt x="7773" y="4579"/>
                  <a:pt x="8673" y="4579"/>
                </a:cubicBezTo>
                <a:cubicBezTo>
                  <a:pt x="9707" y="4579"/>
                  <a:pt x="10708" y="4579"/>
                  <a:pt x="11742" y="4680"/>
                </a:cubicBezTo>
                <a:cubicBezTo>
                  <a:pt x="11976" y="4680"/>
                  <a:pt x="12209" y="4713"/>
                  <a:pt x="12443" y="4746"/>
                </a:cubicBezTo>
                <a:cubicBezTo>
                  <a:pt x="12276" y="4880"/>
                  <a:pt x="12142" y="4980"/>
                  <a:pt x="12009" y="5113"/>
                </a:cubicBezTo>
                <a:cubicBezTo>
                  <a:pt x="11609" y="5447"/>
                  <a:pt x="11175" y="5714"/>
                  <a:pt x="10741" y="5947"/>
                </a:cubicBezTo>
                <a:cubicBezTo>
                  <a:pt x="10108" y="6314"/>
                  <a:pt x="9240" y="6414"/>
                  <a:pt x="9174" y="7281"/>
                </a:cubicBezTo>
                <a:cubicBezTo>
                  <a:pt x="9174" y="7815"/>
                  <a:pt x="9174" y="8382"/>
                  <a:pt x="9174" y="8949"/>
                </a:cubicBezTo>
                <a:cubicBezTo>
                  <a:pt x="9240" y="9416"/>
                  <a:pt x="9240" y="9917"/>
                  <a:pt x="9174" y="10384"/>
                </a:cubicBezTo>
                <a:cubicBezTo>
                  <a:pt x="9196" y="10498"/>
                  <a:pt x="9204" y="10549"/>
                  <a:pt x="9185" y="10549"/>
                </a:cubicBezTo>
                <a:cubicBezTo>
                  <a:pt x="9176" y="10549"/>
                  <a:pt x="9161" y="10538"/>
                  <a:pt x="9140" y="10517"/>
                </a:cubicBezTo>
                <a:cubicBezTo>
                  <a:pt x="9007" y="10450"/>
                  <a:pt x="8940" y="10384"/>
                  <a:pt x="8873" y="10250"/>
                </a:cubicBezTo>
                <a:cubicBezTo>
                  <a:pt x="8707" y="10050"/>
                  <a:pt x="8573" y="9850"/>
                  <a:pt x="8440" y="9616"/>
                </a:cubicBezTo>
                <a:lnTo>
                  <a:pt x="7572" y="8282"/>
                </a:lnTo>
                <a:cubicBezTo>
                  <a:pt x="7477" y="8130"/>
                  <a:pt x="7327" y="8053"/>
                  <a:pt x="7173" y="8053"/>
                </a:cubicBezTo>
                <a:cubicBezTo>
                  <a:pt x="7057" y="8053"/>
                  <a:pt x="6939" y="8096"/>
                  <a:pt x="6839" y="8182"/>
                </a:cubicBezTo>
                <a:cubicBezTo>
                  <a:pt x="6438" y="8616"/>
                  <a:pt x="6038" y="9049"/>
                  <a:pt x="5604" y="9483"/>
                </a:cubicBezTo>
                <a:cubicBezTo>
                  <a:pt x="5371" y="9650"/>
                  <a:pt x="5171" y="9850"/>
                  <a:pt x="4971" y="10017"/>
                </a:cubicBezTo>
                <a:cubicBezTo>
                  <a:pt x="4737" y="10284"/>
                  <a:pt x="4470" y="10484"/>
                  <a:pt x="4170" y="10651"/>
                </a:cubicBezTo>
                <a:cubicBezTo>
                  <a:pt x="4170" y="10651"/>
                  <a:pt x="4037" y="10751"/>
                  <a:pt x="4037" y="10751"/>
                </a:cubicBezTo>
                <a:cubicBezTo>
                  <a:pt x="4037" y="10617"/>
                  <a:pt x="4070" y="10450"/>
                  <a:pt x="4103" y="10284"/>
                </a:cubicBezTo>
                <a:cubicBezTo>
                  <a:pt x="4170" y="9983"/>
                  <a:pt x="4237" y="9717"/>
                  <a:pt x="4270" y="9416"/>
                </a:cubicBezTo>
                <a:cubicBezTo>
                  <a:pt x="4403" y="8783"/>
                  <a:pt x="4537" y="8182"/>
                  <a:pt x="4704" y="7515"/>
                </a:cubicBezTo>
                <a:cubicBezTo>
                  <a:pt x="4770" y="7281"/>
                  <a:pt x="4604" y="7015"/>
                  <a:pt x="4370" y="6948"/>
                </a:cubicBezTo>
                <a:cubicBezTo>
                  <a:pt x="3770" y="6748"/>
                  <a:pt x="3169" y="6548"/>
                  <a:pt x="2602" y="6281"/>
                </a:cubicBezTo>
                <a:cubicBezTo>
                  <a:pt x="2335" y="6147"/>
                  <a:pt x="2068" y="6014"/>
                  <a:pt x="1768" y="5847"/>
                </a:cubicBezTo>
                <a:lnTo>
                  <a:pt x="1368" y="5647"/>
                </a:lnTo>
                <a:lnTo>
                  <a:pt x="1247" y="5556"/>
                </a:lnTo>
                <a:lnTo>
                  <a:pt x="1247" y="5556"/>
                </a:lnTo>
                <a:cubicBezTo>
                  <a:pt x="1278" y="5542"/>
                  <a:pt x="1306" y="5528"/>
                  <a:pt x="1335" y="5513"/>
                </a:cubicBezTo>
                <a:cubicBezTo>
                  <a:pt x="1535" y="5480"/>
                  <a:pt x="1735" y="5480"/>
                  <a:pt x="1935" y="5447"/>
                </a:cubicBezTo>
                <a:lnTo>
                  <a:pt x="2836" y="5347"/>
                </a:lnTo>
                <a:lnTo>
                  <a:pt x="4937" y="5113"/>
                </a:lnTo>
                <a:cubicBezTo>
                  <a:pt x="5229" y="5079"/>
                  <a:pt x="5379" y="4815"/>
                  <a:pt x="5375" y="4576"/>
                </a:cubicBezTo>
                <a:lnTo>
                  <a:pt x="5375" y="4576"/>
                </a:lnTo>
                <a:cubicBezTo>
                  <a:pt x="5518" y="4540"/>
                  <a:pt x="5638" y="4433"/>
                  <a:pt x="5671" y="4246"/>
                </a:cubicBezTo>
                <a:cubicBezTo>
                  <a:pt x="5771" y="3712"/>
                  <a:pt x="5871" y="3178"/>
                  <a:pt x="6005" y="2611"/>
                </a:cubicBezTo>
                <a:cubicBezTo>
                  <a:pt x="6071" y="2345"/>
                  <a:pt x="6105" y="2078"/>
                  <a:pt x="6171" y="1811"/>
                </a:cubicBezTo>
                <a:cubicBezTo>
                  <a:pt x="6205" y="1577"/>
                  <a:pt x="6238" y="1344"/>
                  <a:pt x="6338" y="1110"/>
                </a:cubicBezTo>
                <a:cubicBezTo>
                  <a:pt x="6392" y="1029"/>
                  <a:pt x="6419" y="992"/>
                  <a:pt x="6438" y="992"/>
                </a:cubicBezTo>
                <a:close/>
                <a:moveTo>
                  <a:pt x="6414" y="0"/>
                </a:moveTo>
                <a:cubicBezTo>
                  <a:pt x="6069" y="0"/>
                  <a:pt x="5728" y="192"/>
                  <a:pt x="5571" y="577"/>
                </a:cubicBezTo>
                <a:cubicBezTo>
                  <a:pt x="5371" y="1044"/>
                  <a:pt x="5237" y="1544"/>
                  <a:pt x="5171" y="2078"/>
                </a:cubicBezTo>
                <a:cubicBezTo>
                  <a:pt x="5037" y="2711"/>
                  <a:pt x="4904" y="3312"/>
                  <a:pt x="4770" y="3979"/>
                </a:cubicBezTo>
                <a:cubicBezTo>
                  <a:pt x="4758" y="4059"/>
                  <a:pt x="4761" y="4132"/>
                  <a:pt x="4775" y="4197"/>
                </a:cubicBezTo>
                <a:lnTo>
                  <a:pt x="4775" y="4197"/>
                </a:lnTo>
                <a:lnTo>
                  <a:pt x="1935" y="4513"/>
                </a:lnTo>
                <a:cubicBezTo>
                  <a:pt x="1335" y="4579"/>
                  <a:pt x="367" y="4613"/>
                  <a:pt x="167" y="5347"/>
                </a:cubicBezTo>
                <a:cubicBezTo>
                  <a:pt x="0" y="6081"/>
                  <a:pt x="1001" y="6514"/>
                  <a:pt x="1535" y="6781"/>
                </a:cubicBezTo>
                <a:cubicBezTo>
                  <a:pt x="2234" y="7145"/>
                  <a:pt x="2934" y="7462"/>
                  <a:pt x="3673" y="7692"/>
                </a:cubicBezTo>
                <a:lnTo>
                  <a:pt x="3673" y="7692"/>
                </a:lnTo>
                <a:cubicBezTo>
                  <a:pt x="3514" y="8436"/>
                  <a:pt x="3375" y="9165"/>
                  <a:pt x="3236" y="9917"/>
                </a:cubicBezTo>
                <a:cubicBezTo>
                  <a:pt x="3103" y="10517"/>
                  <a:pt x="2836" y="11518"/>
                  <a:pt x="3703" y="11718"/>
                </a:cubicBezTo>
                <a:cubicBezTo>
                  <a:pt x="3773" y="11735"/>
                  <a:pt x="3842" y="11742"/>
                  <a:pt x="3911" y="11742"/>
                </a:cubicBezTo>
                <a:cubicBezTo>
                  <a:pt x="4534" y="11742"/>
                  <a:pt x="5117" y="11111"/>
                  <a:pt x="5538" y="10751"/>
                </a:cubicBezTo>
                <a:cubicBezTo>
                  <a:pt x="6090" y="10277"/>
                  <a:pt x="6602" y="9782"/>
                  <a:pt x="7088" y="9267"/>
                </a:cubicBezTo>
                <a:lnTo>
                  <a:pt x="7088" y="9267"/>
                </a:lnTo>
                <a:lnTo>
                  <a:pt x="7639" y="10083"/>
                </a:lnTo>
                <a:cubicBezTo>
                  <a:pt x="7839" y="10450"/>
                  <a:pt x="8106" y="10817"/>
                  <a:pt x="8440" y="11151"/>
                </a:cubicBezTo>
                <a:cubicBezTo>
                  <a:pt x="8643" y="11327"/>
                  <a:pt x="8917" y="11420"/>
                  <a:pt x="9187" y="11420"/>
                </a:cubicBezTo>
                <a:cubicBezTo>
                  <a:pt x="9583" y="11420"/>
                  <a:pt x="9969" y="11220"/>
                  <a:pt x="10108" y="10784"/>
                </a:cubicBezTo>
                <a:cubicBezTo>
                  <a:pt x="10174" y="10284"/>
                  <a:pt x="10174" y="9817"/>
                  <a:pt x="10141" y="9350"/>
                </a:cubicBezTo>
                <a:lnTo>
                  <a:pt x="10141" y="7682"/>
                </a:lnTo>
                <a:cubicBezTo>
                  <a:pt x="10108" y="7515"/>
                  <a:pt x="10108" y="7381"/>
                  <a:pt x="10141" y="7248"/>
                </a:cubicBezTo>
                <a:cubicBezTo>
                  <a:pt x="10174" y="7181"/>
                  <a:pt x="10274" y="7215"/>
                  <a:pt x="10308" y="7181"/>
                </a:cubicBezTo>
                <a:cubicBezTo>
                  <a:pt x="10474" y="7081"/>
                  <a:pt x="10641" y="7015"/>
                  <a:pt x="10841" y="6948"/>
                </a:cubicBezTo>
                <a:cubicBezTo>
                  <a:pt x="11275" y="6748"/>
                  <a:pt x="11709" y="6481"/>
                  <a:pt x="12142" y="6214"/>
                </a:cubicBezTo>
                <a:cubicBezTo>
                  <a:pt x="12676" y="5814"/>
                  <a:pt x="13543" y="5247"/>
                  <a:pt x="13310" y="4446"/>
                </a:cubicBezTo>
                <a:cubicBezTo>
                  <a:pt x="13043" y="3612"/>
                  <a:pt x="11742" y="3746"/>
                  <a:pt x="11042" y="3679"/>
                </a:cubicBezTo>
                <a:cubicBezTo>
                  <a:pt x="10575" y="3645"/>
                  <a:pt x="10074" y="3645"/>
                  <a:pt x="9574" y="3645"/>
                </a:cubicBezTo>
                <a:lnTo>
                  <a:pt x="8773" y="3645"/>
                </a:lnTo>
                <a:cubicBezTo>
                  <a:pt x="8440" y="3645"/>
                  <a:pt x="8406" y="3479"/>
                  <a:pt x="8273" y="3178"/>
                </a:cubicBezTo>
                <a:lnTo>
                  <a:pt x="7773" y="1777"/>
                </a:lnTo>
                <a:cubicBezTo>
                  <a:pt x="7639" y="1344"/>
                  <a:pt x="7439" y="910"/>
                  <a:pt x="7239" y="477"/>
                </a:cubicBezTo>
                <a:cubicBezTo>
                  <a:pt x="7048" y="159"/>
                  <a:pt x="6729" y="0"/>
                  <a:pt x="641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3" name="Google Shape;753;p18"/>
          <p:cNvSpPr/>
          <p:nvPr/>
        </p:nvSpPr>
        <p:spPr>
          <a:xfrm>
            <a:off x="640900" y="4609863"/>
            <a:ext cx="321925" cy="310900"/>
          </a:xfrm>
          <a:custGeom>
            <a:avLst/>
            <a:gdLst/>
            <a:ahLst/>
            <a:cxnLst/>
            <a:rect l="l" t="t" r="r" b="b"/>
            <a:pathLst>
              <a:path w="12877" h="12436" extrusionOk="0">
                <a:moveTo>
                  <a:pt x="5600" y="919"/>
                </a:moveTo>
                <a:cubicBezTo>
                  <a:pt x="6011" y="919"/>
                  <a:pt x="6242" y="1617"/>
                  <a:pt x="6272" y="1936"/>
                </a:cubicBezTo>
                <a:cubicBezTo>
                  <a:pt x="6338" y="2503"/>
                  <a:pt x="6338" y="3104"/>
                  <a:pt x="6272" y="3671"/>
                </a:cubicBezTo>
                <a:cubicBezTo>
                  <a:pt x="6205" y="4449"/>
                  <a:pt x="6019" y="5228"/>
                  <a:pt x="5725" y="5967"/>
                </a:cubicBezTo>
                <a:lnTo>
                  <a:pt x="5725" y="5967"/>
                </a:lnTo>
                <a:cubicBezTo>
                  <a:pt x="5713" y="5987"/>
                  <a:pt x="5702" y="6006"/>
                  <a:pt x="5690" y="6025"/>
                </a:cubicBezTo>
                <a:lnTo>
                  <a:pt x="5690" y="6025"/>
                </a:lnTo>
                <a:cubicBezTo>
                  <a:pt x="5502" y="5836"/>
                  <a:pt x="5353" y="5627"/>
                  <a:pt x="5236" y="5403"/>
                </a:cubicBezTo>
                <a:lnTo>
                  <a:pt x="5236" y="5403"/>
                </a:lnTo>
                <a:cubicBezTo>
                  <a:pt x="5163" y="4899"/>
                  <a:pt x="5042" y="4402"/>
                  <a:pt x="4856" y="3932"/>
                </a:cubicBezTo>
                <a:lnTo>
                  <a:pt x="4856" y="3932"/>
                </a:lnTo>
                <a:cubicBezTo>
                  <a:pt x="4843" y="3756"/>
                  <a:pt x="4837" y="3579"/>
                  <a:pt x="4837" y="3404"/>
                </a:cubicBezTo>
                <a:cubicBezTo>
                  <a:pt x="4837" y="2803"/>
                  <a:pt x="4704" y="1302"/>
                  <a:pt x="5404" y="969"/>
                </a:cubicBezTo>
                <a:cubicBezTo>
                  <a:pt x="5473" y="934"/>
                  <a:pt x="5539" y="919"/>
                  <a:pt x="5600" y="919"/>
                </a:cubicBezTo>
                <a:close/>
                <a:moveTo>
                  <a:pt x="2127" y="2545"/>
                </a:moveTo>
                <a:cubicBezTo>
                  <a:pt x="2894" y="2545"/>
                  <a:pt x="3611" y="3480"/>
                  <a:pt x="3917" y="4097"/>
                </a:cubicBezTo>
                <a:lnTo>
                  <a:pt x="3917" y="4097"/>
                </a:lnTo>
                <a:cubicBezTo>
                  <a:pt x="3967" y="4686"/>
                  <a:pt x="4094" y="5263"/>
                  <a:pt x="4350" y="5780"/>
                </a:cubicBezTo>
                <a:lnTo>
                  <a:pt x="4350" y="5780"/>
                </a:lnTo>
                <a:cubicBezTo>
                  <a:pt x="4367" y="5914"/>
                  <a:pt x="4381" y="6048"/>
                  <a:pt x="4390" y="6182"/>
                </a:cubicBezTo>
                <a:lnTo>
                  <a:pt x="4390" y="6182"/>
                </a:lnTo>
                <a:cubicBezTo>
                  <a:pt x="4175" y="6257"/>
                  <a:pt x="3964" y="6291"/>
                  <a:pt x="3758" y="6291"/>
                </a:cubicBezTo>
                <a:cubicBezTo>
                  <a:pt x="2917" y="6291"/>
                  <a:pt x="2175" y="5715"/>
                  <a:pt x="1735" y="4938"/>
                </a:cubicBezTo>
                <a:cubicBezTo>
                  <a:pt x="1401" y="4404"/>
                  <a:pt x="901" y="2937"/>
                  <a:pt x="1802" y="2603"/>
                </a:cubicBezTo>
                <a:cubicBezTo>
                  <a:pt x="1910" y="2563"/>
                  <a:pt x="2019" y="2545"/>
                  <a:pt x="2127" y="2545"/>
                </a:cubicBezTo>
                <a:close/>
                <a:moveTo>
                  <a:pt x="10594" y="3135"/>
                </a:moveTo>
                <a:cubicBezTo>
                  <a:pt x="10768" y="3135"/>
                  <a:pt x="10931" y="3176"/>
                  <a:pt x="11075" y="3270"/>
                </a:cubicBezTo>
                <a:cubicBezTo>
                  <a:pt x="11542" y="3571"/>
                  <a:pt x="11442" y="4338"/>
                  <a:pt x="11275" y="4805"/>
                </a:cubicBezTo>
                <a:cubicBezTo>
                  <a:pt x="11042" y="5338"/>
                  <a:pt x="10641" y="5772"/>
                  <a:pt x="10141" y="6072"/>
                </a:cubicBezTo>
                <a:cubicBezTo>
                  <a:pt x="9361" y="6563"/>
                  <a:pt x="8432" y="6681"/>
                  <a:pt x="7513" y="6695"/>
                </a:cubicBezTo>
                <a:lnTo>
                  <a:pt x="7513" y="6695"/>
                </a:lnTo>
                <a:cubicBezTo>
                  <a:pt x="7183" y="6649"/>
                  <a:pt x="6844" y="6634"/>
                  <a:pt x="6505" y="6634"/>
                </a:cubicBezTo>
                <a:cubicBezTo>
                  <a:pt x="6485" y="6634"/>
                  <a:pt x="6465" y="6634"/>
                  <a:pt x="6444" y="6634"/>
                </a:cubicBezTo>
                <a:lnTo>
                  <a:pt x="6444" y="6634"/>
                </a:lnTo>
                <a:cubicBezTo>
                  <a:pt x="6448" y="6627"/>
                  <a:pt x="6451" y="6620"/>
                  <a:pt x="6454" y="6612"/>
                </a:cubicBezTo>
                <a:lnTo>
                  <a:pt x="6454" y="6612"/>
                </a:lnTo>
                <a:cubicBezTo>
                  <a:pt x="6891" y="5864"/>
                  <a:pt x="7447" y="5182"/>
                  <a:pt x="8073" y="4605"/>
                </a:cubicBezTo>
                <a:cubicBezTo>
                  <a:pt x="8573" y="4160"/>
                  <a:pt x="9723" y="3135"/>
                  <a:pt x="10594" y="3135"/>
                </a:cubicBezTo>
                <a:close/>
                <a:moveTo>
                  <a:pt x="6540" y="7614"/>
                </a:moveTo>
                <a:cubicBezTo>
                  <a:pt x="6696" y="7616"/>
                  <a:pt x="6853" y="7618"/>
                  <a:pt x="7009" y="7618"/>
                </a:cubicBezTo>
                <a:cubicBezTo>
                  <a:pt x="7109" y="7618"/>
                  <a:pt x="7208" y="7617"/>
                  <a:pt x="7307" y="7616"/>
                </a:cubicBezTo>
                <a:lnTo>
                  <a:pt x="7307" y="7616"/>
                </a:lnTo>
                <a:cubicBezTo>
                  <a:pt x="7800" y="7665"/>
                  <a:pt x="8279" y="7802"/>
                  <a:pt x="8673" y="8140"/>
                </a:cubicBezTo>
                <a:cubicBezTo>
                  <a:pt x="9240" y="8641"/>
                  <a:pt x="9440" y="9475"/>
                  <a:pt x="9174" y="10209"/>
                </a:cubicBezTo>
                <a:cubicBezTo>
                  <a:pt x="9048" y="10586"/>
                  <a:pt x="8684" y="10845"/>
                  <a:pt x="8279" y="10845"/>
                </a:cubicBezTo>
                <a:cubicBezTo>
                  <a:pt x="8255" y="10845"/>
                  <a:pt x="8231" y="10844"/>
                  <a:pt x="8206" y="10842"/>
                </a:cubicBezTo>
                <a:cubicBezTo>
                  <a:pt x="7739" y="10776"/>
                  <a:pt x="7539" y="10109"/>
                  <a:pt x="7372" y="9742"/>
                </a:cubicBezTo>
                <a:cubicBezTo>
                  <a:pt x="7052" y="9048"/>
                  <a:pt x="6775" y="8333"/>
                  <a:pt x="6540" y="7614"/>
                </a:cubicBezTo>
                <a:close/>
                <a:moveTo>
                  <a:pt x="4520" y="7290"/>
                </a:moveTo>
                <a:cubicBezTo>
                  <a:pt x="4587" y="7326"/>
                  <a:pt x="4659" y="7354"/>
                  <a:pt x="4737" y="7373"/>
                </a:cubicBezTo>
                <a:cubicBezTo>
                  <a:pt x="4772" y="7381"/>
                  <a:pt x="4807" y="7385"/>
                  <a:pt x="4841" y="7385"/>
                </a:cubicBezTo>
                <a:cubicBezTo>
                  <a:pt x="4946" y="7385"/>
                  <a:pt x="5045" y="7351"/>
                  <a:pt x="5128" y="7294"/>
                </a:cubicBezTo>
                <a:lnTo>
                  <a:pt x="5128" y="7294"/>
                </a:lnTo>
                <a:cubicBezTo>
                  <a:pt x="5147" y="7485"/>
                  <a:pt x="5281" y="7643"/>
                  <a:pt x="5447" y="7709"/>
                </a:cubicBezTo>
                <a:lnTo>
                  <a:pt x="5447" y="7709"/>
                </a:lnTo>
                <a:cubicBezTo>
                  <a:pt x="5420" y="8415"/>
                  <a:pt x="5227" y="9122"/>
                  <a:pt x="4904" y="9742"/>
                </a:cubicBezTo>
                <a:cubicBezTo>
                  <a:pt x="4737" y="10109"/>
                  <a:pt x="4504" y="10409"/>
                  <a:pt x="4237" y="10709"/>
                </a:cubicBezTo>
                <a:cubicBezTo>
                  <a:pt x="4062" y="10913"/>
                  <a:pt x="3659" y="11446"/>
                  <a:pt x="3338" y="11446"/>
                </a:cubicBezTo>
                <a:cubicBezTo>
                  <a:pt x="3290" y="11446"/>
                  <a:pt x="3245" y="11435"/>
                  <a:pt x="3203" y="11409"/>
                </a:cubicBezTo>
                <a:cubicBezTo>
                  <a:pt x="2869" y="11243"/>
                  <a:pt x="2836" y="10509"/>
                  <a:pt x="2836" y="10209"/>
                </a:cubicBezTo>
                <a:cubicBezTo>
                  <a:pt x="2836" y="9808"/>
                  <a:pt x="2936" y="9408"/>
                  <a:pt x="3103" y="9074"/>
                </a:cubicBezTo>
                <a:cubicBezTo>
                  <a:pt x="3479" y="8403"/>
                  <a:pt x="3963" y="7797"/>
                  <a:pt x="4520" y="7290"/>
                </a:cubicBezTo>
                <a:close/>
                <a:moveTo>
                  <a:pt x="5546" y="1"/>
                </a:moveTo>
                <a:cubicBezTo>
                  <a:pt x="5443" y="1"/>
                  <a:pt x="5340" y="12"/>
                  <a:pt x="5237" y="35"/>
                </a:cubicBezTo>
                <a:cubicBezTo>
                  <a:pt x="4173" y="294"/>
                  <a:pt x="3977" y="1521"/>
                  <a:pt x="3922" y="2496"/>
                </a:cubicBezTo>
                <a:lnTo>
                  <a:pt x="3922" y="2496"/>
                </a:lnTo>
                <a:cubicBezTo>
                  <a:pt x="3405" y="2006"/>
                  <a:pt x="2709" y="1609"/>
                  <a:pt x="2036" y="1609"/>
                </a:cubicBezTo>
                <a:cubicBezTo>
                  <a:pt x="1674" y="1609"/>
                  <a:pt x="1318" y="1724"/>
                  <a:pt x="1001" y="2003"/>
                </a:cubicBezTo>
                <a:cubicBezTo>
                  <a:pt x="0" y="2837"/>
                  <a:pt x="334" y="4438"/>
                  <a:pt x="901" y="5439"/>
                </a:cubicBezTo>
                <a:cubicBezTo>
                  <a:pt x="1421" y="6321"/>
                  <a:pt x="2310" y="7035"/>
                  <a:pt x="3297" y="7205"/>
                </a:cubicBezTo>
                <a:lnTo>
                  <a:pt x="3297" y="7205"/>
                </a:lnTo>
                <a:cubicBezTo>
                  <a:pt x="2731" y="7808"/>
                  <a:pt x="2251" y="8488"/>
                  <a:pt x="2035" y="9308"/>
                </a:cubicBezTo>
                <a:cubicBezTo>
                  <a:pt x="1768" y="10242"/>
                  <a:pt x="1835" y="11776"/>
                  <a:pt x="2836" y="12310"/>
                </a:cubicBezTo>
                <a:cubicBezTo>
                  <a:pt x="2984" y="12397"/>
                  <a:pt x="3137" y="12435"/>
                  <a:pt x="3291" y="12435"/>
                </a:cubicBezTo>
                <a:cubicBezTo>
                  <a:pt x="4144" y="12435"/>
                  <a:pt x="5042" y="11264"/>
                  <a:pt x="5438" y="10642"/>
                </a:cubicBezTo>
                <a:cubicBezTo>
                  <a:pt x="5725" y="10197"/>
                  <a:pt x="5944" y="9721"/>
                  <a:pt x="6095" y="9227"/>
                </a:cubicBezTo>
                <a:lnTo>
                  <a:pt x="6095" y="9227"/>
                </a:lnTo>
                <a:cubicBezTo>
                  <a:pt x="6120" y="9287"/>
                  <a:pt x="6146" y="9348"/>
                  <a:pt x="6171" y="9408"/>
                </a:cubicBezTo>
                <a:cubicBezTo>
                  <a:pt x="6372" y="10008"/>
                  <a:pt x="6672" y="10609"/>
                  <a:pt x="7039" y="11176"/>
                </a:cubicBezTo>
                <a:cubicBezTo>
                  <a:pt x="7372" y="11592"/>
                  <a:pt x="7815" y="11778"/>
                  <a:pt x="8262" y="11778"/>
                </a:cubicBezTo>
                <a:cubicBezTo>
                  <a:pt x="8889" y="11778"/>
                  <a:pt x="9524" y="11413"/>
                  <a:pt x="9874" y="10809"/>
                </a:cubicBezTo>
                <a:cubicBezTo>
                  <a:pt x="10408" y="9842"/>
                  <a:pt x="10274" y="8641"/>
                  <a:pt x="9574" y="7774"/>
                </a:cubicBezTo>
                <a:cubicBezTo>
                  <a:pt x="9468" y="7638"/>
                  <a:pt x="9354" y="7518"/>
                  <a:pt x="9233" y="7412"/>
                </a:cubicBezTo>
                <a:lnTo>
                  <a:pt x="9233" y="7412"/>
                </a:lnTo>
                <a:cubicBezTo>
                  <a:pt x="9892" y="7257"/>
                  <a:pt x="10518" y="6990"/>
                  <a:pt x="11075" y="6539"/>
                </a:cubicBezTo>
                <a:cubicBezTo>
                  <a:pt x="12076" y="5705"/>
                  <a:pt x="12876" y="3971"/>
                  <a:pt x="11909" y="2803"/>
                </a:cubicBezTo>
                <a:cubicBezTo>
                  <a:pt x="11558" y="2373"/>
                  <a:pt x="11118" y="2208"/>
                  <a:pt x="10652" y="2208"/>
                </a:cubicBezTo>
                <a:cubicBezTo>
                  <a:pt x="9747" y="2208"/>
                  <a:pt x="8745" y="2830"/>
                  <a:pt x="8106" y="3337"/>
                </a:cubicBezTo>
                <a:cubicBezTo>
                  <a:pt x="7769" y="3594"/>
                  <a:pt x="7448" y="3873"/>
                  <a:pt x="7147" y="4171"/>
                </a:cubicBezTo>
                <a:lnTo>
                  <a:pt x="7147" y="4171"/>
                </a:lnTo>
                <a:cubicBezTo>
                  <a:pt x="7208" y="3742"/>
                  <a:pt x="7239" y="3307"/>
                  <a:pt x="7239" y="2870"/>
                </a:cubicBezTo>
                <a:cubicBezTo>
                  <a:pt x="7239" y="2136"/>
                  <a:pt x="7239" y="1336"/>
                  <a:pt x="6839" y="735"/>
                </a:cubicBezTo>
                <a:cubicBezTo>
                  <a:pt x="6534" y="265"/>
                  <a:pt x="6046" y="1"/>
                  <a:pt x="554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54" name="Google Shape;754;p18"/>
          <p:cNvGrpSpPr/>
          <p:nvPr/>
        </p:nvGrpSpPr>
        <p:grpSpPr>
          <a:xfrm>
            <a:off x="5032475" y="4607963"/>
            <a:ext cx="311900" cy="314700"/>
            <a:chOff x="8571050" y="1873050"/>
            <a:chExt cx="311900" cy="314700"/>
          </a:xfrm>
        </p:grpSpPr>
        <p:sp>
          <p:nvSpPr>
            <p:cNvPr id="755" name="Google Shape;755;p18"/>
            <p:cNvSpPr/>
            <p:nvPr/>
          </p:nvSpPr>
          <p:spPr>
            <a:xfrm>
              <a:off x="8571050" y="1873050"/>
              <a:ext cx="311900" cy="314700"/>
            </a:xfrm>
            <a:custGeom>
              <a:avLst/>
              <a:gdLst/>
              <a:ahLst/>
              <a:cxnLst/>
              <a:rect l="l" t="t" r="r" b="b"/>
              <a:pathLst>
                <a:path w="12476" h="12588" extrusionOk="0">
                  <a:moveTo>
                    <a:pt x="6515" y="929"/>
                  </a:moveTo>
                  <a:cubicBezTo>
                    <a:pt x="7071" y="929"/>
                    <a:pt x="7622" y="1043"/>
                    <a:pt x="8139" y="1298"/>
                  </a:cubicBezTo>
                  <a:cubicBezTo>
                    <a:pt x="8210" y="1327"/>
                    <a:pt x="8279" y="1340"/>
                    <a:pt x="8345" y="1340"/>
                  </a:cubicBezTo>
                  <a:cubicBezTo>
                    <a:pt x="8479" y="1340"/>
                    <a:pt x="8599" y="1286"/>
                    <a:pt x="8691" y="1204"/>
                  </a:cubicBezTo>
                  <a:lnTo>
                    <a:pt x="8691" y="1204"/>
                  </a:lnTo>
                  <a:cubicBezTo>
                    <a:pt x="8751" y="1239"/>
                    <a:pt x="8804" y="1285"/>
                    <a:pt x="8873" y="1331"/>
                  </a:cubicBezTo>
                  <a:cubicBezTo>
                    <a:pt x="9107" y="1498"/>
                    <a:pt x="9307" y="1665"/>
                    <a:pt x="9507" y="1865"/>
                  </a:cubicBezTo>
                  <a:cubicBezTo>
                    <a:pt x="9907" y="2265"/>
                    <a:pt x="10241" y="2699"/>
                    <a:pt x="10508" y="3166"/>
                  </a:cubicBezTo>
                  <a:cubicBezTo>
                    <a:pt x="11108" y="4267"/>
                    <a:pt x="11408" y="5468"/>
                    <a:pt x="11442" y="6735"/>
                  </a:cubicBezTo>
                  <a:cubicBezTo>
                    <a:pt x="11475" y="7936"/>
                    <a:pt x="11442" y="9404"/>
                    <a:pt x="10508" y="10304"/>
                  </a:cubicBezTo>
                  <a:cubicBezTo>
                    <a:pt x="9674" y="11038"/>
                    <a:pt x="8640" y="11505"/>
                    <a:pt x="7539" y="11605"/>
                  </a:cubicBezTo>
                  <a:cubicBezTo>
                    <a:pt x="7275" y="11644"/>
                    <a:pt x="7012" y="11662"/>
                    <a:pt x="6751" y="11662"/>
                  </a:cubicBezTo>
                  <a:cubicBezTo>
                    <a:pt x="4966" y="11662"/>
                    <a:pt x="3287" y="10784"/>
                    <a:pt x="2268" y="9270"/>
                  </a:cubicBezTo>
                  <a:cubicBezTo>
                    <a:pt x="1101" y="7569"/>
                    <a:pt x="1034" y="5368"/>
                    <a:pt x="2035" y="3566"/>
                  </a:cubicBezTo>
                  <a:cubicBezTo>
                    <a:pt x="2924" y="2093"/>
                    <a:pt x="4742" y="929"/>
                    <a:pt x="6515" y="929"/>
                  </a:cubicBezTo>
                  <a:close/>
                  <a:moveTo>
                    <a:pt x="6555" y="0"/>
                  </a:moveTo>
                  <a:cubicBezTo>
                    <a:pt x="4670" y="0"/>
                    <a:pt x="2774" y="1021"/>
                    <a:pt x="1635" y="2499"/>
                  </a:cubicBezTo>
                  <a:cubicBezTo>
                    <a:pt x="100" y="4567"/>
                    <a:pt x="0" y="7336"/>
                    <a:pt x="1334" y="9537"/>
                  </a:cubicBezTo>
                  <a:cubicBezTo>
                    <a:pt x="2520" y="11456"/>
                    <a:pt x="4636" y="12587"/>
                    <a:pt x="6855" y="12587"/>
                  </a:cubicBezTo>
                  <a:cubicBezTo>
                    <a:pt x="7259" y="12587"/>
                    <a:pt x="7667" y="12550"/>
                    <a:pt x="8073" y="12473"/>
                  </a:cubicBezTo>
                  <a:cubicBezTo>
                    <a:pt x="9407" y="12239"/>
                    <a:pt x="10641" y="11539"/>
                    <a:pt x="11542" y="10505"/>
                  </a:cubicBezTo>
                  <a:cubicBezTo>
                    <a:pt x="12476" y="9337"/>
                    <a:pt x="12442" y="7469"/>
                    <a:pt x="12309" y="6035"/>
                  </a:cubicBezTo>
                  <a:cubicBezTo>
                    <a:pt x="12209" y="4434"/>
                    <a:pt x="11608" y="2866"/>
                    <a:pt x="10574" y="1632"/>
                  </a:cubicBezTo>
                  <a:cubicBezTo>
                    <a:pt x="10074" y="1031"/>
                    <a:pt x="9507" y="531"/>
                    <a:pt x="8806" y="197"/>
                  </a:cubicBezTo>
                  <a:cubicBezTo>
                    <a:pt x="8667" y="128"/>
                    <a:pt x="8499" y="91"/>
                    <a:pt x="8331" y="91"/>
                  </a:cubicBezTo>
                  <a:cubicBezTo>
                    <a:pt x="8179" y="91"/>
                    <a:pt x="8029" y="121"/>
                    <a:pt x="7902" y="185"/>
                  </a:cubicBezTo>
                  <a:lnTo>
                    <a:pt x="7902" y="185"/>
                  </a:lnTo>
                  <a:cubicBezTo>
                    <a:pt x="7461" y="59"/>
                    <a:pt x="7008" y="0"/>
                    <a:pt x="65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18"/>
            <p:cNvSpPr/>
            <p:nvPr/>
          </p:nvSpPr>
          <p:spPr>
            <a:xfrm>
              <a:off x="8662775" y="1977975"/>
              <a:ext cx="28375" cy="42475"/>
            </a:xfrm>
            <a:custGeom>
              <a:avLst/>
              <a:gdLst/>
              <a:ahLst/>
              <a:cxnLst/>
              <a:rect l="l" t="t" r="r" b="b"/>
              <a:pathLst>
                <a:path w="1135" h="1699" extrusionOk="0">
                  <a:moveTo>
                    <a:pt x="617" y="0"/>
                  </a:moveTo>
                  <a:cubicBezTo>
                    <a:pt x="537" y="0"/>
                    <a:pt x="463" y="29"/>
                    <a:pt x="401" y="70"/>
                  </a:cubicBezTo>
                  <a:cubicBezTo>
                    <a:pt x="267" y="136"/>
                    <a:pt x="201" y="237"/>
                    <a:pt x="167" y="337"/>
                  </a:cubicBezTo>
                  <a:lnTo>
                    <a:pt x="145" y="437"/>
                  </a:lnTo>
                  <a:lnTo>
                    <a:pt x="145" y="437"/>
                  </a:lnTo>
                  <a:cubicBezTo>
                    <a:pt x="127" y="470"/>
                    <a:pt x="112" y="503"/>
                    <a:pt x="101" y="537"/>
                  </a:cubicBezTo>
                  <a:lnTo>
                    <a:pt x="0" y="1104"/>
                  </a:lnTo>
                  <a:cubicBezTo>
                    <a:pt x="0" y="1171"/>
                    <a:pt x="0" y="1237"/>
                    <a:pt x="0" y="1271"/>
                  </a:cubicBezTo>
                  <a:cubicBezTo>
                    <a:pt x="0" y="1337"/>
                    <a:pt x="34" y="1404"/>
                    <a:pt x="67" y="1471"/>
                  </a:cubicBezTo>
                  <a:cubicBezTo>
                    <a:pt x="159" y="1608"/>
                    <a:pt x="313" y="1698"/>
                    <a:pt x="476" y="1698"/>
                  </a:cubicBezTo>
                  <a:cubicBezTo>
                    <a:pt x="551" y="1698"/>
                    <a:pt x="628" y="1679"/>
                    <a:pt x="701" y="1638"/>
                  </a:cubicBezTo>
                  <a:cubicBezTo>
                    <a:pt x="801" y="1571"/>
                    <a:pt x="901" y="1471"/>
                    <a:pt x="934" y="1337"/>
                  </a:cubicBezTo>
                  <a:cubicBezTo>
                    <a:pt x="968" y="1104"/>
                    <a:pt x="1035" y="837"/>
                    <a:pt x="1101" y="603"/>
                  </a:cubicBezTo>
                  <a:cubicBezTo>
                    <a:pt x="1135" y="470"/>
                    <a:pt x="1101" y="337"/>
                    <a:pt x="1035" y="237"/>
                  </a:cubicBezTo>
                  <a:cubicBezTo>
                    <a:pt x="968" y="136"/>
                    <a:pt x="868" y="36"/>
                    <a:pt x="768" y="36"/>
                  </a:cubicBezTo>
                  <a:cubicBezTo>
                    <a:pt x="717" y="11"/>
                    <a:pt x="666" y="0"/>
                    <a:pt x="6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18"/>
            <p:cNvSpPr/>
            <p:nvPr/>
          </p:nvSpPr>
          <p:spPr>
            <a:xfrm>
              <a:off x="8738650" y="1982725"/>
              <a:ext cx="30900" cy="44550"/>
            </a:xfrm>
            <a:custGeom>
              <a:avLst/>
              <a:gdLst/>
              <a:ahLst/>
              <a:cxnLst/>
              <a:rect l="l" t="t" r="r" b="b"/>
              <a:pathLst>
                <a:path w="1236" h="1782" extrusionOk="0">
                  <a:moveTo>
                    <a:pt x="781" y="0"/>
                  </a:moveTo>
                  <a:cubicBezTo>
                    <a:pt x="697" y="0"/>
                    <a:pt x="599" y="31"/>
                    <a:pt x="501" y="80"/>
                  </a:cubicBezTo>
                  <a:cubicBezTo>
                    <a:pt x="469" y="102"/>
                    <a:pt x="440" y="127"/>
                    <a:pt x="414" y="154"/>
                  </a:cubicBezTo>
                  <a:lnTo>
                    <a:pt x="414" y="154"/>
                  </a:lnTo>
                  <a:cubicBezTo>
                    <a:pt x="321" y="194"/>
                    <a:pt x="232" y="289"/>
                    <a:pt x="201" y="413"/>
                  </a:cubicBezTo>
                  <a:cubicBezTo>
                    <a:pt x="168" y="680"/>
                    <a:pt x="101" y="947"/>
                    <a:pt x="34" y="1181"/>
                  </a:cubicBezTo>
                  <a:cubicBezTo>
                    <a:pt x="1" y="1314"/>
                    <a:pt x="34" y="1448"/>
                    <a:pt x="68" y="1548"/>
                  </a:cubicBezTo>
                  <a:cubicBezTo>
                    <a:pt x="134" y="1648"/>
                    <a:pt x="234" y="1748"/>
                    <a:pt x="368" y="1781"/>
                  </a:cubicBezTo>
                  <a:cubicBezTo>
                    <a:pt x="468" y="1781"/>
                    <a:pt x="601" y="1781"/>
                    <a:pt x="735" y="1714"/>
                  </a:cubicBezTo>
                  <a:cubicBezTo>
                    <a:pt x="835" y="1648"/>
                    <a:pt x="902" y="1548"/>
                    <a:pt x="935" y="1448"/>
                  </a:cubicBezTo>
                  <a:cubicBezTo>
                    <a:pt x="1035" y="1147"/>
                    <a:pt x="1135" y="880"/>
                    <a:pt x="1202" y="614"/>
                  </a:cubicBezTo>
                  <a:cubicBezTo>
                    <a:pt x="1235" y="480"/>
                    <a:pt x="1235" y="347"/>
                    <a:pt x="1168" y="247"/>
                  </a:cubicBezTo>
                  <a:cubicBezTo>
                    <a:pt x="1102" y="147"/>
                    <a:pt x="1002" y="47"/>
                    <a:pt x="868" y="13"/>
                  </a:cubicBezTo>
                  <a:cubicBezTo>
                    <a:pt x="841" y="4"/>
                    <a:pt x="812" y="0"/>
                    <a:pt x="7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18"/>
            <p:cNvSpPr/>
            <p:nvPr/>
          </p:nvSpPr>
          <p:spPr>
            <a:xfrm>
              <a:off x="8636225" y="2044500"/>
              <a:ext cx="150825" cy="63025"/>
            </a:xfrm>
            <a:custGeom>
              <a:avLst/>
              <a:gdLst/>
              <a:ahLst/>
              <a:cxnLst/>
              <a:rect l="l" t="t" r="r" b="b"/>
              <a:pathLst>
                <a:path w="6033" h="2521" extrusionOk="0">
                  <a:moveTo>
                    <a:pt x="617" y="1"/>
                  </a:moveTo>
                  <a:cubicBezTo>
                    <a:pt x="314" y="1"/>
                    <a:pt x="1" y="262"/>
                    <a:pt x="162" y="644"/>
                  </a:cubicBezTo>
                  <a:cubicBezTo>
                    <a:pt x="362" y="1912"/>
                    <a:pt x="1696" y="2446"/>
                    <a:pt x="2830" y="2512"/>
                  </a:cubicBezTo>
                  <a:cubicBezTo>
                    <a:pt x="2931" y="2518"/>
                    <a:pt x="3031" y="2520"/>
                    <a:pt x="3131" y="2520"/>
                  </a:cubicBezTo>
                  <a:cubicBezTo>
                    <a:pt x="3663" y="2520"/>
                    <a:pt x="4188" y="2442"/>
                    <a:pt x="4665" y="2246"/>
                  </a:cubicBezTo>
                  <a:cubicBezTo>
                    <a:pt x="5232" y="2012"/>
                    <a:pt x="5666" y="1578"/>
                    <a:pt x="5933" y="1045"/>
                  </a:cubicBezTo>
                  <a:cubicBezTo>
                    <a:pt x="6033" y="811"/>
                    <a:pt x="5966" y="544"/>
                    <a:pt x="5766" y="411"/>
                  </a:cubicBezTo>
                  <a:cubicBezTo>
                    <a:pt x="5683" y="364"/>
                    <a:pt x="5592" y="341"/>
                    <a:pt x="5504" y="341"/>
                  </a:cubicBezTo>
                  <a:cubicBezTo>
                    <a:pt x="5345" y="341"/>
                    <a:pt x="5197" y="415"/>
                    <a:pt x="5132" y="544"/>
                  </a:cubicBezTo>
                  <a:cubicBezTo>
                    <a:pt x="4965" y="945"/>
                    <a:pt x="4665" y="1245"/>
                    <a:pt x="4298" y="1378"/>
                  </a:cubicBezTo>
                  <a:cubicBezTo>
                    <a:pt x="3937" y="1517"/>
                    <a:pt x="3552" y="1587"/>
                    <a:pt x="3164" y="1587"/>
                  </a:cubicBezTo>
                  <a:cubicBezTo>
                    <a:pt x="3086" y="1587"/>
                    <a:pt x="3008" y="1584"/>
                    <a:pt x="2930" y="1578"/>
                  </a:cubicBezTo>
                  <a:cubicBezTo>
                    <a:pt x="2163" y="1545"/>
                    <a:pt x="1196" y="1278"/>
                    <a:pt x="1062" y="378"/>
                  </a:cubicBezTo>
                  <a:cubicBezTo>
                    <a:pt x="1010" y="113"/>
                    <a:pt x="815" y="1"/>
                    <a:pt x="6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59" name="Google Shape;759;p18"/>
          <p:cNvGrpSpPr/>
          <p:nvPr/>
        </p:nvGrpSpPr>
        <p:grpSpPr>
          <a:xfrm>
            <a:off x="2024509" y="539008"/>
            <a:ext cx="686239" cy="223927"/>
            <a:chOff x="3798300" y="2287225"/>
            <a:chExt cx="730975" cy="238525"/>
          </a:xfrm>
        </p:grpSpPr>
        <p:sp>
          <p:nvSpPr>
            <p:cNvPr id="760" name="Google Shape;760;p18"/>
            <p:cNvSpPr/>
            <p:nvPr/>
          </p:nvSpPr>
          <p:spPr>
            <a:xfrm>
              <a:off x="3798300" y="2287225"/>
              <a:ext cx="722625" cy="238525"/>
            </a:xfrm>
            <a:custGeom>
              <a:avLst/>
              <a:gdLst/>
              <a:ahLst/>
              <a:cxnLst/>
              <a:rect l="l" t="t" r="r" b="b"/>
              <a:pathLst>
                <a:path w="28905" h="9541" extrusionOk="0">
                  <a:moveTo>
                    <a:pt x="5536" y="982"/>
                  </a:moveTo>
                  <a:cubicBezTo>
                    <a:pt x="5554" y="982"/>
                    <a:pt x="5571" y="986"/>
                    <a:pt x="5588" y="995"/>
                  </a:cubicBezTo>
                  <a:cubicBezTo>
                    <a:pt x="5821" y="1129"/>
                    <a:pt x="5588" y="2096"/>
                    <a:pt x="5554" y="2263"/>
                  </a:cubicBezTo>
                  <a:cubicBezTo>
                    <a:pt x="5421" y="3164"/>
                    <a:pt x="5154" y="4064"/>
                    <a:pt x="4754" y="4932"/>
                  </a:cubicBezTo>
                  <a:cubicBezTo>
                    <a:pt x="4706" y="5042"/>
                    <a:pt x="4649" y="5168"/>
                    <a:pt x="4585" y="5303"/>
                  </a:cubicBezTo>
                  <a:lnTo>
                    <a:pt x="4585" y="5303"/>
                  </a:lnTo>
                  <a:cubicBezTo>
                    <a:pt x="4305" y="4192"/>
                    <a:pt x="4401" y="2999"/>
                    <a:pt x="4887" y="1929"/>
                  </a:cubicBezTo>
                  <a:cubicBezTo>
                    <a:pt x="4949" y="1743"/>
                    <a:pt x="5299" y="982"/>
                    <a:pt x="5536" y="982"/>
                  </a:cubicBezTo>
                  <a:close/>
                  <a:moveTo>
                    <a:pt x="13440" y="2437"/>
                  </a:moveTo>
                  <a:cubicBezTo>
                    <a:pt x="13700" y="2437"/>
                    <a:pt x="13943" y="2626"/>
                    <a:pt x="13994" y="2930"/>
                  </a:cubicBezTo>
                  <a:cubicBezTo>
                    <a:pt x="14127" y="3564"/>
                    <a:pt x="13760" y="4331"/>
                    <a:pt x="13493" y="4865"/>
                  </a:cubicBezTo>
                  <a:cubicBezTo>
                    <a:pt x="13311" y="5270"/>
                    <a:pt x="13092" y="5663"/>
                    <a:pt x="12843" y="6037"/>
                  </a:cubicBezTo>
                  <a:lnTo>
                    <a:pt x="12843" y="6037"/>
                  </a:lnTo>
                  <a:cubicBezTo>
                    <a:pt x="12692" y="5943"/>
                    <a:pt x="12561" y="5822"/>
                    <a:pt x="12459" y="5665"/>
                  </a:cubicBezTo>
                  <a:cubicBezTo>
                    <a:pt x="12059" y="5032"/>
                    <a:pt x="12226" y="3964"/>
                    <a:pt x="12459" y="3297"/>
                  </a:cubicBezTo>
                  <a:cubicBezTo>
                    <a:pt x="12559" y="2930"/>
                    <a:pt x="12826" y="2630"/>
                    <a:pt x="13193" y="2496"/>
                  </a:cubicBezTo>
                  <a:cubicBezTo>
                    <a:pt x="13273" y="2456"/>
                    <a:pt x="13358" y="2437"/>
                    <a:pt x="13440" y="2437"/>
                  </a:cubicBezTo>
                  <a:close/>
                  <a:moveTo>
                    <a:pt x="5662" y="0"/>
                  </a:moveTo>
                  <a:cubicBezTo>
                    <a:pt x="5196" y="0"/>
                    <a:pt x="4695" y="361"/>
                    <a:pt x="4420" y="762"/>
                  </a:cubicBezTo>
                  <a:cubicBezTo>
                    <a:pt x="3887" y="1629"/>
                    <a:pt x="3553" y="2630"/>
                    <a:pt x="3486" y="3664"/>
                  </a:cubicBezTo>
                  <a:cubicBezTo>
                    <a:pt x="3422" y="4617"/>
                    <a:pt x="3600" y="5555"/>
                    <a:pt x="3986" y="6397"/>
                  </a:cubicBezTo>
                  <a:lnTo>
                    <a:pt x="3986" y="6397"/>
                  </a:lnTo>
                  <a:cubicBezTo>
                    <a:pt x="3401" y="7331"/>
                    <a:pt x="2595" y="8245"/>
                    <a:pt x="1710" y="8245"/>
                  </a:cubicBezTo>
                  <a:cubicBezTo>
                    <a:pt x="1441" y="8245"/>
                    <a:pt x="1164" y="8161"/>
                    <a:pt x="884" y="7967"/>
                  </a:cubicBezTo>
                  <a:cubicBezTo>
                    <a:pt x="801" y="7912"/>
                    <a:pt x="719" y="7888"/>
                    <a:pt x="642" y="7888"/>
                  </a:cubicBezTo>
                  <a:cubicBezTo>
                    <a:pt x="256" y="7888"/>
                    <a:pt x="0" y="8495"/>
                    <a:pt x="417" y="8801"/>
                  </a:cubicBezTo>
                  <a:lnTo>
                    <a:pt x="417" y="8768"/>
                  </a:lnTo>
                  <a:cubicBezTo>
                    <a:pt x="839" y="9054"/>
                    <a:pt x="1255" y="9176"/>
                    <a:pt x="1657" y="9176"/>
                  </a:cubicBezTo>
                  <a:cubicBezTo>
                    <a:pt x="2767" y="9176"/>
                    <a:pt x="3767" y="8243"/>
                    <a:pt x="4484" y="7268"/>
                  </a:cubicBezTo>
                  <a:lnTo>
                    <a:pt x="4484" y="7268"/>
                  </a:lnTo>
                  <a:cubicBezTo>
                    <a:pt x="4859" y="7805"/>
                    <a:pt x="5331" y="8281"/>
                    <a:pt x="5888" y="8668"/>
                  </a:cubicBezTo>
                  <a:cubicBezTo>
                    <a:pt x="6737" y="9246"/>
                    <a:pt x="7733" y="9540"/>
                    <a:pt x="8733" y="9540"/>
                  </a:cubicBezTo>
                  <a:cubicBezTo>
                    <a:pt x="9579" y="9540"/>
                    <a:pt x="10427" y="9329"/>
                    <a:pt x="11192" y="8901"/>
                  </a:cubicBezTo>
                  <a:cubicBezTo>
                    <a:pt x="11962" y="8461"/>
                    <a:pt x="12614" y="7858"/>
                    <a:pt x="13161" y="7165"/>
                  </a:cubicBezTo>
                  <a:lnTo>
                    <a:pt x="13161" y="7165"/>
                  </a:lnTo>
                  <a:cubicBezTo>
                    <a:pt x="13594" y="7281"/>
                    <a:pt x="14053" y="7312"/>
                    <a:pt x="14505" y="7312"/>
                  </a:cubicBezTo>
                  <a:cubicBezTo>
                    <a:pt x="14693" y="7312"/>
                    <a:pt x="14879" y="7306"/>
                    <a:pt x="15061" y="7300"/>
                  </a:cubicBezTo>
                  <a:cubicBezTo>
                    <a:pt x="16496" y="7200"/>
                    <a:pt x="17930" y="7100"/>
                    <a:pt x="19364" y="7000"/>
                  </a:cubicBezTo>
                  <a:lnTo>
                    <a:pt x="28304" y="6433"/>
                  </a:lnTo>
                  <a:cubicBezTo>
                    <a:pt x="28894" y="6400"/>
                    <a:pt x="28904" y="5498"/>
                    <a:pt x="28335" y="5498"/>
                  </a:cubicBezTo>
                  <a:cubicBezTo>
                    <a:pt x="28325" y="5498"/>
                    <a:pt x="28315" y="5498"/>
                    <a:pt x="28304" y="5499"/>
                  </a:cubicBezTo>
                  <a:lnTo>
                    <a:pt x="16662" y="6266"/>
                  </a:lnTo>
                  <a:cubicBezTo>
                    <a:pt x="16009" y="6320"/>
                    <a:pt x="15333" y="6375"/>
                    <a:pt x="14653" y="6375"/>
                  </a:cubicBezTo>
                  <a:cubicBezTo>
                    <a:pt x="14500" y="6375"/>
                    <a:pt x="14347" y="6372"/>
                    <a:pt x="14194" y="6366"/>
                  </a:cubicBezTo>
                  <a:cubicBezTo>
                    <a:pt x="14053" y="6358"/>
                    <a:pt x="13902" y="6346"/>
                    <a:pt x="13749" y="6326"/>
                  </a:cubicBezTo>
                  <a:lnTo>
                    <a:pt x="13749" y="6326"/>
                  </a:lnTo>
                  <a:cubicBezTo>
                    <a:pt x="14094" y="5773"/>
                    <a:pt x="14385" y="5188"/>
                    <a:pt x="14628" y="4598"/>
                  </a:cubicBezTo>
                  <a:cubicBezTo>
                    <a:pt x="14928" y="3831"/>
                    <a:pt x="15161" y="2863"/>
                    <a:pt x="14661" y="2130"/>
                  </a:cubicBezTo>
                  <a:cubicBezTo>
                    <a:pt x="14353" y="1719"/>
                    <a:pt x="13880" y="1497"/>
                    <a:pt x="13391" y="1497"/>
                  </a:cubicBezTo>
                  <a:cubicBezTo>
                    <a:pt x="13086" y="1497"/>
                    <a:pt x="12775" y="1583"/>
                    <a:pt x="12493" y="1763"/>
                  </a:cubicBezTo>
                  <a:cubicBezTo>
                    <a:pt x="11659" y="2296"/>
                    <a:pt x="11425" y="3364"/>
                    <a:pt x="11325" y="4298"/>
                  </a:cubicBezTo>
                  <a:cubicBezTo>
                    <a:pt x="11259" y="5232"/>
                    <a:pt x="11459" y="6199"/>
                    <a:pt x="12293" y="6766"/>
                  </a:cubicBezTo>
                  <a:cubicBezTo>
                    <a:pt x="12293" y="6767"/>
                    <a:pt x="12294" y="6767"/>
                    <a:pt x="12295" y="6768"/>
                  </a:cubicBezTo>
                  <a:lnTo>
                    <a:pt x="12295" y="6768"/>
                  </a:lnTo>
                  <a:cubicBezTo>
                    <a:pt x="11382" y="7799"/>
                    <a:pt x="10156" y="8635"/>
                    <a:pt x="8770" y="8635"/>
                  </a:cubicBezTo>
                  <a:cubicBezTo>
                    <a:pt x="8744" y="8635"/>
                    <a:pt x="8717" y="8635"/>
                    <a:pt x="8690" y="8634"/>
                  </a:cubicBezTo>
                  <a:cubicBezTo>
                    <a:pt x="7189" y="8601"/>
                    <a:pt x="5821" y="7767"/>
                    <a:pt x="5054" y="6499"/>
                  </a:cubicBezTo>
                  <a:cubicBezTo>
                    <a:pt x="5044" y="6481"/>
                    <a:pt x="5034" y="6462"/>
                    <a:pt x="5024" y="6443"/>
                  </a:cubicBezTo>
                  <a:lnTo>
                    <a:pt x="5024" y="6443"/>
                  </a:lnTo>
                  <a:cubicBezTo>
                    <a:pt x="5046" y="6406"/>
                    <a:pt x="5067" y="6369"/>
                    <a:pt x="5087" y="6333"/>
                  </a:cubicBezTo>
                  <a:cubicBezTo>
                    <a:pt x="5655" y="5365"/>
                    <a:pt x="6055" y="4331"/>
                    <a:pt x="6322" y="3264"/>
                  </a:cubicBezTo>
                  <a:cubicBezTo>
                    <a:pt x="6422" y="2763"/>
                    <a:pt x="6488" y="2263"/>
                    <a:pt x="6555" y="1763"/>
                  </a:cubicBezTo>
                  <a:cubicBezTo>
                    <a:pt x="6655" y="1296"/>
                    <a:pt x="6589" y="862"/>
                    <a:pt x="6388" y="428"/>
                  </a:cubicBezTo>
                  <a:cubicBezTo>
                    <a:pt x="6192" y="122"/>
                    <a:pt x="5933" y="0"/>
                    <a:pt x="56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18"/>
            <p:cNvSpPr/>
            <p:nvPr/>
          </p:nvSpPr>
          <p:spPr>
            <a:xfrm>
              <a:off x="4418700" y="2374225"/>
              <a:ext cx="110575" cy="120525"/>
            </a:xfrm>
            <a:custGeom>
              <a:avLst/>
              <a:gdLst/>
              <a:ahLst/>
              <a:cxnLst/>
              <a:rect l="l" t="t" r="r" b="b"/>
              <a:pathLst>
                <a:path w="4423" h="4821" extrusionOk="0">
                  <a:moveTo>
                    <a:pt x="940" y="1"/>
                  </a:moveTo>
                  <a:cubicBezTo>
                    <a:pt x="819" y="1"/>
                    <a:pt x="703" y="51"/>
                    <a:pt x="619" y="151"/>
                  </a:cubicBezTo>
                  <a:cubicBezTo>
                    <a:pt x="419" y="317"/>
                    <a:pt x="419" y="618"/>
                    <a:pt x="619" y="784"/>
                  </a:cubicBezTo>
                  <a:lnTo>
                    <a:pt x="619" y="851"/>
                  </a:lnTo>
                  <a:cubicBezTo>
                    <a:pt x="1345" y="1473"/>
                    <a:pt x="2111" y="2035"/>
                    <a:pt x="2918" y="2552"/>
                  </a:cubicBezTo>
                  <a:lnTo>
                    <a:pt x="2918" y="2552"/>
                  </a:lnTo>
                  <a:lnTo>
                    <a:pt x="453" y="3953"/>
                  </a:lnTo>
                  <a:cubicBezTo>
                    <a:pt x="1" y="4207"/>
                    <a:pt x="266" y="4820"/>
                    <a:pt x="682" y="4820"/>
                  </a:cubicBezTo>
                  <a:cubicBezTo>
                    <a:pt x="757" y="4820"/>
                    <a:pt x="838" y="4800"/>
                    <a:pt x="920" y="4754"/>
                  </a:cubicBezTo>
                  <a:lnTo>
                    <a:pt x="4122" y="2986"/>
                  </a:lnTo>
                  <a:cubicBezTo>
                    <a:pt x="4422" y="2786"/>
                    <a:pt x="4422" y="2319"/>
                    <a:pt x="4122" y="2152"/>
                  </a:cubicBezTo>
                  <a:cubicBezTo>
                    <a:pt x="3088" y="1552"/>
                    <a:pt x="2154" y="884"/>
                    <a:pt x="1286" y="151"/>
                  </a:cubicBezTo>
                  <a:cubicBezTo>
                    <a:pt x="1186" y="51"/>
                    <a:pt x="1061" y="1"/>
                    <a:pt x="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62" name="Google Shape;762;p18"/>
          <p:cNvGrpSpPr/>
          <p:nvPr/>
        </p:nvGrpSpPr>
        <p:grpSpPr>
          <a:xfrm>
            <a:off x="8157895" y="4685773"/>
            <a:ext cx="545748" cy="159103"/>
            <a:chOff x="5393300" y="2420750"/>
            <a:chExt cx="581325" cy="169475"/>
          </a:xfrm>
        </p:grpSpPr>
        <p:sp>
          <p:nvSpPr>
            <p:cNvPr id="763" name="Google Shape;763;p18"/>
            <p:cNvSpPr/>
            <p:nvPr/>
          </p:nvSpPr>
          <p:spPr>
            <a:xfrm>
              <a:off x="5393300" y="2420750"/>
              <a:ext cx="581325" cy="169475"/>
            </a:xfrm>
            <a:custGeom>
              <a:avLst/>
              <a:gdLst/>
              <a:ahLst/>
              <a:cxnLst/>
              <a:rect l="l" t="t" r="r" b="b"/>
              <a:pathLst>
                <a:path w="23253" h="6779" extrusionOk="0">
                  <a:moveTo>
                    <a:pt x="13116" y="2293"/>
                  </a:moveTo>
                  <a:cubicBezTo>
                    <a:pt x="13135" y="2304"/>
                    <a:pt x="13154" y="2315"/>
                    <a:pt x="13172" y="2326"/>
                  </a:cubicBezTo>
                  <a:cubicBezTo>
                    <a:pt x="13906" y="2759"/>
                    <a:pt x="14573" y="3560"/>
                    <a:pt x="14440" y="4494"/>
                  </a:cubicBezTo>
                  <a:cubicBezTo>
                    <a:pt x="14374" y="4890"/>
                    <a:pt x="14133" y="5127"/>
                    <a:pt x="13834" y="5127"/>
                  </a:cubicBezTo>
                  <a:cubicBezTo>
                    <a:pt x="13679" y="5127"/>
                    <a:pt x="13509" y="5064"/>
                    <a:pt x="13339" y="4928"/>
                  </a:cubicBezTo>
                  <a:cubicBezTo>
                    <a:pt x="12972" y="4594"/>
                    <a:pt x="12772" y="4094"/>
                    <a:pt x="12805" y="3593"/>
                  </a:cubicBezTo>
                  <a:cubicBezTo>
                    <a:pt x="12791" y="3083"/>
                    <a:pt x="12907" y="2651"/>
                    <a:pt x="13116" y="2293"/>
                  </a:cubicBezTo>
                  <a:close/>
                  <a:moveTo>
                    <a:pt x="15863" y="0"/>
                  </a:moveTo>
                  <a:cubicBezTo>
                    <a:pt x="14729" y="0"/>
                    <a:pt x="13609" y="359"/>
                    <a:pt x="12840" y="1117"/>
                  </a:cubicBezTo>
                  <a:lnTo>
                    <a:pt x="12840" y="1117"/>
                  </a:lnTo>
                  <a:cubicBezTo>
                    <a:pt x="12235" y="894"/>
                    <a:pt x="11591" y="777"/>
                    <a:pt x="10991" y="777"/>
                  </a:cubicBezTo>
                  <a:cubicBezTo>
                    <a:pt x="10871" y="777"/>
                    <a:pt x="10753" y="782"/>
                    <a:pt x="10637" y="791"/>
                  </a:cubicBezTo>
                  <a:cubicBezTo>
                    <a:pt x="8969" y="958"/>
                    <a:pt x="7468" y="1725"/>
                    <a:pt x="5967" y="2359"/>
                  </a:cubicBezTo>
                  <a:cubicBezTo>
                    <a:pt x="4938" y="2762"/>
                    <a:pt x="3758" y="3165"/>
                    <a:pt x="2610" y="3165"/>
                  </a:cubicBezTo>
                  <a:cubicBezTo>
                    <a:pt x="2046" y="3165"/>
                    <a:pt x="1490" y="3068"/>
                    <a:pt x="963" y="2826"/>
                  </a:cubicBezTo>
                  <a:cubicBezTo>
                    <a:pt x="897" y="2797"/>
                    <a:pt x="831" y="2784"/>
                    <a:pt x="767" y="2784"/>
                  </a:cubicBezTo>
                  <a:cubicBezTo>
                    <a:pt x="322" y="2784"/>
                    <a:pt x="0" y="3427"/>
                    <a:pt x="496" y="3660"/>
                  </a:cubicBezTo>
                  <a:cubicBezTo>
                    <a:pt x="1196" y="3972"/>
                    <a:pt x="1906" y="4100"/>
                    <a:pt x="2617" y="4100"/>
                  </a:cubicBezTo>
                  <a:cubicBezTo>
                    <a:pt x="4108" y="4100"/>
                    <a:pt x="5600" y="3536"/>
                    <a:pt x="7001" y="2926"/>
                  </a:cubicBezTo>
                  <a:cubicBezTo>
                    <a:pt x="8283" y="2374"/>
                    <a:pt x="9697" y="1762"/>
                    <a:pt x="11088" y="1762"/>
                  </a:cubicBezTo>
                  <a:cubicBezTo>
                    <a:pt x="11476" y="1762"/>
                    <a:pt x="11863" y="1810"/>
                    <a:pt x="12244" y="1920"/>
                  </a:cubicBezTo>
                  <a:lnTo>
                    <a:pt x="12244" y="1920"/>
                  </a:lnTo>
                  <a:cubicBezTo>
                    <a:pt x="12088" y="2219"/>
                    <a:pt x="11972" y="2554"/>
                    <a:pt x="11905" y="2926"/>
                  </a:cubicBezTo>
                  <a:cubicBezTo>
                    <a:pt x="11704" y="3994"/>
                    <a:pt x="12038" y="5261"/>
                    <a:pt x="13039" y="5828"/>
                  </a:cubicBezTo>
                  <a:cubicBezTo>
                    <a:pt x="13313" y="5985"/>
                    <a:pt x="13584" y="6055"/>
                    <a:pt x="13839" y="6055"/>
                  </a:cubicBezTo>
                  <a:cubicBezTo>
                    <a:pt x="14667" y="6055"/>
                    <a:pt x="15323" y="5312"/>
                    <a:pt x="15374" y="4394"/>
                  </a:cubicBezTo>
                  <a:cubicBezTo>
                    <a:pt x="15459" y="3149"/>
                    <a:pt x="14759" y="2191"/>
                    <a:pt x="13778" y="1575"/>
                  </a:cubicBezTo>
                  <a:lnTo>
                    <a:pt x="13778" y="1575"/>
                  </a:lnTo>
                  <a:cubicBezTo>
                    <a:pt x="14376" y="1144"/>
                    <a:pt x="15176" y="939"/>
                    <a:pt x="15967" y="939"/>
                  </a:cubicBezTo>
                  <a:cubicBezTo>
                    <a:pt x="16407" y="939"/>
                    <a:pt x="16844" y="1002"/>
                    <a:pt x="17242" y="1125"/>
                  </a:cubicBezTo>
                  <a:cubicBezTo>
                    <a:pt x="18443" y="1592"/>
                    <a:pt x="19543" y="2326"/>
                    <a:pt x="20411" y="3293"/>
                  </a:cubicBezTo>
                  <a:cubicBezTo>
                    <a:pt x="21311" y="4160"/>
                    <a:pt x="22079" y="5161"/>
                    <a:pt x="22279" y="6429"/>
                  </a:cubicBezTo>
                  <a:cubicBezTo>
                    <a:pt x="22319" y="6673"/>
                    <a:pt x="22492" y="6779"/>
                    <a:pt x="22678" y="6779"/>
                  </a:cubicBezTo>
                  <a:cubicBezTo>
                    <a:pt x="22951" y="6779"/>
                    <a:pt x="23252" y="6552"/>
                    <a:pt x="23213" y="6195"/>
                  </a:cubicBezTo>
                  <a:cubicBezTo>
                    <a:pt x="22979" y="4828"/>
                    <a:pt x="22145" y="3693"/>
                    <a:pt x="21211" y="2726"/>
                  </a:cubicBezTo>
                  <a:cubicBezTo>
                    <a:pt x="20244" y="1725"/>
                    <a:pt x="19110" y="925"/>
                    <a:pt x="17875" y="391"/>
                  </a:cubicBezTo>
                  <a:cubicBezTo>
                    <a:pt x="17250" y="134"/>
                    <a:pt x="16554" y="0"/>
                    <a:pt x="158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18"/>
            <p:cNvSpPr/>
            <p:nvPr/>
          </p:nvSpPr>
          <p:spPr>
            <a:xfrm>
              <a:off x="5395700" y="2435100"/>
              <a:ext cx="80900" cy="141375"/>
            </a:xfrm>
            <a:custGeom>
              <a:avLst/>
              <a:gdLst/>
              <a:ahLst/>
              <a:cxnLst/>
              <a:rect l="l" t="t" r="r" b="b"/>
              <a:pathLst>
                <a:path w="3236" h="5655" extrusionOk="0">
                  <a:moveTo>
                    <a:pt x="2715" y="1"/>
                  </a:moveTo>
                  <a:cubicBezTo>
                    <a:pt x="2594" y="1"/>
                    <a:pt x="2469" y="51"/>
                    <a:pt x="2368" y="151"/>
                  </a:cubicBezTo>
                  <a:lnTo>
                    <a:pt x="1068" y="1251"/>
                  </a:lnTo>
                  <a:cubicBezTo>
                    <a:pt x="701" y="1552"/>
                    <a:pt x="200" y="1885"/>
                    <a:pt x="100" y="2386"/>
                  </a:cubicBezTo>
                  <a:cubicBezTo>
                    <a:pt x="0" y="2919"/>
                    <a:pt x="334" y="3520"/>
                    <a:pt x="567" y="3987"/>
                  </a:cubicBezTo>
                  <a:cubicBezTo>
                    <a:pt x="834" y="4487"/>
                    <a:pt x="1134" y="4987"/>
                    <a:pt x="1468" y="5454"/>
                  </a:cubicBezTo>
                  <a:cubicBezTo>
                    <a:pt x="1558" y="5595"/>
                    <a:pt x="1697" y="5654"/>
                    <a:pt x="1838" y="5654"/>
                  </a:cubicBezTo>
                  <a:cubicBezTo>
                    <a:pt x="2165" y="5654"/>
                    <a:pt x="2501" y="5337"/>
                    <a:pt x="2268" y="4987"/>
                  </a:cubicBezTo>
                  <a:lnTo>
                    <a:pt x="2235" y="4987"/>
                  </a:lnTo>
                  <a:cubicBezTo>
                    <a:pt x="1968" y="4587"/>
                    <a:pt x="1735" y="4187"/>
                    <a:pt x="1501" y="3753"/>
                  </a:cubicBezTo>
                  <a:cubicBezTo>
                    <a:pt x="1368" y="3553"/>
                    <a:pt x="1268" y="3353"/>
                    <a:pt x="1168" y="3153"/>
                  </a:cubicBezTo>
                  <a:cubicBezTo>
                    <a:pt x="1068" y="2953"/>
                    <a:pt x="934" y="2753"/>
                    <a:pt x="1001" y="2586"/>
                  </a:cubicBezTo>
                  <a:cubicBezTo>
                    <a:pt x="1068" y="2386"/>
                    <a:pt x="1201" y="2319"/>
                    <a:pt x="1301" y="2252"/>
                  </a:cubicBezTo>
                  <a:lnTo>
                    <a:pt x="1835" y="1785"/>
                  </a:lnTo>
                  <a:lnTo>
                    <a:pt x="3036" y="784"/>
                  </a:lnTo>
                  <a:cubicBezTo>
                    <a:pt x="3236" y="618"/>
                    <a:pt x="3236" y="317"/>
                    <a:pt x="3036" y="151"/>
                  </a:cubicBezTo>
                  <a:cubicBezTo>
                    <a:pt x="2952" y="51"/>
                    <a:pt x="2835" y="1"/>
                    <a:pt x="2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slow"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6">
    <p:spTree>
      <p:nvGrpSpPr>
        <p:cNvPr id="1" name="Shape 8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8" name="Google Shape;808;p20"/>
          <p:cNvGrpSpPr/>
          <p:nvPr/>
        </p:nvGrpSpPr>
        <p:grpSpPr>
          <a:xfrm>
            <a:off x="95" y="25"/>
            <a:ext cx="9143969" cy="5143446"/>
            <a:chOff x="95" y="25"/>
            <a:chExt cx="9143969" cy="5143446"/>
          </a:xfrm>
        </p:grpSpPr>
        <p:sp>
          <p:nvSpPr>
            <p:cNvPr id="809" name="Google Shape;809;p20"/>
            <p:cNvSpPr/>
            <p:nvPr/>
          </p:nvSpPr>
          <p:spPr>
            <a:xfrm>
              <a:off x="95" y="484705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0" name="Google Shape;810;p20"/>
            <p:cNvSpPr/>
            <p:nvPr/>
          </p:nvSpPr>
          <p:spPr>
            <a:xfrm>
              <a:off x="95" y="677226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1" name="Google Shape;811;p20"/>
            <p:cNvSpPr/>
            <p:nvPr/>
          </p:nvSpPr>
          <p:spPr>
            <a:xfrm>
              <a:off x="95" y="869746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" name="Google Shape;812;p20"/>
            <p:cNvSpPr/>
            <p:nvPr/>
          </p:nvSpPr>
          <p:spPr>
            <a:xfrm>
              <a:off x="95" y="1064542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" name="Google Shape;813;p20"/>
            <p:cNvSpPr/>
            <p:nvPr/>
          </p:nvSpPr>
          <p:spPr>
            <a:xfrm>
              <a:off x="95" y="1257062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Google Shape;814;p20"/>
            <p:cNvSpPr/>
            <p:nvPr/>
          </p:nvSpPr>
          <p:spPr>
            <a:xfrm>
              <a:off x="95" y="1449643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20"/>
            <p:cNvSpPr/>
            <p:nvPr/>
          </p:nvSpPr>
          <p:spPr>
            <a:xfrm>
              <a:off x="95" y="1642163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6" name="Google Shape;816;p20"/>
            <p:cNvSpPr/>
            <p:nvPr/>
          </p:nvSpPr>
          <p:spPr>
            <a:xfrm>
              <a:off x="95" y="1834744"/>
              <a:ext cx="9143969" cy="15504"/>
            </a:xfrm>
            <a:custGeom>
              <a:avLst/>
              <a:gdLst/>
              <a:ahLst/>
              <a:cxnLst/>
              <a:rect l="l" t="t" r="r" b="b"/>
              <a:pathLst>
                <a:path w="63221" h="259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7" name="Google Shape;817;p20"/>
            <p:cNvSpPr/>
            <p:nvPr/>
          </p:nvSpPr>
          <p:spPr>
            <a:xfrm>
              <a:off x="95" y="2029479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8" name="Google Shape;818;p20"/>
            <p:cNvSpPr/>
            <p:nvPr/>
          </p:nvSpPr>
          <p:spPr>
            <a:xfrm>
              <a:off x="95" y="2222059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9" name="Google Shape;819;p20"/>
            <p:cNvSpPr/>
            <p:nvPr/>
          </p:nvSpPr>
          <p:spPr>
            <a:xfrm>
              <a:off x="95" y="2414580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0" name="Google Shape;820;p20"/>
            <p:cNvSpPr/>
            <p:nvPr/>
          </p:nvSpPr>
          <p:spPr>
            <a:xfrm>
              <a:off x="95" y="2607100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1" name="Google Shape;821;p20"/>
            <p:cNvSpPr/>
            <p:nvPr/>
          </p:nvSpPr>
          <p:spPr>
            <a:xfrm>
              <a:off x="95" y="2801896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" name="Google Shape;822;p20"/>
            <p:cNvSpPr/>
            <p:nvPr/>
          </p:nvSpPr>
          <p:spPr>
            <a:xfrm>
              <a:off x="95" y="2994416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" name="Google Shape;823;p20"/>
            <p:cNvSpPr/>
            <p:nvPr/>
          </p:nvSpPr>
          <p:spPr>
            <a:xfrm>
              <a:off x="95" y="3186997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Google Shape;824;p20"/>
            <p:cNvSpPr/>
            <p:nvPr/>
          </p:nvSpPr>
          <p:spPr>
            <a:xfrm>
              <a:off x="95" y="3379517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" name="Google Shape;825;p20"/>
            <p:cNvSpPr/>
            <p:nvPr/>
          </p:nvSpPr>
          <p:spPr>
            <a:xfrm>
              <a:off x="95" y="3572098"/>
              <a:ext cx="9143969" cy="15504"/>
            </a:xfrm>
            <a:custGeom>
              <a:avLst/>
              <a:gdLst/>
              <a:ahLst/>
              <a:cxnLst/>
              <a:rect l="l" t="t" r="r" b="b"/>
              <a:pathLst>
                <a:path w="63221" h="259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" name="Google Shape;826;p20"/>
            <p:cNvSpPr/>
            <p:nvPr/>
          </p:nvSpPr>
          <p:spPr>
            <a:xfrm>
              <a:off x="95" y="3764618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" name="Google Shape;827;p20"/>
            <p:cNvSpPr/>
            <p:nvPr/>
          </p:nvSpPr>
          <p:spPr>
            <a:xfrm>
              <a:off x="95" y="3959413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20"/>
            <p:cNvSpPr/>
            <p:nvPr/>
          </p:nvSpPr>
          <p:spPr>
            <a:xfrm>
              <a:off x="95" y="4151934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20"/>
            <p:cNvSpPr/>
            <p:nvPr/>
          </p:nvSpPr>
          <p:spPr>
            <a:xfrm>
              <a:off x="95" y="4344454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Google Shape;830;p20"/>
            <p:cNvSpPr/>
            <p:nvPr/>
          </p:nvSpPr>
          <p:spPr>
            <a:xfrm>
              <a:off x="95" y="4537035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Google Shape;831;p20"/>
            <p:cNvSpPr/>
            <p:nvPr/>
          </p:nvSpPr>
          <p:spPr>
            <a:xfrm>
              <a:off x="95" y="4731770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Google Shape;832;p20"/>
            <p:cNvSpPr/>
            <p:nvPr/>
          </p:nvSpPr>
          <p:spPr>
            <a:xfrm>
              <a:off x="95" y="4924351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Google Shape;833;p20"/>
            <p:cNvSpPr/>
            <p:nvPr/>
          </p:nvSpPr>
          <p:spPr>
            <a:xfrm>
              <a:off x="704325" y="25"/>
              <a:ext cx="17779" cy="5143446"/>
            </a:xfrm>
            <a:custGeom>
              <a:avLst/>
              <a:gdLst/>
              <a:ahLst/>
              <a:cxnLst/>
              <a:rect l="l" t="t" r="r" b="b"/>
              <a:pathLst>
                <a:path w="297" h="85921" extrusionOk="0">
                  <a:moveTo>
                    <a:pt x="1" y="0"/>
                  </a:moveTo>
                  <a:lnTo>
                    <a:pt x="1" y="85920"/>
                  </a:lnTo>
                  <a:lnTo>
                    <a:pt x="296" y="85920"/>
                  </a:lnTo>
                  <a:lnTo>
                    <a:pt x="29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34" name="Google Shape;834;p20"/>
          <p:cNvSpPr txBox="1">
            <a:spLocks noGrp="1"/>
          </p:cNvSpPr>
          <p:nvPr>
            <p:ph type="title"/>
          </p:nvPr>
        </p:nvSpPr>
        <p:spPr>
          <a:xfrm flipH="1">
            <a:off x="3102450" y="3160800"/>
            <a:ext cx="4499100" cy="40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300"/>
              <a:buNone/>
              <a:defRPr sz="3100" b="1">
                <a:highlight>
                  <a:schemeClr val="dk2"/>
                </a:highlight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9pPr>
          </a:lstStyle>
          <a:p>
            <a:endParaRPr/>
          </a:p>
        </p:txBody>
      </p:sp>
      <p:sp>
        <p:nvSpPr>
          <p:cNvPr id="835" name="Google Shape;835;p20"/>
          <p:cNvSpPr txBox="1">
            <a:spLocks noGrp="1"/>
          </p:cNvSpPr>
          <p:nvPr>
            <p:ph type="subTitle" idx="1"/>
          </p:nvPr>
        </p:nvSpPr>
        <p:spPr>
          <a:xfrm flipH="1">
            <a:off x="1542200" y="1274700"/>
            <a:ext cx="5101200" cy="15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7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6" name="Google Shape;836;p20"/>
          <p:cNvSpPr/>
          <p:nvPr/>
        </p:nvSpPr>
        <p:spPr>
          <a:xfrm flipH="1">
            <a:off x="4251755" y="4493450"/>
            <a:ext cx="109275" cy="114525"/>
          </a:xfrm>
          <a:custGeom>
            <a:avLst/>
            <a:gdLst/>
            <a:ahLst/>
            <a:cxnLst/>
            <a:rect l="l" t="t" r="r" b="b"/>
            <a:pathLst>
              <a:path w="4371" h="4581" extrusionOk="0">
                <a:moveTo>
                  <a:pt x="1702" y="1062"/>
                </a:moveTo>
                <a:cubicBezTo>
                  <a:pt x="1780" y="1119"/>
                  <a:pt x="1875" y="1151"/>
                  <a:pt x="1969" y="1151"/>
                </a:cubicBezTo>
                <a:lnTo>
                  <a:pt x="2002" y="1151"/>
                </a:lnTo>
                <a:lnTo>
                  <a:pt x="2102" y="1185"/>
                </a:lnTo>
                <a:cubicBezTo>
                  <a:pt x="2169" y="1185"/>
                  <a:pt x="2236" y="1218"/>
                  <a:pt x="2336" y="1218"/>
                </a:cubicBezTo>
                <a:cubicBezTo>
                  <a:pt x="2436" y="1285"/>
                  <a:pt x="2569" y="1352"/>
                  <a:pt x="2670" y="1418"/>
                </a:cubicBezTo>
                <a:cubicBezTo>
                  <a:pt x="2770" y="1485"/>
                  <a:pt x="2870" y="1552"/>
                  <a:pt x="2936" y="1652"/>
                </a:cubicBezTo>
                <a:cubicBezTo>
                  <a:pt x="3003" y="1752"/>
                  <a:pt x="3070" y="1852"/>
                  <a:pt x="3137" y="1952"/>
                </a:cubicBezTo>
                <a:cubicBezTo>
                  <a:pt x="3170" y="1985"/>
                  <a:pt x="3170" y="2052"/>
                  <a:pt x="3203" y="2085"/>
                </a:cubicBezTo>
                <a:cubicBezTo>
                  <a:pt x="3203" y="2152"/>
                  <a:pt x="3237" y="2219"/>
                  <a:pt x="3237" y="2286"/>
                </a:cubicBezTo>
                <a:lnTo>
                  <a:pt x="3237" y="2319"/>
                </a:lnTo>
                <a:cubicBezTo>
                  <a:pt x="3237" y="2352"/>
                  <a:pt x="3237" y="2386"/>
                  <a:pt x="3237" y="2419"/>
                </a:cubicBezTo>
                <a:cubicBezTo>
                  <a:pt x="3237" y="2519"/>
                  <a:pt x="3237" y="2586"/>
                  <a:pt x="3237" y="2686"/>
                </a:cubicBezTo>
                <a:cubicBezTo>
                  <a:pt x="3237" y="2675"/>
                  <a:pt x="3236" y="2670"/>
                  <a:pt x="3234" y="2670"/>
                </a:cubicBezTo>
                <a:cubicBezTo>
                  <a:pt x="3227" y="2670"/>
                  <a:pt x="3203" y="2791"/>
                  <a:pt x="3203" y="2819"/>
                </a:cubicBezTo>
                <a:cubicBezTo>
                  <a:pt x="3203" y="2886"/>
                  <a:pt x="3170" y="2953"/>
                  <a:pt x="3137" y="2986"/>
                </a:cubicBezTo>
                <a:cubicBezTo>
                  <a:pt x="3146" y="2976"/>
                  <a:pt x="3150" y="2972"/>
                  <a:pt x="3151" y="2972"/>
                </a:cubicBezTo>
                <a:lnTo>
                  <a:pt x="3151" y="2972"/>
                </a:lnTo>
                <a:cubicBezTo>
                  <a:pt x="3153" y="2972"/>
                  <a:pt x="3137" y="2996"/>
                  <a:pt x="3137" y="3019"/>
                </a:cubicBezTo>
                <a:lnTo>
                  <a:pt x="3103" y="3119"/>
                </a:lnTo>
                <a:cubicBezTo>
                  <a:pt x="3070" y="3186"/>
                  <a:pt x="3036" y="3220"/>
                  <a:pt x="3003" y="3253"/>
                </a:cubicBezTo>
                <a:cubicBezTo>
                  <a:pt x="2936" y="3320"/>
                  <a:pt x="2903" y="3353"/>
                  <a:pt x="2836" y="3386"/>
                </a:cubicBezTo>
                <a:lnTo>
                  <a:pt x="2770" y="3453"/>
                </a:lnTo>
                <a:lnTo>
                  <a:pt x="2670" y="3520"/>
                </a:lnTo>
                <a:cubicBezTo>
                  <a:pt x="2603" y="3520"/>
                  <a:pt x="2536" y="3553"/>
                  <a:pt x="2469" y="3553"/>
                </a:cubicBezTo>
                <a:cubicBezTo>
                  <a:pt x="2469" y="3553"/>
                  <a:pt x="2395" y="3568"/>
                  <a:pt x="2366" y="3568"/>
                </a:cubicBezTo>
                <a:cubicBezTo>
                  <a:pt x="2351" y="3568"/>
                  <a:pt x="2347" y="3564"/>
                  <a:pt x="2369" y="3553"/>
                </a:cubicBezTo>
                <a:lnTo>
                  <a:pt x="2303" y="3553"/>
                </a:lnTo>
                <a:cubicBezTo>
                  <a:pt x="2286" y="3570"/>
                  <a:pt x="2261" y="3578"/>
                  <a:pt x="2232" y="3578"/>
                </a:cubicBezTo>
                <a:cubicBezTo>
                  <a:pt x="2203" y="3578"/>
                  <a:pt x="2169" y="3570"/>
                  <a:pt x="2136" y="3553"/>
                </a:cubicBezTo>
                <a:lnTo>
                  <a:pt x="2002" y="3553"/>
                </a:lnTo>
                <a:lnTo>
                  <a:pt x="1902" y="3520"/>
                </a:lnTo>
                <a:lnTo>
                  <a:pt x="1869" y="3520"/>
                </a:lnTo>
                <a:cubicBezTo>
                  <a:pt x="1369" y="3253"/>
                  <a:pt x="1068" y="2753"/>
                  <a:pt x="1068" y="2185"/>
                </a:cubicBezTo>
                <a:cubicBezTo>
                  <a:pt x="1068" y="1885"/>
                  <a:pt x="1168" y="1618"/>
                  <a:pt x="1335" y="1385"/>
                </a:cubicBezTo>
                <a:cubicBezTo>
                  <a:pt x="1437" y="1262"/>
                  <a:pt x="1565" y="1152"/>
                  <a:pt x="1702" y="1062"/>
                </a:cubicBezTo>
                <a:close/>
                <a:moveTo>
                  <a:pt x="1857" y="0"/>
                </a:moveTo>
                <a:cubicBezTo>
                  <a:pt x="1817" y="0"/>
                  <a:pt x="1776" y="6"/>
                  <a:pt x="1736" y="17"/>
                </a:cubicBezTo>
                <a:cubicBezTo>
                  <a:pt x="902" y="284"/>
                  <a:pt x="301" y="985"/>
                  <a:pt x="168" y="1852"/>
                </a:cubicBezTo>
                <a:cubicBezTo>
                  <a:pt x="1" y="2753"/>
                  <a:pt x="368" y="3687"/>
                  <a:pt x="1102" y="4254"/>
                </a:cubicBezTo>
                <a:cubicBezTo>
                  <a:pt x="1429" y="4472"/>
                  <a:pt x="1814" y="4581"/>
                  <a:pt x="2199" y="4581"/>
                </a:cubicBezTo>
                <a:cubicBezTo>
                  <a:pt x="2640" y="4581"/>
                  <a:pt x="3081" y="4438"/>
                  <a:pt x="3437" y="4154"/>
                </a:cubicBezTo>
                <a:cubicBezTo>
                  <a:pt x="4104" y="3620"/>
                  <a:pt x="4371" y="2719"/>
                  <a:pt x="4104" y="1885"/>
                </a:cubicBezTo>
                <a:cubicBezTo>
                  <a:pt x="3834" y="1046"/>
                  <a:pt x="3133" y="422"/>
                  <a:pt x="2268" y="256"/>
                </a:cubicBezTo>
                <a:lnTo>
                  <a:pt x="2268" y="256"/>
                </a:lnTo>
                <a:cubicBezTo>
                  <a:pt x="2188" y="93"/>
                  <a:pt x="2024" y="0"/>
                  <a:pt x="185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7" name="Google Shape;837;p20"/>
          <p:cNvSpPr/>
          <p:nvPr/>
        </p:nvSpPr>
        <p:spPr>
          <a:xfrm flipH="1">
            <a:off x="7966980" y="4293263"/>
            <a:ext cx="85075" cy="80575"/>
          </a:xfrm>
          <a:custGeom>
            <a:avLst/>
            <a:gdLst/>
            <a:ahLst/>
            <a:cxnLst/>
            <a:rect l="l" t="t" r="r" b="b"/>
            <a:pathLst>
              <a:path w="3403" h="3223" extrusionOk="0">
                <a:moveTo>
                  <a:pt x="1950" y="1056"/>
                </a:moveTo>
                <a:cubicBezTo>
                  <a:pt x="1943" y="1056"/>
                  <a:pt x="1980" y="1071"/>
                  <a:pt x="2002" y="1071"/>
                </a:cubicBezTo>
                <a:cubicBezTo>
                  <a:pt x="1969" y="1060"/>
                  <a:pt x="1954" y="1056"/>
                  <a:pt x="1950" y="1056"/>
                </a:cubicBezTo>
                <a:close/>
                <a:moveTo>
                  <a:pt x="2178" y="2152"/>
                </a:moveTo>
                <a:cubicBezTo>
                  <a:pt x="2170" y="2158"/>
                  <a:pt x="2157" y="2168"/>
                  <a:pt x="2152" y="2174"/>
                </a:cubicBezTo>
                <a:lnTo>
                  <a:pt x="2152" y="2174"/>
                </a:lnTo>
                <a:cubicBezTo>
                  <a:pt x="2158" y="2172"/>
                  <a:pt x="2164" y="2172"/>
                  <a:pt x="2169" y="2172"/>
                </a:cubicBezTo>
                <a:lnTo>
                  <a:pt x="2178" y="2152"/>
                </a:lnTo>
                <a:close/>
                <a:moveTo>
                  <a:pt x="1450" y="2175"/>
                </a:moveTo>
                <a:lnTo>
                  <a:pt x="1450" y="2175"/>
                </a:lnTo>
                <a:cubicBezTo>
                  <a:pt x="1453" y="2175"/>
                  <a:pt x="1468" y="2183"/>
                  <a:pt x="1502" y="2205"/>
                </a:cubicBezTo>
                <a:cubicBezTo>
                  <a:pt x="1479" y="2205"/>
                  <a:pt x="1442" y="2175"/>
                  <a:pt x="1450" y="2175"/>
                </a:cubicBezTo>
                <a:close/>
                <a:moveTo>
                  <a:pt x="1635" y="971"/>
                </a:moveTo>
                <a:cubicBezTo>
                  <a:pt x="1702" y="971"/>
                  <a:pt x="1735" y="971"/>
                  <a:pt x="1802" y="1004"/>
                </a:cubicBezTo>
                <a:lnTo>
                  <a:pt x="1969" y="1038"/>
                </a:lnTo>
                <a:lnTo>
                  <a:pt x="2002" y="1071"/>
                </a:lnTo>
                <a:cubicBezTo>
                  <a:pt x="2069" y="1104"/>
                  <a:pt x="2102" y="1104"/>
                  <a:pt x="2135" y="1138"/>
                </a:cubicBezTo>
                <a:lnTo>
                  <a:pt x="2180" y="1160"/>
                </a:lnTo>
                <a:lnTo>
                  <a:pt x="2202" y="1204"/>
                </a:lnTo>
                <a:lnTo>
                  <a:pt x="2302" y="1304"/>
                </a:lnTo>
                <a:cubicBezTo>
                  <a:pt x="2302" y="1304"/>
                  <a:pt x="2283" y="1248"/>
                  <a:pt x="2288" y="1248"/>
                </a:cubicBezTo>
                <a:lnTo>
                  <a:pt x="2288" y="1248"/>
                </a:lnTo>
                <a:cubicBezTo>
                  <a:pt x="2290" y="1248"/>
                  <a:pt x="2294" y="1254"/>
                  <a:pt x="2302" y="1271"/>
                </a:cubicBezTo>
                <a:cubicBezTo>
                  <a:pt x="2302" y="1304"/>
                  <a:pt x="2336" y="1304"/>
                  <a:pt x="2336" y="1338"/>
                </a:cubicBezTo>
                <a:cubicBezTo>
                  <a:pt x="2336" y="1371"/>
                  <a:pt x="2336" y="1404"/>
                  <a:pt x="2369" y="1404"/>
                </a:cubicBezTo>
                <a:cubicBezTo>
                  <a:pt x="2373" y="1408"/>
                  <a:pt x="2375" y="1410"/>
                  <a:pt x="2377" y="1410"/>
                </a:cubicBezTo>
                <a:cubicBezTo>
                  <a:pt x="2386" y="1410"/>
                  <a:pt x="2359" y="1352"/>
                  <a:pt x="2359" y="1352"/>
                </a:cubicBezTo>
                <a:lnTo>
                  <a:pt x="2359" y="1352"/>
                </a:lnTo>
                <a:cubicBezTo>
                  <a:pt x="2359" y="1352"/>
                  <a:pt x="2362" y="1357"/>
                  <a:pt x="2369" y="1371"/>
                </a:cubicBezTo>
                <a:cubicBezTo>
                  <a:pt x="2402" y="1471"/>
                  <a:pt x="2402" y="1471"/>
                  <a:pt x="2402" y="1538"/>
                </a:cubicBezTo>
                <a:cubicBezTo>
                  <a:pt x="2402" y="1546"/>
                  <a:pt x="2402" y="1555"/>
                  <a:pt x="2402" y="1571"/>
                </a:cubicBezTo>
                <a:lnTo>
                  <a:pt x="2402" y="1705"/>
                </a:lnTo>
                <a:lnTo>
                  <a:pt x="2402" y="1771"/>
                </a:lnTo>
                <a:cubicBezTo>
                  <a:pt x="2402" y="1805"/>
                  <a:pt x="2369" y="1871"/>
                  <a:pt x="2369" y="1905"/>
                </a:cubicBezTo>
                <a:lnTo>
                  <a:pt x="2336" y="1972"/>
                </a:lnTo>
                <a:cubicBezTo>
                  <a:pt x="2336" y="2005"/>
                  <a:pt x="2269" y="2038"/>
                  <a:pt x="2269" y="2072"/>
                </a:cubicBezTo>
                <a:lnTo>
                  <a:pt x="2202" y="2105"/>
                </a:lnTo>
                <a:lnTo>
                  <a:pt x="2178" y="2152"/>
                </a:lnTo>
                <a:lnTo>
                  <a:pt x="2178" y="2152"/>
                </a:lnTo>
                <a:cubicBezTo>
                  <a:pt x="2182" y="2150"/>
                  <a:pt x="2186" y="2148"/>
                  <a:pt x="2187" y="2148"/>
                </a:cubicBezTo>
                <a:lnTo>
                  <a:pt x="2187" y="2148"/>
                </a:lnTo>
                <a:cubicBezTo>
                  <a:pt x="2190" y="2148"/>
                  <a:pt x="2186" y="2154"/>
                  <a:pt x="2169" y="2172"/>
                </a:cubicBezTo>
                <a:cubicBezTo>
                  <a:pt x="2159" y="2177"/>
                  <a:pt x="2153" y="2179"/>
                  <a:pt x="2151" y="2179"/>
                </a:cubicBezTo>
                <a:cubicBezTo>
                  <a:pt x="2149" y="2179"/>
                  <a:pt x="2149" y="2177"/>
                  <a:pt x="2152" y="2174"/>
                </a:cubicBezTo>
                <a:lnTo>
                  <a:pt x="2152" y="2174"/>
                </a:lnTo>
                <a:cubicBezTo>
                  <a:pt x="2116" y="2182"/>
                  <a:pt x="2064" y="2210"/>
                  <a:pt x="2035" y="2238"/>
                </a:cubicBezTo>
                <a:lnTo>
                  <a:pt x="1702" y="2238"/>
                </a:lnTo>
                <a:lnTo>
                  <a:pt x="1568" y="2205"/>
                </a:lnTo>
                <a:lnTo>
                  <a:pt x="1502" y="2205"/>
                </a:lnTo>
                <a:cubicBezTo>
                  <a:pt x="1468" y="2172"/>
                  <a:pt x="1402" y="2138"/>
                  <a:pt x="1368" y="2105"/>
                </a:cubicBezTo>
                <a:lnTo>
                  <a:pt x="1301" y="2072"/>
                </a:lnTo>
                <a:lnTo>
                  <a:pt x="1301" y="2072"/>
                </a:lnTo>
                <a:cubicBezTo>
                  <a:pt x="1301" y="2072"/>
                  <a:pt x="1301" y="2072"/>
                  <a:pt x="1301" y="2072"/>
                </a:cubicBezTo>
                <a:cubicBezTo>
                  <a:pt x="1268" y="2038"/>
                  <a:pt x="1235" y="2005"/>
                  <a:pt x="1201" y="1972"/>
                </a:cubicBezTo>
                <a:lnTo>
                  <a:pt x="1201" y="1938"/>
                </a:lnTo>
                <a:lnTo>
                  <a:pt x="1135" y="1805"/>
                </a:lnTo>
                <a:cubicBezTo>
                  <a:pt x="1101" y="1771"/>
                  <a:pt x="1101" y="1738"/>
                  <a:pt x="1068" y="1705"/>
                </a:cubicBezTo>
                <a:lnTo>
                  <a:pt x="1068" y="1638"/>
                </a:lnTo>
                <a:cubicBezTo>
                  <a:pt x="1068" y="1571"/>
                  <a:pt x="1068" y="1505"/>
                  <a:pt x="1068" y="1438"/>
                </a:cubicBezTo>
                <a:cubicBezTo>
                  <a:pt x="1101" y="1404"/>
                  <a:pt x="1101" y="1371"/>
                  <a:pt x="1068" y="1371"/>
                </a:cubicBezTo>
                <a:cubicBezTo>
                  <a:pt x="1068" y="1304"/>
                  <a:pt x="1101" y="1238"/>
                  <a:pt x="1135" y="1171"/>
                </a:cubicBezTo>
                <a:cubicBezTo>
                  <a:pt x="1135" y="1171"/>
                  <a:pt x="1135" y="1138"/>
                  <a:pt x="1168" y="1138"/>
                </a:cubicBezTo>
                <a:cubicBezTo>
                  <a:pt x="1168" y="1118"/>
                  <a:pt x="1168" y="1104"/>
                  <a:pt x="1168" y="1104"/>
                </a:cubicBezTo>
                <a:cubicBezTo>
                  <a:pt x="1201" y="1038"/>
                  <a:pt x="1235" y="1004"/>
                  <a:pt x="1268" y="971"/>
                </a:cubicBezTo>
                <a:close/>
                <a:moveTo>
                  <a:pt x="2084" y="2229"/>
                </a:moveTo>
                <a:cubicBezTo>
                  <a:pt x="2086" y="2229"/>
                  <a:pt x="2083" y="2231"/>
                  <a:pt x="2069" y="2238"/>
                </a:cubicBezTo>
                <a:lnTo>
                  <a:pt x="2052" y="2238"/>
                </a:lnTo>
                <a:cubicBezTo>
                  <a:pt x="2066" y="2234"/>
                  <a:pt x="2081" y="2229"/>
                  <a:pt x="2084" y="2229"/>
                </a:cubicBezTo>
                <a:close/>
                <a:moveTo>
                  <a:pt x="1340" y="1"/>
                </a:moveTo>
                <a:cubicBezTo>
                  <a:pt x="1305" y="1"/>
                  <a:pt x="1270" y="2"/>
                  <a:pt x="1235" y="3"/>
                </a:cubicBezTo>
                <a:cubicBezTo>
                  <a:pt x="1153" y="3"/>
                  <a:pt x="1077" y="26"/>
                  <a:pt x="1011" y="63"/>
                </a:cubicBezTo>
                <a:lnTo>
                  <a:pt x="1011" y="63"/>
                </a:lnTo>
                <a:cubicBezTo>
                  <a:pt x="1007" y="63"/>
                  <a:pt x="1003" y="63"/>
                  <a:pt x="999" y="63"/>
                </a:cubicBezTo>
                <a:cubicBezTo>
                  <a:pt x="890" y="63"/>
                  <a:pt x="774" y="104"/>
                  <a:pt x="668" y="204"/>
                </a:cubicBezTo>
                <a:lnTo>
                  <a:pt x="601" y="237"/>
                </a:lnTo>
                <a:cubicBezTo>
                  <a:pt x="167" y="704"/>
                  <a:pt x="1" y="1371"/>
                  <a:pt x="167" y="2005"/>
                </a:cubicBezTo>
                <a:cubicBezTo>
                  <a:pt x="376" y="2736"/>
                  <a:pt x="1056" y="3222"/>
                  <a:pt x="1790" y="3222"/>
                </a:cubicBezTo>
                <a:cubicBezTo>
                  <a:pt x="1993" y="3222"/>
                  <a:pt x="2200" y="3185"/>
                  <a:pt x="2402" y="3106"/>
                </a:cubicBezTo>
                <a:cubicBezTo>
                  <a:pt x="2669" y="2972"/>
                  <a:pt x="2936" y="2772"/>
                  <a:pt x="3103" y="2505"/>
                </a:cubicBezTo>
                <a:cubicBezTo>
                  <a:pt x="3403" y="1972"/>
                  <a:pt x="3403" y="1338"/>
                  <a:pt x="3103" y="837"/>
                </a:cubicBezTo>
                <a:cubicBezTo>
                  <a:pt x="2659" y="299"/>
                  <a:pt x="2005" y="1"/>
                  <a:pt x="1340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8" name="Google Shape;838;p20"/>
          <p:cNvSpPr/>
          <p:nvPr/>
        </p:nvSpPr>
        <p:spPr>
          <a:xfrm flipH="1">
            <a:off x="6376917" y="773425"/>
            <a:ext cx="70900" cy="70825"/>
          </a:xfrm>
          <a:custGeom>
            <a:avLst/>
            <a:gdLst/>
            <a:ahLst/>
            <a:cxnLst/>
            <a:rect l="l" t="t" r="r" b="b"/>
            <a:pathLst>
              <a:path w="2836" h="2833" extrusionOk="0">
                <a:moveTo>
                  <a:pt x="958" y="1016"/>
                </a:moveTo>
                <a:cubicBezTo>
                  <a:pt x="951" y="1028"/>
                  <a:pt x="943" y="1033"/>
                  <a:pt x="939" y="1033"/>
                </a:cubicBezTo>
                <a:cubicBezTo>
                  <a:pt x="936" y="1033"/>
                  <a:pt x="939" y="1027"/>
                  <a:pt x="958" y="1016"/>
                </a:cubicBezTo>
                <a:close/>
                <a:moveTo>
                  <a:pt x="1201" y="1126"/>
                </a:moveTo>
                <a:cubicBezTo>
                  <a:pt x="1201" y="1126"/>
                  <a:pt x="1200" y="1138"/>
                  <a:pt x="1197" y="1153"/>
                </a:cubicBezTo>
                <a:lnTo>
                  <a:pt x="1197" y="1153"/>
                </a:lnTo>
                <a:cubicBezTo>
                  <a:pt x="1198" y="1150"/>
                  <a:pt x="1200" y="1147"/>
                  <a:pt x="1201" y="1144"/>
                </a:cubicBezTo>
                <a:cubicBezTo>
                  <a:pt x="1201" y="1131"/>
                  <a:pt x="1201" y="1126"/>
                  <a:pt x="1201" y="1126"/>
                </a:cubicBezTo>
                <a:close/>
                <a:moveTo>
                  <a:pt x="1197" y="1153"/>
                </a:moveTo>
                <a:cubicBezTo>
                  <a:pt x="1187" y="1174"/>
                  <a:pt x="1181" y="1191"/>
                  <a:pt x="1176" y="1208"/>
                </a:cubicBezTo>
                <a:lnTo>
                  <a:pt x="1176" y="1208"/>
                </a:lnTo>
                <a:cubicBezTo>
                  <a:pt x="1188" y="1199"/>
                  <a:pt x="1194" y="1173"/>
                  <a:pt x="1197" y="1153"/>
                </a:cubicBezTo>
                <a:close/>
                <a:moveTo>
                  <a:pt x="1826" y="1273"/>
                </a:moveTo>
                <a:cubicBezTo>
                  <a:pt x="1828" y="1291"/>
                  <a:pt x="1839" y="1306"/>
                  <a:pt x="1843" y="1306"/>
                </a:cubicBezTo>
                <a:cubicBezTo>
                  <a:pt x="1846" y="1306"/>
                  <a:pt x="1845" y="1299"/>
                  <a:pt x="1835" y="1278"/>
                </a:cubicBezTo>
                <a:lnTo>
                  <a:pt x="1826" y="1273"/>
                </a:lnTo>
                <a:close/>
                <a:moveTo>
                  <a:pt x="1316" y="1792"/>
                </a:moveTo>
                <a:cubicBezTo>
                  <a:pt x="1316" y="1792"/>
                  <a:pt x="1327" y="1802"/>
                  <a:pt x="1339" y="1812"/>
                </a:cubicBezTo>
                <a:lnTo>
                  <a:pt x="1339" y="1812"/>
                </a:lnTo>
                <a:cubicBezTo>
                  <a:pt x="1338" y="1812"/>
                  <a:pt x="1336" y="1812"/>
                  <a:pt x="1335" y="1812"/>
                </a:cubicBezTo>
                <a:cubicBezTo>
                  <a:pt x="1321" y="1797"/>
                  <a:pt x="1315" y="1792"/>
                  <a:pt x="1316" y="1792"/>
                </a:cubicBezTo>
                <a:close/>
                <a:moveTo>
                  <a:pt x="1835" y="1778"/>
                </a:moveTo>
                <a:lnTo>
                  <a:pt x="1835" y="1778"/>
                </a:lnTo>
                <a:cubicBezTo>
                  <a:pt x="1816" y="1797"/>
                  <a:pt x="1774" y="1817"/>
                  <a:pt x="1768" y="1817"/>
                </a:cubicBezTo>
                <a:cubicBezTo>
                  <a:pt x="1764" y="1817"/>
                  <a:pt x="1779" y="1806"/>
                  <a:pt x="1835" y="1778"/>
                </a:cubicBezTo>
                <a:close/>
                <a:moveTo>
                  <a:pt x="1270" y="945"/>
                </a:moveTo>
                <a:cubicBezTo>
                  <a:pt x="1303" y="947"/>
                  <a:pt x="1344" y="954"/>
                  <a:pt x="1368" y="978"/>
                </a:cubicBezTo>
                <a:lnTo>
                  <a:pt x="1435" y="978"/>
                </a:lnTo>
                <a:lnTo>
                  <a:pt x="1568" y="1078"/>
                </a:lnTo>
                <a:lnTo>
                  <a:pt x="1635" y="1111"/>
                </a:lnTo>
                <a:cubicBezTo>
                  <a:pt x="1702" y="1144"/>
                  <a:pt x="1735" y="1178"/>
                  <a:pt x="1768" y="1244"/>
                </a:cubicBezTo>
                <a:lnTo>
                  <a:pt x="1826" y="1273"/>
                </a:lnTo>
                <a:lnTo>
                  <a:pt x="1826" y="1273"/>
                </a:lnTo>
                <a:cubicBezTo>
                  <a:pt x="1825" y="1263"/>
                  <a:pt x="1827" y="1253"/>
                  <a:pt x="1835" y="1244"/>
                </a:cubicBezTo>
                <a:lnTo>
                  <a:pt x="1835" y="1244"/>
                </a:lnTo>
                <a:lnTo>
                  <a:pt x="1902" y="1378"/>
                </a:lnTo>
                <a:lnTo>
                  <a:pt x="1935" y="1445"/>
                </a:lnTo>
                <a:cubicBezTo>
                  <a:pt x="1935" y="1478"/>
                  <a:pt x="1935" y="1478"/>
                  <a:pt x="1935" y="1511"/>
                </a:cubicBezTo>
                <a:lnTo>
                  <a:pt x="1935" y="1611"/>
                </a:lnTo>
                <a:lnTo>
                  <a:pt x="1935" y="1645"/>
                </a:lnTo>
                <a:cubicBezTo>
                  <a:pt x="1935" y="1645"/>
                  <a:pt x="1935" y="1662"/>
                  <a:pt x="1923" y="1672"/>
                </a:cubicBezTo>
                <a:lnTo>
                  <a:pt x="1923" y="1672"/>
                </a:lnTo>
                <a:cubicBezTo>
                  <a:pt x="1931" y="1653"/>
                  <a:pt x="1936" y="1629"/>
                  <a:pt x="1925" y="1629"/>
                </a:cubicBezTo>
                <a:cubicBezTo>
                  <a:pt x="1921" y="1629"/>
                  <a:pt x="1913" y="1633"/>
                  <a:pt x="1902" y="1645"/>
                </a:cubicBezTo>
                <a:lnTo>
                  <a:pt x="1835" y="1745"/>
                </a:lnTo>
                <a:cubicBezTo>
                  <a:pt x="1828" y="1759"/>
                  <a:pt x="1828" y="1764"/>
                  <a:pt x="1833" y="1764"/>
                </a:cubicBezTo>
                <a:cubicBezTo>
                  <a:pt x="1845" y="1764"/>
                  <a:pt x="1887" y="1726"/>
                  <a:pt x="1887" y="1726"/>
                </a:cubicBezTo>
                <a:lnTo>
                  <a:pt x="1887" y="1726"/>
                </a:lnTo>
                <a:cubicBezTo>
                  <a:pt x="1888" y="1726"/>
                  <a:pt x="1883" y="1731"/>
                  <a:pt x="1868" y="1745"/>
                </a:cubicBezTo>
                <a:lnTo>
                  <a:pt x="1835" y="1778"/>
                </a:lnTo>
                <a:cubicBezTo>
                  <a:pt x="1802" y="1778"/>
                  <a:pt x="1768" y="1812"/>
                  <a:pt x="1735" y="1812"/>
                </a:cubicBezTo>
                <a:lnTo>
                  <a:pt x="1702" y="1845"/>
                </a:lnTo>
                <a:lnTo>
                  <a:pt x="1668" y="1845"/>
                </a:lnTo>
                <a:cubicBezTo>
                  <a:pt x="1735" y="1812"/>
                  <a:pt x="1735" y="1812"/>
                  <a:pt x="1702" y="1812"/>
                </a:cubicBezTo>
                <a:lnTo>
                  <a:pt x="1602" y="1845"/>
                </a:lnTo>
                <a:lnTo>
                  <a:pt x="1535" y="1845"/>
                </a:lnTo>
                <a:cubicBezTo>
                  <a:pt x="1518" y="1862"/>
                  <a:pt x="1502" y="1870"/>
                  <a:pt x="1485" y="1870"/>
                </a:cubicBezTo>
                <a:cubicBezTo>
                  <a:pt x="1468" y="1870"/>
                  <a:pt x="1451" y="1862"/>
                  <a:pt x="1435" y="1845"/>
                </a:cubicBezTo>
                <a:cubicBezTo>
                  <a:pt x="1414" y="1845"/>
                  <a:pt x="1393" y="1832"/>
                  <a:pt x="1373" y="1822"/>
                </a:cubicBezTo>
                <a:lnTo>
                  <a:pt x="1373" y="1822"/>
                </a:lnTo>
                <a:cubicBezTo>
                  <a:pt x="1372" y="1820"/>
                  <a:pt x="1370" y="1816"/>
                  <a:pt x="1368" y="1812"/>
                </a:cubicBezTo>
                <a:lnTo>
                  <a:pt x="1335" y="1778"/>
                </a:lnTo>
                <a:cubicBezTo>
                  <a:pt x="1301" y="1778"/>
                  <a:pt x="1301" y="1778"/>
                  <a:pt x="1301" y="1745"/>
                </a:cubicBezTo>
                <a:cubicBezTo>
                  <a:pt x="1281" y="1725"/>
                  <a:pt x="1261" y="1692"/>
                  <a:pt x="1263" y="1692"/>
                </a:cubicBezTo>
                <a:lnTo>
                  <a:pt x="1263" y="1692"/>
                </a:lnTo>
                <a:cubicBezTo>
                  <a:pt x="1264" y="1692"/>
                  <a:pt x="1275" y="1706"/>
                  <a:pt x="1301" y="1745"/>
                </a:cubicBezTo>
                <a:cubicBezTo>
                  <a:pt x="1301" y="1711"/>
                  <a:pt x="1235" y="1678"/>
                  <a:pt x="1235" y="1645"/>
                </a:cubicBezTo>
                <a:cubicBezTo>
                  <a:pt x="1218" y="1645"/>
                  <a:pt x="1210" y="1637"/>
                  <a:pt x="1206" y="1625"/>
                </a:cubicBezTo>
                <a:lnTo>
                  <a:pt x="1206" y="1625"/>
                </a:lnTo>
                <a:cubicBezTo>
                  <a:pt x="1207" y="1626"/>
                  <a:pt x="1208" y="1628"/>
                  <a:pt x="1208" y="1628"/>
                </a:cubicBezTo>
                <a:cubicBezTo>
                  <a:pt x="1209" y="1628"/>
                  <a:pt x="1207" y="1624"/>
                  <a:pt x="1203" y="1616"/>
                </a:cubicBezTo>
                <a:lnTo>
                  <a:pt x="1203" y="1616"/>
                </a:lnTo>
                <a:cubicBezTo>
                  <a:pt x="1201" y="1604"/>
                  <a:pt x="1201" y="1591"/>
                  <a:pt x="1201" y="1578"/>
                </a:cubicBezTo>
                <a:cubicBezTo>
                  <a:pt x="1190" y="1567"/>
                  <a:pt x="1183" y="1562"/>
                  <a:pt x="1180" y="1562"/>
                </a:cubicBezTo>
                <a:cubicBezTo>
                  <a:pt x="1176" y="1562"/>
                  <a:pt x="1178" y="1571"/>
                  <a:pt x="1183" y="1582"/>
                </a:cubicBezTo>
                <a:lnTo>
                  <a:pt x="1183" y="1582"/>
                </a:lnTo>
                <a:cubicBezTo>
                  <a:pt x="1141" y="1511"/>
                  <a:pt x="1168" y="1508"/>
                  <a:pt x="1168" y="1478"/>
                </a:cubicBezTo>
                <a:lnTo>
                  <a:pt x="1168" y="1445"/>
                </a:lnTo>
                <a:lnTo>
                  <a:pt x="1168" y="1311"/>
                </a:lnTo>
                <a:cubicBezTo>
                  <a:pt x="1168" y="1269"/>
                  <a:pt x="1168" y="1240"/>
                  <a:pt x="1176" y="1208"/>
                </a:cubicBezTo>
                <a:lnTo>
                  <a:pt x="1176" y="1208"/>
                </a:lnTo>
                <a:cubicBezTo>
                  <a:pt x="1174" y="1210"/>
                  <a:pt x="1171" y="1211"/>
                  <a:pt x="1168" y="1211"/>
                </a:cubicBezTo>
                <a:cubicBezTo>
                  <a:pt x="1135" y="1211"/>
                  <a:pt x="1201" y="1144"/>
                  <a:pt x="1201" y="1111"/>
                </a:cubicBezTo>
                <a:cubicBezTo>
                  <a:pt x="1236" y="1055"/>
                  <a:pt x="1259" y="999"/>
                  <a:pt x="1270" y="945"/>
                </a:cubicBezTo>
                <a:close/>
                <a:moveTo>
                  <a:pt x="1195" y="1"/>
                </a:moveTo>
                <a:cubicBezTo>
                  <a:pt x="988" y="1"/>
                  <a:pt x="784" y="52"/>
                  <a:pt x="601" y="144"/>
                </a:cubicBezTo>
                <a:cubicBezTo>
                  <a:pt x="234" y="344"/>
                  <a:pt x="0" y="677"/>
                  <a:pt x="0" y="1078"/>
                </a:cubicBezTo>
                <a:cubicBezTo>
                  <a:pt x="0" y="1230"/>
                  <a:pt x="66" y="1361"/>
                  <a:pt x="171" y="1445"/>
                </a:cubicBezTo>
                <a:lnTo>
                  <a:pt x="171" y="1445"/>
                </a:lnTo>
                <a:cubicBezTo>
                  <a:pt x="176" y="1712"/>
                  <a:pt x="251" y="1978"/>
                  <a:pt x="401" y="2212"/>
                </a:cubicBezTo>
                <a:cubicBezTo>
                  <a:pt x="636" y="2604"/>
                  <a:pt x="1056" y="2832"/>
                  <a:pt x="1483" y="2832"/>
                </a:cubicBezTo>
                <a:cubicBezTo>
                  <a:pt x="1601" y="2832"/>
                  <a:pt x="1720" y="2815"/>
                  <a:pt x="1835" y="2779"/>
                </a:cubicBezTo>
                <a:cubicBezTo>
                  <a:pt x="2402" y="2612"/>
                  <a:pt x="2802" y="2145"/>
                  <a:pt x="2836" y="1545"/>
                </a:cubicBezTo>
                <a:cubicBezTo>
                  <a:pt x="2769" y="878"/>
                  <a:pt x="2335" y="310"/>
                  <a:pt x="1702" y="110"/>
                </a:cubicBezTo>
                <a:cubicBezTo>
                  <a:pt x="1536" y="35"/>
                  <a:pt x="1364" y="1"/>
                  <a:pt x="119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39" name="Google Shape;839;p20"/>
          <p:cNvSpPr/>
          <p:nvPr/>
        </p:nvSpPr>
        <p:spPr>
          <a:xfrm flipH="1">
            <a:off x="874980" y="3564000"/>
            <a:ext cx="85075" cy="80575"/>
          </a:xfrm>
          <a:custGeom>
            <a:avLst/>
            <a:gdLst/>
            <a:ahLst/>
            <a:cxnLst/>
            <a:rect l="l" t="t" r="r" b="b"/>
            <a:pathLst>
              <a:path w="3403" h="3223" extrusionOk="0">
                <a:moveTo>
                  <a:pt x="1950" y="1056"/>
                </a:moveTo>
                <a:cubicBezTo>
                  <a:pt x="1943" y="1056"/>
                  <a:pt x="1980" y="1071"/>
                  <a:pt x="2002" y="1071"/>
                </a:cubicBezTo>
                <a:cubicBezTo>
                  <a:pt x="1969" y="1060"/>
                  <a:pt x="1954" y="1056"/>
                  <a:pt x="1950" y="1056"/>
                </a:cubicBezTo>
                <a:close/>
                <a:moveTo>
                  <a:pt x="2178" y="2152"/>
                </a:moveTo>
                <a:cubicBezTo>
                  <a:pt x="2170" y="2158"/>
                  <a:pt x="2157" y="2168"/>
                  <a:pt x="2152" y="2174"/>
                </a:cubicBezTo>
                <a:lnTo>
                  <a:pt x="2152" y="2174"/>
                </a:lnTo>
                <a:cubicBezTo>
                  <a:pt x="2158" y="2172"/>
                  <a:pt x="2164" y="2172"/>
                  <a:pt x="2169" y="2172"/>
                </a:cubicBezTo>
                <a:lnTo>
                  <a:pt x="2178" y="2152"/>
                </a:lnTo>
                <a:close/>
                <a:moveTo>
                  <a:pt x="1450" y="2175"/>
                </a:moveTo>
                <a:lnTo>
                  <a:pt x="1450" y="2175"/>
                </a:lnTo>
                <a:cubicBezTo>
                  <a:pt x="1453" y="2175"/>
                  <a:pt x="1468" y="2183"/>
                  <a:pt x="1502" y="2205"/>
                </a:cubicBezTo>
                <a:cubicBezTo>
                  <a:pt x="1479" y="2205"/>
                  <a:pt x="1442" y="2175"/>
                  <a:pt x="1450" y="2175"/>
                </a:cubicBezTo>
                <a:close/>
                <a:moveTo>
                  <a:pt x="1635" y="971"/>
                </a:moveTo>
                <a:cubicBezTo>
                  <a:pt x="1702" y="971"/>
                  <a:pt x="1735" y="971"/>
                  <a:pt x="1802" y="1004"/>
                </a:cubicBezTo>
                <a:lnTo>
                  <a:pt x="1969" y="1038"/>
                </a:lnTo>
                <a:lnTo>
                  <a:pt x="2002" y="1071"/>
                </a:lnTo>
                <a:cubicBezTo>
                  <a:pt x="2069" y="1104"/>
                  <a:pt x="2102" y="1104"/>
                  <a:pt x="2135" y="1138"/>
                </a:cubicBezTo>
                <a:lnTo>
                  <a:pt x="2180" y="1160"/>
                </a:lnTo>
                <a:lnTo>
                  <a:pt x="2202" y="1204"/>
                </a:lnTo>
                <a:lnTo>
                  <a:pt x="2302" y="1304"/>
                </a:lnTo>
                <a:cubicBezTo>
                  <a:pt x="2302" y="1304"/>
                  <a:pt x="2283" y="1248"/>
                  <a:pt x="2288" y="1248"/>
                </a:cubicBezTo>
                <a:lnTo>
                  <a:pt x="2288" y="1248"/>
                </a:lnTo>
                <a:cubicBezTo>
                  <a:pt x="2290" y="1248"/>
                  <a:pt x="2294" y="1254"/>
                  <a:pt x="2302" y="1271"/>
                </a:cubicBezTo>
                <a:cubicBezTo>
                  <a:pt x="2302" y="1304"/>
                  <a:pt x="2336" y="1304"/>
                  <a:pt x="2336" y="1338"/>
                </a:cubicBezTo>
                <a:cubicBezTo>
                  <a:pt x="2336" y="1371"/>
                  <a:pt x="2336" y="1404"/>
                  <a:pt x="2369" y="1404"/>
                </a:cubicBezTo>
                <a:cubicBezTo>
                  <a:pt x="2373" y="1408"/>
                  <a:pt x="2375" y="1410"/>
                  <a:pt x="2377" y="1410"/>
                </a:cubicBezTo>
                <a:cubicBezTo>
                  <a:pt x="2386" y="1410"/>
                  <a:pt x="2359" y="1352"/>
                  <a:pt x="2359" y="1352"/>
                </a:cubicBezTo>
                <a:lnTo>
                  <a:pt x="2359" y="1352"/>
                </a:lnTo>
                <a:cubicBezTo>
                  <a:pt x="2359" y="1352"/>
                  <a:pt x="2362" y="1357"/>
                  <a:pt x="2369" y="1371"/>
                </a:cubicBezTo>
                <a:cubicBezTo>
                  <a:pt x="2402" y="1471"/>
                  <a:pt x="2402" y="1471"/>
                  <a:pt x="2402" y="1538"/>
                </a:cubicBezTo>
                <a:cubicBezTo>
                  <a:pt x="2402" y="1546"/>
                  <a:pt x="2402" y="1555"/>
                  <a:pt x="2402" y="1571"/>
                </a:cubicBezTo>
                <a:lnTo>
                  <a:pt x="2402" y="1705"/>
                </a:lnTo>
                <a:lnTo>
                  <a:pt x="2402" y="1771"/>
                </a:lnTo>
                <a:cubicBezTo>
                  <a:pt x="2402" y="1805"/>
                  <a:pt x="2369" y="1871"/>
                  <a:pt x="2369" y="1905"/>
                </a:cubicBezTo>
                <a:lnTo>
                  <a:pt x="2336" y="1972"/>
                </a:lnTo>
                <a:cubicBezTo>
                  <a:pt x="2336" y="2005"/>
                  <a:pt x="2269" y="2038"/>
                  <a:pt x="2269" y="2072"/>
                </a:cubicBezTo>
                <a:lnTo>
                  <a:pt x="2202" y="2105"/>
                </a:lnTo>
                <a:lnTo>
                  <a:pt x="2178" y="2152"/>
                </a:lnTo>
                <a:lnTo>
                  <a:pt x="2178" y="2152"/>
                </a:lnTo>
                <a:cubicBezTo>
                  <a:pt x="2182" y="2150"/>
                  <a:pt x="2186" y="2148"/>
                  <a:pt x="2187" y="2148"/>
                </a:cubicBezTo>
                <a:lnTo>
                  <a:pt x="2187" y="2148"/>
                </a:lnTo>
                <a:cubicBezTo>
                  <a:pt x="2190" y="2148"/>
                  <a:pt x="2186" y="2154"/>
                  <a:pt x="2169" y="2172"/>
                </a:cubicBezTo>
                <a:cubicBezTo>
                  <a:pt x="2159" y="2177"/>
                  <a:pt x="2153" y="2179"/>
                  <a:pt x="2151" y="2179"/>
                </a:cubicBezTo>
                <a:cubicBezTo>
                  <a:pt x="2149" y="2179"/>
                  <a:pt x="2149" y="2177"/>
                  <a:pt x="2152" y="2174"/>
                </a:cubicBezTo>
                <a:lnTo>
                  <a:pt x="2152" y="2174"/>
                </a:lnTo>
                <a:cubicBezTo>
                  <a:pt x="2116" y="2182"/>
                  <a:pt x="2064" y="2210"/>
                  <a:pt x="2035" y="2238"/>
                </a:cubicBezTo>
                <a:lnTo>
                  <a:pt x="1702" y="2238"/>
                </a:lnTo>
                <a:lnTo>
                  <a:pt x="1568" y="2205"/>
                </a:lnTo>
                <a:lnTo>
                  <a:pt x="1502" y="2205"/>
                </a:lnTo>
                <a:cubicBezTo>
                  <a:pt x="1468" y="2172"/>
                  <a:pt x="1402" y="2138"/>
                  <a:pt x="1368" y="2105"/>
                </a:cubicBezTo>
                <a:lnTo>
                  <a:pt x="1301" y="2072"/>
                </a:lnTo>
                <a:lnTo>
                  <a:pt x="1301" y="2072"/>
                </a:lnTo>
                <a:cubicBezTo>
                  <a:pt x="1301" y="2072"/>
                  <a:pt x="1301" y="2072"/>
                  <a:pt x="1301" y="2072"/>
                </a:cubicBezTo>
                <a:cubicBezTo>
                  <a:pt x="1268" y="2038"/>
                  <a:pt x="1235" y="2005"/>
                  <a:pt x="1201" y="1972"/>
                </a:cubicBezTo>
                <a:lnTo>
                  <a:pt x="1201" y="1938"/>
                </a:lnTo>
                <a:lnTo>
                  <a:pt x="1135" y="1805"/>
                </a:lnTo>
                <a:cubicBezTo>
                  <a:pt x="1101" y="1771"/>
                  <a:pt x="1101" y="1738"/>
                  <a:pt x="1068" y="1705"/>
                </a:cubicBezTo>
                <a:lnTo>
                  <a:pt x="1068" y="1638"/>
                </a:lnTo>
                <a:cubicBezTo>
                  <a:pt x="1068" y="1571"/>
                  <a:pt x="1068" y="1505"/>
                  <a:pt x="1068" y="1438"/>
                </a:cubicBezTo>
                <a:cubicBezTo>
                  <a:pt x="1101" y="1404"/>
                  <a:pt x="1101" y="1371"/>
                  <a:pt x="1068" y="1371"/>
                </a:cubicBezTo>
                <a:cubicBezTo>
                  <a:pt x="1068" y="1304"/>
                  <a:pt x="1101" y="1238"/>
                  <a:pt x="1135" y="1171"/>
                </a:cubicBezTo>
                <a:cubicBezTo>
                  <a:pt x="1135" y="1171"/>
                  <a:pt x="1135" y="1138"/>
                  <a:pt x="1168" y="1138"/>
                </a:cubicBezTo>
                <a:cubicBezTo>
                  <a:pt x="1168" y="1118"/>
                  <a:pt x="1168" y="1104"/>
                  <a:pt x="1168" y="1104"/>
                </a:cubicBezTo>
                <a:cubicBezTo>
                  <a:pt x="1201" y="1038"/>
                  <a:pt x="1235" y="1004"/>
                  <a:pt x="1268" y="971"/>
                </a:cubicBezTo>
                <a:close/>
                <a:moveTo>
                  <a:pt x="2084" y="2229"/>
                </a:moveTo>
                <a:cubicBezTo>
                  <a:pt x="2086" y="2229"/>
                  <a:pt x="2083" y="2231"/>
                  <a:pt x="2069" y="2238"/>
                </a:cubicBezTo>
                <a:lnTo>
                  <a:pt x="2052" y="2238"/>
                </a:lnTo>
                <a:cubicBezTo>
                  <a:pt x="2066" y="2234"/>
                  <a:pt x="2081" y="2229"/>
                  <a:pt x="2084" y="2229"/>
                </a:cubicBezTo>
                <a:close/>
                <a:moveTo>
                  <a:pt x="1340" y="1"/>
                </a:moveTo>
                <a:cubicBezTo>
                  <a:pt x="1305" y="1"/>
                  <a:pt x="1270" y="2"/>
                  <a:pt x="1235" y="3"/>
                </a:cubicBezTo>
                <a:cubicBezTo>
                  <a:pt x="1153" y="3"/>
                  <a:pt x="1077" y="26"/>
                  <a:pt x="1011" y="63"/>
                </a:cubicBezTo>
                <a:lnTo>
                  <a:pt x="1011" y="63"/>
                </a:lnTo>
                <a:cubicBezTo>
                  <a:pt x="1007" y="63"/>
                  <a:pt x="1003" y="63"/>
                  <a:pt x="999" y="63"/>
                </a:cubicBezTo>
                <a:cubicBezTo>
                  <a:pt x="890" y="63"/>
                  <a:pt x="774" y="104"/>
                  <a:pt x="668" y="204"/>
                </a:cubicBezTo>
                <a:lnTo>
                  <a:pt x="601" y="237"/>
                </a:lnTo>
                <a:cubicBezTo>
                  <a:pt x="167" y="704"/>
                  <a:pt x="1" y="1371"/>
                  <a:pt x="167" y="2005"/>
                </a:cubicBezTo>
                <a:cubicBezTo>
                  <a:pt x="376" y="2736"/>
                  <a:pt x="1056" y="3222"/>
                  <a:pt x="1790" y="3222"/>
                </a:cubicBezTo>
                <a:cubicBezTo>
                  <a:pt x="1993" y="3222"/>
                  <a:pt x="2200" y="3185"/>
                  <a:pt x="2402" y="3106"/>
                </a:cubicBezTo>
                <a:cubicBezTo>
                  <a:pt x="2669" y="2972"/>
                  <a:pt x="2936" y="2772"/>
                  <a:pt x="3103" y="2505"/>
                </a:cubicBezTo>
                <a:cubicBezTo>
                  <a:pt x="3403" y="1972"/>
                  <a:pt x="3403" y="1338"/>
                  <a:pt x="3103" y="837"/>
                </a:cubicBezTo>
                <a:cubicBezTo>
                  <a:pt x="2659" y="299"/>
                  <a:pt x="2005" y="1"/>
                  <a:pt x="1340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40" name="Google Shape;840;p20"/>
          <p:cNvSpPr/>
          <p:nvPr/>
        </p:nvSpPr>
        <p:spPr>
          <a:xfrm flipH="1">
            <a:off x="4039105" y="380075"/>
            <a:ext cx="321925" cy="310900"/>
          </a:xfrm>
          <a:custGeom>
            <a:avLst/>
            <a:gdLst/>
            <a:ahLst/>
            <a:cxnLst/>
            <a:rect l="l" t="t" r="r" b="b"/>
            <a:pathLst>
              <a:path w="12877" h="12436" extrusionOk="0">
                <a:moveTo>
                  <a:pt x="5600" y="919"/>
                </a:moveTo>
                <a:cubicBezTo>
                  <a:pt x="6011" y="919"/>
                  <a:pt x="6242" y="1617"/>
                  <a:pt x="6272" y="1936"/>
                </a:cubicBezTo>
                <a:cubicBezTo>
                  <a:pt x="6338" y="2503"/>
                  <a:pt x="6338" y="3104"/>
                  <a:pt x="6272" y="3671"/>
                </a:cubicBezTo>
                <a:cubicBezTo>
                  <a:pt x="6205" y="4449"/>
                  <a:pt x="6019" y="5228"/>
                  <a:pt x="5725" y="5967"/>
                </a:cubicBezTo>
                <a:lnTo>
                  <a:pt x="5725" y="5967"/>
                </a:lnTo>
                <a:cubicBezTo>
                  <a:pt x="5713" y="5987"/>
                  <a:pt x="5702" y="6006"/>
                  <a:pt x="5690" y="6025"/>
                </a:cubicBezTo>
                <a:lnTo>
                  <a:pt x="5690" y="6025"/>
                </a:lnTo>
                <a:cubicBezTo>
                  <a:pt x="5502" y="5836"/>
                  <a:pt x="5353" y="5627"/>
                  <a:pt x="5236" y="5403"/>
                </a:cubicBezTo>
                <a:lnTo>
                  <a:pt x="5236" y="5403"/>
                </a:lnTo>
                <a:cubicBezTo>
                  <a:pt x="5163" y="4899"/>
                  <a:pt x="5042" y="4402"/>
                  <a:pt x="4856" y="3932"/>
                </a:cubicBezTo>
                <a:lnTo>
                  <a:pt x="4856" y="3932"/>
                </a:lnTo>
                <a:cubicBezTo>
                  <a:pt x="4843" y="3756"/>
                  <a:pt x="4837" y="3579"/>
                  <a:pt x="4837" y="3404"/>
                </a:cubicBezTo>
                <a:cubicBezTo>
                  <a:pt x="4837" y="2803"/>
                  <a:pt x="4704" y="1302"/>
                  <a:pt x="5404" y="969"/>
                </a:cubicBezTo>
                <a:cubicBezTo>
                  <a:pt x="5473" y="934"/>
                  <a:pt x="5539" y="919"/>
                  <a:pt x="5600" y="919"/>
                </a:cubicBezTo>
                <a:close/>
                <a:moveTo>
                  <a:pt x="2127" y="2545"/>
                </a:moveTo>
                <a:cubicBezTo>
                  <a:pt x="2894" y="2545"/>
                  <a:pt x="3611" y="3480"/>
                  <a:pt x="3917" y="4097"/>
                </a:cubicBezTo>
                <a:lnTo>
                  <a:pt x="3917" y="4097"/>
                </a:lnTo>
                <a:cubicBezTo>
                  <a:pt x="3967" y="4686"/>
                  <a:pt x="4094" y="5263"/>
                  <a:pt x="4350" y="5780"/>
                </a:cubicBezTo>
                <a:lnTo>
                  <a:pt x="4350" y="5780"/>
                </a:lnTo>
                <a:cubicBezTo>
                  <a:pt x="4367" y="5914"/>
                  <a:pt x="4381" y="6048"/>
                  <a:pt x="4390" y="6182"/>
                </a:cubicBezTo>
                <a:lnTo>
                  <a:pt x="4390" y="6182"/>
                </a:lnTo>
                <a:cubicBezTo>
                  <a:pt x="4175" y="6257"/>
                  <a:pt x="3964" y="6291"/>
                  <a:pt x="3758" y="6291"/>
                </a:cubicBezTo>
                <a:cubicBezTo>
                  <a:pt x="2917" y="6291"/>
                  <a:pt x="2175" y="5715"/>
                  <a:pt x="1735" y="4938"/>
                </a:cubicBezTo>
                <a:cubicBezTo>
                  <a:pt x="1401" y="4404"/>
                  <a:pt x="901" y="2937"/>
                  <a:pt x="1802" y="2603"/>
                </a:cubicBezTo>
                <a:cubicBezTo>
                  <a:pt x="1910" y="2563"/>
                  <a:pt x="2019" y="2545"/>
                  <a:pt x="2127" y="2545"/>
                </a:cubicBezTo>
                <a:close/>
                <a:moveTo>
                  <a:pt x="10594" y="3135"/>
                </a:moveTo>
                <a:cubicBezTo>
                  <a:pt x="10768" y="3135"/>
                  <a:pt x="10931" y="3176"/>
                  <a:pt x="11075" y="3270"/>
                </a:cubicBezTo>
                <a:cubicBezTo>
                  <a:pt x="11542" y="3571"/>
                  <a:pt x="11442" y="4338"/>
                  <a:pt x="11275" y="4805"/>
                </a:cubicBezTo>
                <a:cubicBezTo>
                  <a:pt x="11042" y="5338"/>
                  <a:pt x="10641" y="5772"/>
                  <a:pt x="10141" y="6072"/>
                </a:cubicBezTo>
                <a:cubicBezTo>
                  <a:pt x="9361" y="6563"/>
                  <a:pt x="8432" y="6681"/>
                  <a:pt x="7513" y="6695"/>
                </a:cubicBezTo>
                <a:lnTo>
                  <a:pt x="7513" y="6695"/>
                </a:lnTo>
                <a:cubicBezTo>
                  <a:pt x="7183" y="6649"/>
                  <a:pt x="6844" y="6634"/>
                  <a:pt x="6505" y="6634"/>
                </a:cubicBezTo>
                <a:cubicBezTo>
                  <a:pt x="6485" y="6634"/>
                  <a:pt x="6465" y="6634"/>
                  <a:pt x="6444" y="6634"/>
                </a:cubicBezTo>
                <a:lnTo>
                  <a:pt x="6444" y="6634"/>
                </a:lnTo>
                <a:cubicBezTo>
                  <a:pt x="6448" y="6627"/>
                  <a:pt x="6451" y="6620"/>
                  <a:pt x="6454" y="6612"/>
                </a:cubicBezTo>
                <a:lnTo>
                  <a:pt x="6454" y="6612"/>
                </a:lnTo>
                <a:cubicBezTo>
                  <a:pt x="6891" y="5864"/>
                  <a:pt x="7447" y="5182"/>
                  <a:pt x="8073" y="4605"/>
                </a:cubicBezTo>
                <a:cubicBezTo>
                  <a:pt x="8573" y="4160"/>
                  <a:pt x="9723" y="3135"/>
                  <a:pt x="10594" y="3135"/>
                </a:cubicBezTo>
                <a:close/>
                <a:moveTo>
                  <a:pt x="6540" y="7614"/>
                </a:moveTo>
                <a:cubicBezTo>
                  <a:pt x="6696" y="7616"/>
                  <a:pt x="6853" y="7618"/>
                  <a:pt x="7009" y="7618"/>
                </a:cubicBezTo>
                <a:cubicBezTo>
                  <a:pt x="7109" y="7618"/>
                  <a:pt x="7208" y="7617"/>
                  <a:pt x="7307" y="7616"/>
                </a:cubicBezTo>
                <a:lnTo>
                  <a:pt x="7307" y="7616"/>
                </a:lnTo>
                <a:cubicBezTo>
                  <a:pt x="7800" y="7665"/>
                  <a:pt x="8279" y="7802"/>
                  <a:pt x="8673" y="8140"/>
                </a:cubicBezTo>
                <a:cubicBezTo>
                  <a:pt x="9240" y="8641"/>
                  <a:pt x="9440" y="9475"/>
                  <a:pt x="9174" y="10209"/>
                </a:cubicBezTo>
                <a:cubicBezTo>
                  <a:pt x="9048" y="10586"/>
                  <a:pt x="8684" y="10845"/>
                  <a:pt x="8279" y="10845"/>
                </a:cubicBezTo>
                <a:cubicBezTo>
                  <a:pt x="8255" y="10845"/>
                  <a:pt x="8231" y="10844"/>
                  <a:pt x="8206" y="10842"/>
                </a:cubicBezTo>
                <a:cubicBezTo>
                  <a:pt x="7739" y="10776"/>
                  <a:pt x="7539" y="10109"/>
                  <a:pt x="7372" y="9742"/>
                </a:cubicBezTo>
                <a:cubicBezTo>
                  <a:pt x="7052" y="9048"/>
                  <a:pt x="6775" y="8333"/>
                  <a:pt x="6540" y="7614"/>
                </a:cubicBezTo>
                <a:close/>
                <a:moveTo>
                  <a:pt x="4520" y="7290"/>
                </a:moveTo>
                <a:cubicBezTo>
                  <a:pt x="4587" y="7326"/>
                  <a:pt x="4659" y="7354"/>
                  <a:pt x="4737" y="7373"/>
                </a:cubicBezTo>
                <a:cubicBezTo>
                  <a:pt x="4772" y="7381"/>
                  <a:pt x="4807" y="7385"/>
                  <a:pt x="4841" y="7385"/>
                </a:cubicBezTo>
                <a:cubicBezTo>
                  <a:pt x="4946" y="7385"/>
                  <a:pt x="5045" y="7351"/>
                  <a:pt x="5128" y="7294"/>
                </a:cubicBezTo>
                <a:lnTo>
                  <a:pt x="5128" y="7294"/>
                </a:lnTo>
                <a:cubicBezTo>
                  <a:pt x="5147" y="7485"/>
                  <a:pt x="5281" y="7643"/>
                  <a:pt x="5447" y="7709"/>
                </a:cubicBezTo>
                <a:lnTo>
                  <a:pt x="5447" y="7709"/>
                </a:lnTo>
                <a:cubicBezTo>
                  <a:pt x="5420" y="8415"/>
                  <a:pt x="5227" y="9122"/>
                  <a:pt x="4904" y="9742"/>
                </a:cubicBezTo>
                <a:cubicBezTo>
                  <a:pt x="4737" y="10109"/>
                  <a:pt x="4504" y="10409"/>
                  <a:pt x="4237" y="10709"/>
                </a:cubicBezTo>
                <a:cubicBezTo>
                  <a:pt x="4062" y="10913"/>
                  <a:pt x="3659" y="11446"/>
                  <a:pt x="3338" y="11446"/>
                </a:cubicBezTo>
                <a:cubicBezTo>
                  <a:pt x="3290" y="11446"/>
                  <a:pt x="3245" y="11435"/>
                  <a:pt x="3203" y="11409"/>
                </a:cubicBezTo>
                <a:cubicBezTo>
                  <a:pt x="2869" y="11243"/>
                  <a:pt x="2836" y="10509"/>
                  <a:pt x="2836" y="10209"/>
                </a:cubicBezTo>
                <a:cubicBezTo>
                  <a:pt x="2836" y="9808"/>
                  <a:pt x="2936" y="9408"/>
                  <a:pt x="3103" y="9074"/>
                </a:cubicBezTo>
                <a:cubicBezTo>
                  <a:pt x="3479" y="8403"/>
                  <a:pt x="3963" y="7797"/>
                  <a:pt x="4520" y="7290"/>
                </a:cubicBezTo>
                <a:close/>
                <a:moveTo>
                  <a:pt x="5546" y="1"/>
                </a:moveTo>
                <a:cubicBezTo>
                  <a:pt x="5443" y="1"/>
                  <a:pt x="5340" y="12"/>
                  <a:pt x="5237" y="35"/>
                </a:cubicBezTo>
                <a:cubicBezTo>
                  <a:pt x="4173" y="294"/>
                  <a:pt x="3977" y="1521"/>
                  <a:pt x="3922" y="2496"/>
                </a:cubicBezTo>
                <a:lnTo>
                  <a:pt x="3922" y="2496"/>
                </a:lnTo>
                <a:cubicBezTo>
                  <a:pt x="3405" y="2006"/>
                  <a:pt x="2709" y="1609"/>
                  <a:pt x="2036" y="1609"/>
                </a:cubicBezTo>
                <a:cubicBezTo>
                  <a:pt x="1674" y="1609"/>
                  <a:pt x="1318" y="1724"/>
                  <a:pt x="1001" y="2003"/>
                </a:cubicBezTo>
                <a:cubicBezTo>
                  <a:pt x="0" y="2837"/>
                  <a:pt x="334" y="4438"/>
                  <a:pt x="901" y="5439"/>
                </a:cubicBezTo>
                <a:cubicBezTo>
                  <a:pt x="1421" y="6321"/>
                  <a:pt x="2310" y="7035"/>
                  <a:pt x="3297" y="7205"/>
                </a:cubicBezTo>
                <a:lnTo>
                  <a:pt x="3297" y="7205"/>
                </a:lnTo>
                <a:cubicBezTo>
                  <a:pt x="2731" y="7808"/>
                  <a:pt x="2251" y="8488"/>
                  <a:pt x="2035" y="9308"/>
                </a:cubicBezTo>
                <a:cubicBezTo>
                  <a:pt x="1768" y="10242"/>
                  <a:pt x="1835" y="11776"/>
                  <a:pt x="2836" y="12310"/>
                </a:cubicBezTo>
                <a:cubicBezTo>
                  <a:pt x="2984" y="12397"/>
                  <a:pt x="3137" y="12435"/>
                  <a:pt x="3291" y="12435"/>
                </a:cubicBezTo>
                <a:cubicBezTo>
                  <a:pt x="4144" y="12435"/>
                  <a:pt x="5042" y="11264"/>
                  <a:pt x="5438" y="10642"/>
                </a:cubicBezTo>
                <a:cubicBezTo>
                  <a:pt x="5725" y="10197"/>
                  <a:pt x="5944" y="9721"/>
                  <a:pt x="6095" y="9227"/>
                </a:cubicBezTo>
                <a:lnTo>
                  <a:pt x="6095" y="9227"/>
                </a:lnTo>
                <a:cubicBezTo>
                  <a:pt x="6120" y="9287"/>
                  <a:pt x="6146" y="9348"/>
                  <a:pt x="6171" y="9408"/>
                </a:cubicBezTo>
                <a:cubicBezTo>
                  <a:pt x="6372" y="10008"/>
                  <a:pt x="6672" y="10609"/>
                  <a:pt x="7039" y="11176"/>
                </a:cubicBezTo>
                <a:cubicBezTo>
                  <a:pt x="7372" y="11592"/>
                  <a:pt x="7815" y="11778"/>
                  <a:pt x="8262" y="11778"/>
                </a:cubicBezTo>
                <a:cubicBezTo>
                  <a:pt x="8889" y="11778"/>
                  <a:pt x="9524" y="11413"/>
                  <a:pt x="9874" y="10809"/>
                </a:cubicBezTo>
                <a:cubicBezTo>
                  <a:pt x="10408" y="9842"/>
                  <a:pt x="10274" y="8641"/>
                  <a:pt x="9574" y="7774"/>
                </a:cubicBezTo>
                <a:cubicBezTo>
                  <a:pt x="9468" y="7638"/>
                  <a:pt x="9354" y="7518"/>
                  <a:pt x="9233" y="7412"/>
                </a:cubicBezTo>
                <a:lnTo>
                  <a:pt x="9233" y="7412"/>
                </a:lnTo>
                <a:cubicBezTo>
                  <a:pt x="9892" y="7257"/>
                  <a:pt x="10518" y="6990"/>
                  <a:pt x="11075" y="6539"/>
                </a:cubicBezTo>
                <a:cubicBezTo>
                  <a:pt x="12076" y="5705"/>
                  <a:pt x="12876" y="3971"/>
                  <a:pt x="11909" y="2803"/>
                </a:cubicBezTo>
                <a:cubicBezTo>
                  <a:pt x="11558" y="2373"/>
                  <a:pt x="11118" y="2208"/>
                  <a:pt x="10652" y="2208"/>
                </a:cubicBezTo>
                <a:cubicBezTo>
                  <a:pt x="9747" y="2208"/>
                  <a:pt x="8745" y="2830"/>
                  <a:pt x="8106" y="3337"/>
                </a:cubicBezTo>
                <a:cubicBezTo>
                  <a:pt x="7769" y="3594"/>
                  <a:pt x="7448" y="3873"/>
                  <a:pt x="7147" y="4171"/>
                </a:cubicBezTo>
                <a:lnTo>
                  <a:pt x="7147" y="4171"/>
                </a:lnTo>
                <a:cubicBezTo>
                  <a:pt x="7208" y="3742"/>
                  <a:pt x="7239" y="3307"/>
                  <a:pt x="7239" y="2870"/>
                </a:cubicBezTo>
                <a:cubicBezTo>
                  <a:pt x="7239" y="2136"/>
                  <a:pt x="7239" y="1336"/>
                  <a:pt x="6839" y="735"/>
                </a:cubicBezTo>
                <a:cubicBezTo>
                  <a:pt x="6534" y="265"/>
                  <a:pt x="6046" y="1"/>
                  <a:pt x="554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41" name="Google Shape;841;p20"/>
          <p:cNvGrpSpPr/>
          <p:nvPr/>
        </p:nvGrpSpPr>
        <p:grpSpPr>
          <a:xfrm flipH="1">
            <a:off x="6135930" y="4293263"/>
            <a:ext cx="311900" cy="314700"/>
            <a:chOff x="8571050" y="1873050"/>
            <a:chExt cx="311900" cy="314700"/>
          </a:xfrm>
        </p:grpSpPr>
        <p:sp>
          <p:nvSpPr>
            <p:cNvPr id="842" name="Google Shape;842;p20"/>
            <p:cNvSpPr/>
            <p:nvPr/>
          </p:nvSpPr>
          <p:spPr>
            <a:xfrm>
              <a:off x="8571050" y="1873050"/>
              <a:ext cx="311900" cy="314700"/>
            </a:xfrm>
            <a:custGeom>
              <a:avLst/>
              <a:gdLst/>
              <a:ahLst/>
              <a:cxnLst/>
              <a:rect l="l" t="t" r="r" b="b"/>
              <a:pathLst>
                <a:path w="12476" h="12588" extrusionOk="0">
                  <a:moveTo>
                    <a:pt x="6515" y="929"/>
                  </a:moveTo>
                  <a:cubicBezTo>
                    <a:pt x="7071" y="929"/>
                    <a:pt x="7622" y="1043"/>
                    <a:pt x="8139" y="1298"/>
                  </a:cubicBezTo>
                  <a:cubicBezTo>
                    <a:pt x="8210" y="1327"/>
                    <a:pt x="8279" y="1340"/>
                    <a:pt x="8345" y="1340"/>
                  </a:cubicBezTo>
                  <a:cubicBezTo>
                    <a:pt x="8479" y="1340"/>
                    <a:pt x="8599" y="1286"/>
                    <a:pt x="8691" y="1204"/>
                  </a:cubicBezTo>
                  <a:lnTo>
                    <a:pt x="8691" y="1204"/>
                  </a:lnTo>
                  <a:cubicBezTo>
                    <a:pt x="8751" y="1239"/>
                    <a:pt x="8804" y="1285"/>
                    <a:pt x="8873" y="1331"/>
                  </a:cubicBezTo>
                  <a:cubicBezTo>
                    <a:pt x="9107" y="1498"/>
                    <a:pt x="9307" y="1665"/>
                    <a:pt x="9507" y="1865"/>
                  </a:cubicBezTo>
                  <a:cubicBezTo>
                    <a:pt x="9907" y="2265"/>
                    <a:pt x="10241" y="2699"/>
                    <a:pt x="10508" y="3166"/>
                  </a:cubicBezTo>
                  <a:cubicBezTo>
                    <a:pt x="11108" y="4267"/>
                    <a:pt x="11408" y="5468"/>
                    <a:pt x="11442" y="6735"/>
                  </a:cubicBezTo>
                  <a:cubicBezTo>
                    <a:pt x="11475" y="7936"/>
                    <a:pt x="11442" y="9404"/>
                    <a:pt x="10508" y="10304"/>
                  </a:cubicBezTo>
                  <a:cubicBezTo>
                    <a:pt x="9674" y="11038"/>
                    <a:pt x="8640" y="11505"/>
                    <a:pt x="7539" y="11605"/>
                  </a:cubicBezTo>
                  <a:cubicBezTo>
                    <a:pt x="7275" y="11644"/>
                    <a:pt x="7012" y="11662"/>
                    <a:pt x="6751" y="11662"/>
                  </a:cubicBezTo>
                  <a:cubicBezTo>
                    <a:pt x="4966" y="11662"/>
                    <a:pt x="3287" y="10784"/>
                    <a:pt x="2268" y="9270"/>
                  </a:cubicBezTo>
                  <a:cubicBezTo>
                    <a:pt x="1101" y="7569"/>
                    <a:pt x="1034" y="5368"/>
                    <a:pt x="2035" y="3566"/>
                  </a:cubicBezTo>
                  <a:cubicBezTo>
                    <a:pt x="2924" y="2093"/>
                    <a:pt x="4742" y="929"/>
                    <a:pt x="6515" y="929"/>
                  </a:cubicBezTo>
                  <a:close/>
                  <a:moveTo>
                    <a:pt x="6555" y="0"/>
                  </a:moveTo>
                  <a:cubicBezTo>
                    <a:pt x="4670" y="0"/>
                    <a:pt x="2774" y="1021"/>
                    <a:pt x="1635" y="2499"/>
                  </a:cubicBezTo>
                  <a:cubicBezTo>
                    <a:pt x="100" y="4567"/>
                    <a:pt x="0" y="7336"/>
                    <a:pt x="1334" y="9537"/>
                  </a:cubicBezTo>
                  <a:cubicBezTo>
                    <a:pt x="2520" y="11456"/>
                    <a:pt x="4636" y="12587"/>
                    <a:pt x="6855" y="12587"/>
                  </a:cubicBezTo>
                  <a:cubicBezTo>
                    <a:pt x="7259" y="12587"/>
                    <a:pt x="7667" y="12550"/>
                    <a:pt x="8073" y="12473"/>
                  </a:cubicBezTo>
                  <a:cubicBezTo>
                    <a:pt x="9407" y="12239"/>
                    <a:pt x="10641" y="11539"/>
                    <a:pt x="11542" y="10505"/>
                  </a:cubicBezTo>
                  <a:cubicBezTo>
                    <a:pt x="12476" y="9337"/>
                    <a:pt x="12442" y="7469"/>
                    <a:pt x="12309" y="6035"/>
                  </a:cubicBezTo>
                  <a:cubicBezTo>
                    <a:pt x="12209" y="4434"/>
                    <a:pt x="11608" y="2866"/>
                    <a:pt x="10574" y="1632"/>
                  </a:cubicBezTo>
                  <a:cubicBezTo>
                    <a:pt x="10074" y="1031"/>
                    <a:pt x="9507" y="531"/>
                    <a:pt x="8806" y="197"/>
                  </a:cubicBezTo>
                  <a:cubicBezTo>
                    <a:pt x="8667" y="128"/>
                    <a:pt x="8499" y="91"/>
                    <a:pt x="8331" y="91"/>
                  </a:cubicBezTo>
                  <a:cubicBezTo>
                    <a:pt x="8179" y="91"/>
                    <a:pt x="8029" y="121"/>
                    <a:pt x="7902" y="185"/>
                  </a:cubicBezTo>
                  <a:lnTo>
                    <a:pt x="7902" y="185"/>
                  </a:lnTo>
                  <a:cubicBezTo>
                    <a:pt x="7461" y="59"/>
                    <a:pt x="7008" y="0"/>
                    <a:pt x="65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" name="Google Shape;843;p20"/>
            <p:cNvSpPr/>
            <p:nvPr/>
          </p:nvSpPr>
          <p:spPr>
            <a:xfrm>
              <a:off x="8662775" y="1977975"/>
              <a:ext cx="28375" cy="42475"/>
            </a:xfrm>
            <a:custGeom>
              <a:avLst/>
              <a:gdLst/>
              <a:ahLst/>
              <a:cxnLst/>
              <a:rect l="l" t="t" r="r" b="b"/>
              <a:pathLst>
                <a:path w="1135" h="1699" extrusionOk="0">
                  <a:moveTo>
                    <a:pt x="617" y="0"/>
                  </a:moveTo>
                  <a:cubicBezTo>
                    <a:pt x="537" y="0"/>
                    <a:pt x="463" y="29"/>
                    <a:pt x="401" y="70"/>
                  </a:cubicBezTo>
                  <a:cubicBezTo>
                    <a:pt x="267" y="136"/>
                    <a:pt x="201" y="237"/>
                    <a:pt x="167" y="337"/>
                  </a:cubicBezTo>
                  <a:lnTo>
                    <a:pt x="145" y="437"/>
                  </a:lnTo>
                  <a:lnTo>
                    <a:pt x="145" y="437"/>
                  </a:lnTo>
                  <a:cubicBezTo>
                    <a:pt x="127" y="470"/>
                    <a:pt x="112" y="503"/>
                    <a:pt x="101" y="537"/>
                  </a:cubicBezTo>
                  <a:lnTo>
                    <a:pt x="0" y="1104"/>
                  </a:lnTo>
                  <a:cubicBezTo>
                    <a:pt x="0" y="1171"/>
                    <a:pt x="0" y="1237"/>
                    <a:pt x="0" y="1271"/>
                  </a:cubicBezTo>
                  <a:cubicBezTo>
                    <a:pt x="0" y="1337"/>
                    <a:pt x="34" y="1404"/>
                    <a:pt x="67" y="1471"/>
                  </a:cubicBezTo>
                  <a:cubicBezTo>
                    <a:pt x="159" y="1608"/>
                    <a:pt x="313" y="1698"/>
                    <a:pt x="476" y="1698"/>
                  </a:cubicBezTo>
                  <a:cubicBezTo>
                    <a:pt x="551" y="1698"/>
                    <a:pt x="628" y="1679"/>
                    <a:pt x="701" y="1638"/>
                  </a:cubicBezTo>
                  <a:cubicBezTo>
                    <a:pt x="801" y="1571"/>
                    <a:pt x="901" y="1471"/>
                    <a:pt x="934" y="1337"/>
                  </a:cubicBezTo>
                  <a:cubicBezTo>
                    <a:pt x="968" y="1104"/>
                    <a:pt x="1035" y="837"/>
                    <a:pt x="1101" y="603"/>
                  </a:cubicBezTo>
                  <a:cubicBezTo>
                    <a:pt x="1135" y="470"/>
                    <a:pt x="1101" y="337"/>
                    <a:pt x="1035" y="237"/>
                  </a:cubicBezTo>
                  <a:cubicBezTo>
                    <a:pt x="968" y="136"/>
                    <a:pt x="868" y="36"/>
                    <a:pt x="768" y="36"/>
                  </a:cubicBezTo>
                  <a:cubicBezTo>
                    <a:pt x="717" y="11"/>
                    <a:pt x="666" y="0"/>
                    <a:pt x="6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" name="Google Shape;844;p20"/>
            <p:cNvSpPr/>
            <p:nvPr/>
          </p:nvSpPr>
          <p:spPr>
            <a:xfrm>
              <a:off x="8738650" y="1982725"/>
              <a:ext cx="30900" cy="44550"/>
            </a:xfrm>
            <a:custGeom>
              <a:avLst/>
              <a:gdLst/>
              <a:ahLst/>
              <a:cxnLst/>
              <a:rect l="l" t="t" r="r" b="b"/>
              <a:pathLst>
                <a:path w="1236" h="1782" extrusionOk="0">
                  <a:moveTo>
                    <a:pt x="781" y="0"/>
                  </a:moveTo>
                  <a:cubicBezTo>
                    <a:pt x="697" y="0"/>
                    <a:pt x="599" y="31"/>
                    <a:pt x="501" y="80"/>
                  </a:cubicBezTo>
                  <a:cubicBezTo>
                    <a:pt x="469" y="102"/>
                    <a:pt x="440" y="127"/>
                    <a:pt x="414" y="154"/>
                  </a:cubicBezTo>
                  <a:lnTo>
                    <a:pt x="414" y="154"/>
                  </a:lnTo>
                  <a:cubicBezTo>
                    <a:pt x="321" y="194"/>
                    <a:pt x="232" y="289"/>
                    <a:pt x="201" y="413"/>
                  </a:cubicBezTo>
                  <a:cubicBezTo>
                    <a:pt x="168" y="680"/>
                    <a:pt x="101" y="947"/>
                    <a:pt x="34" y="1181"/>
                  </a:cubicBezTo>
                  <a:cubicBezTo>
                    <a:pt x="1" y="1314"/>
                    <a:pt x="34" y="1448"/>
                    <a:pt x="68" y="1548"/>
                  </a:cubicBezTo>
                  <a:cubicBezTo>
                    <a:pt x="134" y="1648"/>
                    <a:pt x="234" y="1748"/>
                    <a:pt x="368" y="1781"/>
                  </a:cubicBezTo>
                  <a:cubicBezTo>
                    <a:pt x="468" y="1781"/>
                    <a:pt x="601" y="1781"/>
                    <a:pt x="735" y="1714"/>
                  </a:cubicBezTo>
                  <a:cubicBezTo>
                    <a:pt x="835" y="1648"/>
                    <a:pt x="902" y="1548"/>
                    <a:pt x="935" y="1448"/>
                  </a:cubicBezTo>
                  <a:cubicBezTo>
                    <a:pt x="1035" y="1147"/>
                    <a:pt x="1135" y="880"/>
                    <a:pt x="1202" y="614"/>
                  </a:cubicBezTo>
                  <a:cubicBezTo>
                    <a:pt x="1235" y="480"/>
                    <a:pt x="1235" y="347"/>
                    <a:pt x="1168" y="247"/>
                  </a:cubicBezTo>
                  <a:cubicBezTo>
                    <a:pt x="1102" y="147"/>
                    <a:pt x="1002" y="47"/>
                    <a:pt x="868" y="13"/>
                  </a:cubicBezTo>
                  <a:cubicBezTo>
                    <a:pt x="841" y="4"/>
                    <a:pt x="812" y="0"/>
                    <a:pt x="7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" name="Google Shape;845;p20"/>
            <p:cNvSpPr/>
            <p:nvPr/>
          </p:nvSpPr>
          <p:spPr>
            <a:xfrm>
              <a:off x="8636225" y="2044500"/>
              <a:ext cx="150825" cy="63025"/>
            </a:xfrm>
            <a:custGeom>
              <a:avLst/>
              <a:gdLst/>
              <a:ahLst/>
              <a:cxnLst/>
              <a:rect l="l" t="t" r="r" b="b"/>
              <a:pathLst>
                <a:path w="6033" h="2521" extrusionOk="0">
                  <a:moveTo>
                    <a:pt x="617" y="1"/>
                  </a:moveTo>
                  <a:cubicBezTo>
                    <a:pt x="314" y="1"/>
                    <a:pt x="1" y="262"/>
                    <a:pt x="162" y="644"/>
                  </a:cubicBezTo>
                  <a:cubicBezTo>
                    <a:pt x="362" y="1912"/>
                    <a:pt x="1696" y="2446"/>
                    <a:pt x="2830" y="2512"/>
                  </a:cubicBezTo>
                  <a:cubicBezTo>
                    <a:pt x="2931" y="2518"/>
                    <a:pt x="3031" y="2520"/>
                    <a:pt x="3131" y="2520"/>
                  </a:cubicBezTo>
                  <a:cubicBezTo>
                    <a:pt x="3663" y="2520"/>
                    <a:pt x="4188" y="2442"/>
                    <a:pt x="4665" y="2246"/>
                  </a:cubicBezTo>
                  <a:cubicBezTo>
                    <a:pt x="5232" y="2012"/>
                    <a:pt x="5666" y="1578"/>
                    <a:pt x="5933" y="1045"/>
                  </a:cubicBezTo>
                  <a:cubicBezTo>
                    <a:pt x="6033" y="811"/>
                    <a:pt x="5966" y="544"/>
                    <a:pt x="5766" y="411"/>
                  </a:cubicBezTo>
                  <a:cubicBezTo>
                    <a:pt x="5683" y="364"/>
                    <a:pt x="5592" y="341"/>
                    <a:pt x="5504" y="341"/>
                  </a:cubicBezTo>
                  <a:cubicBezTo>
                    <a:pt x="5345" y="341"/>
                    <a:pt x="5197" y="415"/>
                    <a:pt x="5132" y="544"/>
                  </a:cubicBezTo>
                  <a:cubicBezTo>
                    <a:pt x="4965" y="945"/>
                    <a:pt x="4665" y="1245"/>
                    <a:pt x="4298" y="1378"/>
                  </a:cubicBezTo>
                  <a:cubicBezTo>
                    <a:pt x="3937" y="1517"/>
                    <a:pt x="3552" y="1587"/>
                    <a:pt x="3164" y="1587"/>
                  </a:cubicBezTo>
                  <a:cubicBezTo>
                    <a:pt x="3086" y="1587"/>
                    <a:pt x="3008" y="1584"/>
                    <a:pt x="2930" y="1578"/>
                  </a:cubicBezTo>
                  <a:cubicBezTo>
                    <a:pt x="2163" y="1545"/>
                    <a:pt x="1196" y="1278"/>
                    <a:pt x="1062" y="378"/>
                  </a:cubicBezTo>
                  <a:cubicBezTo>
                    <a:pt x="1010" y="113"/>
                    <a:pt x="815" y="1"/>
                    <a:pt x="6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46" name="Google Shape;846;p20"/>
          <p:cNvSpPr/>
          <p:nvPr/>
        </p:nvSpPr>
        <p:spPr>
          <a:xfrm rot="-989451" flipH="1">
            <a:off x="1290283" y="752238"/>
            <a:ext cx="121724" cy="113202"/>
          </a:xfrm>
          <a:custGeom>
            <a:avLst/>
            <a:gdLst/>
            <a:ahLst/>
            <a:cxnLst/>
            <a:rect l="l" t="t" r="r" b="b"/>
            <a:pathLst>
              <a:path w="4371" h="4065" extrusionOk="0">
                <a:moveTo>
                  <a:pt x="2803" y="1301"/>
                </a:moveTo>
                <a:cubicBezTo>
                  <a:pt x="2803" y="1312"/>
                  <a:pt x="2810" y="1323"/>
                  <a:pt x="2818" y="1331"/>
                </a:cubicBezTo>
                <a:lnTo>
                  <a:pt x="2818" y="1331"/>
                </a:lnTo>
                <a:lnTo>
                  <a:pt x="2803" y="1301"/>
                </a:lnTo>
                <a:close/>
                <a:moveTo>
                  <a:pt x="1902" y="934"/>
                </a:moveTo>
                <a:cubicBezTo>
                  <a:pt x="2039" y="973"/>
                  <a:pt x="2176" y="990"/>
                  <a:pt x="2313" y="990"/>
                </a:cubicBezTo>
                <a:cubicBezTo>
                  <a:pt x="2337" y="990"/>
                  <a:pt x="2361" y="989"/>
                  <a:pt x="2385" y="988"/>
                </a:cubicBezTo>
                <a:lnTo>
                  <a:pt x="2385" y="988"/>
                </a:lnTo>
                <a:cubicBezTo>
                  <a:pt x="2391" y="992"/>
                  <a:pt x="2397" y="997"/>
                  <a:pt x="2403" y="1001"/>
                </a:cubicBezTo>
                <a:cubicBezTo>
                  <a:pt x="2469" y="1034"/>
                  <a:pt x="2536" y="1068"/>
                  <a:pt x="2569" y="1101"/>
                </a:cubicBezTo>
                <a:cubicBezTo>
                  <a:pt x="2569" y="1101"/>
                  <a:pt x="2633" y="1144"/>
                  <a:pt x="2625" y="1144"/>
                </a:cubicBezTo>
                <a:cubicBezTo>
                  <a:pt x="2623" y="1144"/>
                  <a:pt x="2616" y="1141"/>
                  <a:pt x="2603" y="1134"/>
                </a:cubicBezTo>
                <a:lnTo>
                  <a:pt x="2603" y="1134"/>
                </a:lnTo>
                <a:lnTo>
                  <a:pt x="2669" y="1168"/>
                </a:lnTo>
                <a:lnTo>
                  <a:pt x="2803" y="1301"/>
                </a:lnTo>
                <a:lnTo>
                  <a:pt x="2803" y="1301"/>
                </a:lnTo>
                <a:lnTo>
                  <a:pt x="2803" y="1301"/>
                </a:lnTo>
                <a:cubicBezTo>
                  <a:pt x="2803" y="1301"/>
                  <a:pt x="2803" y="1301"/>
                  <a:pt x="2803" y="1301"/>
                </a:cubicBezTo>
                <a:lnTo>
                  <a:pt x="2803" y="1301"/>
                </a:lnTo>
                <a:cubicBezTo>
                  <a:pt x="2831" y="1329"/>
                  <a:pt x="2835" y="1340"/>
                  <a:pt x="2831" y="1340"/>
                </a:cubicBezTo>
                <a:cubicBezTo>
                  <a:pt x="2829" y="1340"/>
                  <a:pt x="2823" y="1336"/>
                  <a:pt x="2818" y="1331"/>
                </a:cubicBezTo>
                <a:lnTo>
                  <a:pt x="2818" y="1331"/>
                </a:lnTo>
                <a:lnTo>
                  <a:pt x="2870" y="1435"/>
                </a:lnTo>
                <a:cubicBezTo>
                  <a:pt x="2900" y="1465"/>
                  <a:pt x="2930" y="1522"/>
                  <a:pt x="2960" y="1583"/>
                </a:cubicBezTo>
                <a:lnTo>
                  <a:pt x="2960" y="1583"/>
                </a:lnTo>
                <a:cubicBezTo>
                  <a:pt x="2959" y="1587"/>
                  <a:pt x="2961" y="1601"/>
                  <a:pt x="2970" y="1635"/>
                </a:cubicBezTo>
                <a:lnTo>
                  <a:pt x="3003" y="1701"/>
                </a:lnTo>
                <a:cubicBezTo>
                  <a:pt x="3003" y="1768"/>
                  <a:pt x="3036" y="1835"/>
                  <a:pt x="3036" y="1902"/>
                </a:cubicBezTo>
                <a:cubicBezTo>
                  <a:pt x="3036" y="1935"/>
                  <a:pt x="3036" y="1968"/>
                  <a:pt x="3036" y="2035"/>
                </a:cubicBezTo>
                <a:lnTo>
                  <a:pt x="3036" y="2135"/>
                </a:lnTo>
                <a:cubicBezTo>
                  <a:pt x="3036" y="2202"/>
                  <a:pt x="3003" y="2269"/>
                  <a:pt x="3003" y="2335"/>
                </a:cubicBezTo>
                <a:cubicBezTo>
                  <a:pt x="2979" y="2360"/>
                  <a:pt x="2936" y="2439"/>
                  <a:pt x="2942" y="2439"/>
                </a:cubicBezTo>
                <a:cubicBezTo>
                  <a:pt x="2944" y="2439"/>
                  <a:pt x="2952" y="2428"/>
                  <a:pt x="2970" y="2402"/>
                </a:cubicBezTo>
                <a:lnTo>
                  <a:pt x="2970" y="2402"/>
                </a:lnTo>
                <a:cubicBezTo>
                  <a:pt x="2936" y="2469"/>
                  <a:pt x="2903" y="2535"/>
                  <a:pt x="2836" y="2602"/>
                </a:cubicBezTo>
                <a:cubicBezTo>
                  <a:pt x="2836" y="2602"/>
                  <a:pt x="2787" y="2676"/>
                  <a:pt x="2794" y="2676"/>
                </a:cubicBezTo>
                <a:cubicBezTo>
                  <a:pt x="2795" y="2676"/>
                  <a:pt x="2798" y="2674"/>
                  <a:pt x="2803" y="2669"/>
                </a:cubicBezTo>
                <a:cubicBezTo>
                  <a:pt x="2811" y="2652"/>
                  <a:pt x="2815" y="2646"/>
                  <a:pt x="2816" y="2646"/>
                </a:cubicBezTo>
                <a:lnTo>
                  <a:pt x="2816" y="2646"/>
                </a:lnTo>
                <a:cubicBezTo>
                  <a:pt x="2820" y="2646"/>
                  <a:pt x="2795" y="2702"/>
                  <a:pt x="2770" y="2702"/>
                </a:cubicBezTo>
                <a:cubicBezTo>
                  <a:pt x="2770" y="2702"/>
                  <a:pt x="2703" y="2802"/>
                  <a:pt x="2636" y="2836"/>
                </a:cubicBezTo>
                <a:lnTo>
                  <a:pt x="2569" y="2902"/>
                </a:lnTo>
                <a:lnTo>
                  <a:pt x="2403" y="3002"/>
                </a:lnTo>
                <a:cubicBezTo>
                  <a:pt x="2395" y="3006"/>
                  <a:pt x="2389" y="3009"/>
                  <a:pt x="2384" y="3012"/>
                </a:cubicBezTo>
                <a:lnTo>
                  <a:pt x="2384" y="3012"/>
                </a:lnTo>
                <a:cubicBezTo>
                  <a:pt x="2388" y="3007"/>
                  <a:pt x="2386" y="3002"/>
                  <a:pt x="2369" y="3002"/>
                </a:cubicBezTo>
                <a:lnTo>
                  <a:pt x="2269" y="3036"/>
                </a:lnTo>
                <a:cubicBezTo>
                  <a:pt x="2202" y="3036"/>
                  <a:pt x="2136" y="3069"/>
                  <a:pt x="2069" y="3069"/>
                </a:cubicBezTo>
                <a:lnTo>
                  <a:pt x="1769" y="3069"/>
                </a:lnTo>
                <a:cubicBezTo>
                  <a:pt x="1869" y="3069"/>
                  <a:pt x="1669" y="3069"/>
                  <a:pt x="1635" y="3036"/>
                </a:cubicBezTo>
                <a:cubicBezTo>
                  <a:pt x="1569" y="3036"/>
                  <a:pt x="1502" y="3002"/>
                  <a:pt x="1469" y="3002"/>
                </a:cubicBezTo>
                <a:cubicBezTo>
                  <a:pt x="1535" y="3002"/>
                  <a:pt x="1402" y="2936"/>
                  <a:pt x="1369" y="2936"/>
                </a:cubicBezTo>
                <a:lnTo>
                  <a:pt x="1302" y="2902"/>
                </a:lnTo>
                <a:cubicBezTo>
                  <a:pt x="1302" y="2902"/>
                  <a:pt x="1246" y="2846"/>
                  <a:pt x="1231" y="2846"/>
                </a:cubicBezTo>
                <a:cubicBezTo>
                  <a:pt x="1227" y="2846"/>
                  <a:pt x="1227" y="2852"/>
                  <a:pt x="1235" y="2869"/>
                </a:cubicBezTo>
                <a:cubicBezTo>
                  <a:pt x="1202" y="2802"/>
                  <a:pt x="1135" y="2769"/>
                  <a:pt x="1102" y="2702"/>
                </a:cubicBezTo>
                <a:cubicBezTo>
                  <a:pt x="1102" y="2702"/>
                  <a:pt x="1072" y="2673"/>
                  <a:pt x="1062" y="2673"/>
                </a:cubicBezTo>
                <a:cubicBezTo>
                  <a:pt x="1062" y="2673"/>
                  <a:pt x="1062" y="2673"/>
                  <a:pt x="1061" y="2673"/>
                </a:cubicBezTo>
                <a:lnTo>
                  <a:pt x="1061" y="2673"/>
                </a:lnTo>
                <a:cubicBezTo>
                  <a:pt x="1052" y="2649"/>
                  <a:pt x="1035" y="2626"/>
                  <a:pt x="1035" y="2602"/>
                </a:cubicBezTo>
                <a:cubicBezTo>
                  <a:pt x="1002" y="2569"/>
                  <a:pt x="1002" y="2535"/>
                  <a:pt x="1002" y="2502"/>
                </a:cubicBezTo>
                <a:cubicBezTo>
                  <a:pt x="987" y="2459"/>
                  <a:pt x="985" y="2447"/>
                  <a:pt x="988" y="2447"/>
                </a:cubicBezTo>
                <a:lnTo>
                  <a:pt x="988" y="2447"/>
                </a:lnTo>
                <a:cubicBezTo>
                  <a:pt x="991" y="2447"/>
                  <a:pt x="1002" y="2469"/>
                  <a:pt x="1002" y="2469"/>
                </a:cubicBezTo>
                <a:cubicBezTo>
                  <a:pt x="1002" y="2402"/>
                  <a:pt x="1002" y="2369"/>
                  <a:pt x="1002" y="2302"/>
                </a:cubicBezTo>
                <a:cubicBezTo>
                  <a:pt x="1002" y="2269"/>
                  <a:pt x="1002" y="2235"/>
                  <a:pt x="1002" y="2202"/>
                </a:cubicBezTo>
                <a:lnTo>
                  <a:pt x="1002" y="2168"/>
                </a:lnTo>
                <a:cubicBezTo>
                  <a:pt x="1002" y="2135"/>
                  <a:pt x="1035" y="2035"/>
                  <a:pt x="1035" y="1968"/>
                </a:cubicBezTo>
                <a:cubicBezTo>
                  <a:pt x="1068" y="1902"/>
                  <a:pt x="1068" y="1868"/>
                  <a:pt x="1102" y="1802"/>
                </a:cubicBezTo>
                <a:lnTo>
                  <a:pt x="1168" y="1668"/>
                </a:lnTo>
                <a:cubicBezTo>
                  <a:pt x="1202" y="1601"/>
                  <a:pt x="1235" y="1535"/>
                  <a:pt x="1268" y="1468"/>
                </a:cubicBezTo>
                <a:lnTo>
                  <a:pt x="1335" y="1368"/>
                </a:lnTo>
                <a:cubicBezTo>
                  <a:pt x="1336" y="1367"/>
                  <a:pt x="1337" y="1366"/>
                  <a:pt x="1337" y="1366"/>
                </a:cubicBezTo>
                <a:cubicBezTo>
                  <a:pt x="1337" y="1366"/>
                  <a:pt x="1344" y="1359"/>
                  <a:pt x="1369" y="1335"/>
                </a:cubicBezTo>
                <a:lnTo>
                  <a:pt x="1535" y="1168"/>
                </a:lnTo>
                <a:lnTo>
                  <a:pt x="1602" y="1101"/>
                </a:lnTo>
                <a:lnTo>
                  <a:pt x="1635" y="1068"/>
                </a:lnTo>
                <a:cubicBezTo>
                  <a:pt x="1702" y="1034"/>
                  <a:pt x="1769" y="968"/>
                  <a:pt x="1836" y="934"/>
                </a:cubicBezTo>
                <a:close/>
                <a:moveTo>
                  <a:pt x="1869" y="0"/>
                </a:moveTo>
                <a:cubicBezTo>
                  <a:pt x="1602" y="0"/>
                  <a:pt x="1369" y="100"/>
                  <a:pt x="1168" y="234"/>
                </a:cubicBezTo>
                <a:cubicBezTo>
                  <a:pt x="535" y="701"/>
                  <a:pt x="101" y="1435"/>
                  <a:pt x="34" y="2235"/>
                </a:cubicBezTo>
                <a:cubicBezTo>
                  <a:pt x="1" y="2669"/>
                  <a:pt x="134" y="3102"/>
                  <a:pt x="468" y="3436"/>
                </a:cubicBezTo>
                <a:cubicBezTo>
                  <a:pt x="872" y="3855"/>
                  <a:pt x="1413" y="4065"/>
                  <a:pt x="1953" y="4065"/>
                </a:cubicBezTo>
                <a:cubicBezTo>
                  <a:pt x="2574" y="4065"/>
                  <a:pt x="3193" y="3789"/>
                  <a:pt x="3603" y="3236"/>
                </a:cubicBezTo>
                <a:cubicBezTo>
                  <a:pt x="4371" y="2235"/>
                  <a:pt x="4004" y="767"/>
                  <a:pt x="2870" y="200"/>
                </a:cubicBezTo>
                <a:cubicBezTo>
                  <a:pt x="2828" y="178"/>
                  <a:pt x="2787" y="163"/>
                  <a:pt x="2747" y="154"/>
                </a:cubicBezTo>
                <a:lnTo>
                  <a:pt x="2747" y="154"/>
                </a:lnTo>
                <a:cubicBezTo>
                  <a:pt x="2663" y="90"/>
                  <a:pt x="2563" y="52"/>
                  <a:pt x="2454" y="52"/>
                </a:cubicBezTo>
                <a:cubicBezTo>
                  <a:pt x="2416" y="52"/>
                  <a:pt x="2376" y="57"/>
                  <a:pt x="2336" y="67"/>
                </a:cubicBezTo>
                <a:lnTo>
                  <a:pt x="2202" y="34"/>
                </a:lnTo>
                <a:cubicBezTo>
                  <a:pt x="2069" y="0"/>
                  <a:pt x="1969" y="0"/>
                  <a:pt x="1869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ransition spd="slow"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_1">
    <p:spTree>
      <p:nvGrpSpPr>
        <p:cNvPr id="1" name="Shape 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8" name="Google Shape;848;p21"/>
          <p:cNvGrpSpPr/>
          <p:nvPr/>
        </p:nvGrpSpPr>
        <p:grpSpPr>
          <a:xfrm>
            <a:off x="95" y="25"/>
            <a:ext cx="9143969" cy="5143446"/>
            <a:chOff x="95" y="25"/>
            <a:chExt cx="9143969" cy="5143446"/>
          </a:xfrm>
        </p:grpSpPr>
        <p:sp>
          <p:nvSpPr>
            <p:cNvPr id="849" name="Google Shape;849;p21"/>
            <p:cNvSpPr/>
            <p:nvPr/>
          </p:nvSpPr>
          <p:spPr>
            <a:xfrm>
              <a:off x="95" y="484705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" name="Google Shape;850;p21"/>
            <p:cNvSpPr/>
            <p:nvPr/>
          </p:nvSpPr>
          <p:spPr>
            <a:xfrm>
              <a:off x="95" y="677226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" name="Google Shape;851;p21"/>
            <p:cNvSpPr/>
            <p:nvPr/>
          </p:nvSpPr>
          <p:spPr>
            <a:xfrm>
              <a:off x="95" y="869746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" name="Google Shape;852;p21"/>
            <p:cNvSpPr/>
            <p:nvPr/>
          </p:nvSpPr>
          <p:spPr>
            <a:xfrm>
              <a:off x="95" y="1064542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" name="Google Shape;853;p21"/>
            <p:cNvSpPr/>
            <p:nvPr/>
          </p:nvSpPr>
          <p:spPr>
            <a:xfrm>
              <a:off x="95" y="1257062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" name="Google Shape;854;p21"/>
            <p:cNvSpPr/>
            <p:nvPr/>
          </p:nvSpPr>
          <p:spPr>
            <a:xfrm>
              <a:off x="95" y="1449643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" name="Google Shape;855;p21"/>
            <p:cNvSpPr/>
            <p:nvPr/>
          </p:nvSpPr>
          <p:spPr>
            <a:xfrm>
              <a:off x="95" y="1642163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" name="Google Shape;856;p21"/>
            <p:cNvSpPr/>
            <p:nvPr/>
          </p:nvSpPr>
          <p:spPr>
            <a:xfrm>
              <a:off x="95" y="1834744"/>
              <a:ext cx="9143969" cy="15504"/>
            </a:xfrm>
            <a:custGeom>
              <a:avLst/>
              <a:gdLst/>
              <a:ahLst/>
              <a:cxnLst/>
              <a:rect l="l" t="t" r="r" b="b"/>
              <a:pathLst>
                <a:path w="63221" h="259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7" name="Google Shape;857;p21"/>
            <p:cNvSpPr/>
            <p:nvPr/>
          </p:nvSpPr>
          <p:spPr>
            <a:xfrm>
              <a:off x="95" y="2029479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8" name="Google Shape;858;p21"/>
            <p:cNvSpPr/>
            <p:nvPr/>
          </p:nvSpPr>
          <p:spPr>
            <a:xfrm>
              <a:off x="95" y="2222059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" name="Google Shape;859;p21"/>
            <p:cNvSpPr/>
            <p:nvPr/>
          </p:nvSpPr>
          <p:spPr>
            <a:xfrm>
              <a:off x="95" y="2414580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" name="Google Shape;860;p21"/>
            <p:cNvSpPr/>
            <p:nvPr/>
          </p:nvSpPr>
          <p:spPr>
            <a:xfrm>
              <a:off x="95" y="2607100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" name="Google Shape;861;p21"/>
            <p:cNvSpPr/>
            <p:nvPr/>
          </p:nvSpPr>
          <p:spPr>
            <a:xfrm>
              <a:off x="95" y="2801896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" name="Google Shape;862;p21"/>
            <p:cNvSpPr/>
            <p:nvPr/>
          </p:nvSpPr>
          <p:spPr>
            <a:xfrm>
              <a:off x="95" y="2994416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" name="Google Shape;863;p21"/>
            <p:cNvSpPr/>
            <p:nvPr/>
          </p:nvSpPr>
          <p:spPr>
            <a:xfrm>
              <a:off x="95" y="3186997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" name="Google Shape;864;p21"/>
            <p:cNvSpPr/>
            <p:nvPr/>
          </p:nvSpPr>
          <p:spPr>
            <a:xfrm>
              <a:off x="95" y="3379517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21"/>
            <p:cNvSpPr/>
            <p:nvPr/>
          </p:nvSpPr>
          <p:spPr>
            <a:xfrm>
              <a:off x="95" y="3572098"/>
              <a:ext cx="9143969" cy="15504"/>
            </a:xfrm>
            <a:custGeom>
              <a:avLst/>
              <a:gdLst/>
              <a:ahLst/>
              <a:cxnLst/>
              <a:rect l="l" t="t" r="r" b="b"/>
              <a:pathLst>
                <a:path w="63221" h="259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21"/>
            <p:cNvSpPr/>
            <p:nvPr/>
          </p:nvSpPr>
          <p:spPr>
            <a:xfrm>
              <a:off x="95" y="3764618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21"/>
            <p:cNvSpPr/>
            <p:nvPr/>
          </p:nvSpPr>
          <p:spPr>
            <a:xfrm>
              <a:off x="95" y="3959413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21"/>
            <p:cNvSpPr/>
            <p:nvPr/>
          </p:nvSpPr>
          <p:spPr>
            <a:xfrm>
              <a:off x="95" y="4151934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21"/>
            <p:cNvSpPr/>
            <p:nvPr/>
          </p:nvSpPr>
          <p:spPr>
            <a:xfrm>
              <a:off x="95" y="4344454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21"/>
            <p:cNvSpPr/>
            <p:nvPr/>
          </p:nvSpPr>
          <p:spPr>
            <a:xfrm>
              <a:off x="95" y="4537035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21"/>
            <p:cNvSpPr/>
            <p:nvPr/>
          </p:nvSpPr>
          <p:spPr>
            <a:xfrm>
              <a:off x="95" y="4731770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21"/>
            <p:cNvSpPr/>
            <p:nvPr/>
          </p:nvSpPr>
          <p:spPr>
            <a:xfrm>
              <a:off x="95" y="4924351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21"/>
            <p:cNvSpPr/>
            <p:nvPr/>
          </p:nvSpPr>
          <p:spPr>
            <a:xfrm>
              <a:off x="704325" y="25"/>
              <a:ext cx="17779" cy="5143446"/>
            </a:xfrm>
            <a:custGeom>
              <a:avLst/>
              <a:gdLst/>
              <a:ahLst/>
              <a:cxnLst/>
              <a:rect l="l" t="t" r="r" b="b"/>
              <a:pathLst>
                <a:path w="297" h="85921" extrusionOk="0">
                  <a:moveTo>
                    <a:pt x="1" y="0"/>
                  </a:moveTo>
                  <a:lnTo>
                    <a:pt x="1" y="85920"/>
                  </a:lnTo>
                  <a:lnTo>
                    <a:pt x="296" y="85920"/>
                  </a:lnTo>
                  <a:lnTo>
                    <a:pt x="29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74" name="Google Shape;874;p21"/>
          <p:cNvSpPr txBox="1">
            <a:spLocks noGrp="1"/>
          </p:cNvSpPr>
          <p:nvPr>
            <p:ph type="title"/>
          </p:nvPr>
        </p:nvSpPr>
        <p:spPr>
          <a:xfrm>
            <a:off x="2209938" y="808050"/>
            <a:ext cx="3969300" cy="1195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300"/>
              <a:buNone/>
              <a:defRPr sz="8400">
                <a:solidFill>
                  <a:srgbClr val="21252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4300"/>
              <a:buNone/>
              <a:defRPr/>
            </a:lvl9pPr>
          </a:lstStyle>
          <a:p>
            <a:endParaRPr/>
          </a:p>
        </p:txBody>
      </p:sp>
      <p:sp>
        <p:nvSpPr>
          <p:cNvPr id="875" name="Google Shape;875;p21"/>
          <p:cNvSpPr txBox="1">
            <a:spLocks noGrp="1"/>
          </p:cNvSpPr>
          <p:nvPr>
            <p:ph type="subTitle" idx="1"/>
          </p:nvPr>
        </p:nvSpPr>
        <p:spPr>
          <a:xfrm>
            <a:off x="1577775" y="2240950"/>
            <a:ext cx="5233800" cy="2096700"/>
          </a:xfrm>
          <a:prstGeom prst="rect">
            <a:avLst/>
          </a:prstGeom>
          <a:noFill/>
          <a:ln w="19050" cap="rnd" cmpd="sng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76" name="Google Shape;876;p21"/>
          <p:cNvSpPr/>
          <p:nvPr/>
        </p:nvSpPr>
        <p:spPr>
          <a:xfrm>
            <a:off x="4140013" y="4738600"/>
            <a:ext cx="109275" cy="114525"/>
          </a:xfrm>
          <a:custGeom>
            <a:avLst/>
            <a:gdLst/>
            <a:ahLst/>
            <a:cxnLst/>
            <a:rect l="l" t="t" r="r" b="b"/>
            <a:pathLst>
              <a:path w="4371" h="4581" extrusionOk="0">
                <a:moveTo>
                  <a:pt x="1702" y="1062"/>
                </a:moveTo>
                <a:cubicBezTo>
                  <a:pt x="1780" y="1119"/>
                  <a:pt x="1875" y="1151"/>
                  <a:pt x="1969" y="1151"/>
                </a:cubicBezTo>
                <a:lnTo>
                  <a:pt x="2002" y="1151"/>
                </a:lnTo>
                <a:lnTo>
                  <a:pt x="2102" y="1185"/>
                </a:lnTo>
                <a:cubicBezTo>
                  <a:pt x="2169" y="1185"/>
                  <a:pt x="2236" y="1218"/>
                  <a:pt x="2336" y="1218"/>
                </a:cubicBezTo>
                <a:cubicBezTo>
                  <a:pt x="2436" y="1285"/>
                  <a:pt x="2569" y="1352"/>
                  <a:pt x="2670" y="1418"/>
                </a:cubicBezTo>
                <a:cubicBezTo>
                  <a:pt x="2770" y="1485"/>
                  <a:pt x="2870" y="1552"/>
                  <a:pt x="2936" y="1652"/>
                </a:cubicBezTo>
                <a:cubicBezTo>
                  <a:pt x="3003" y="1752"/>
                  <a:pt x="3070" y="1852"/>
                  <a:pt x="3137" y="1952"/>
                </a:cubicBezTo>
                <a:cubicBezTo>
                  <a:pt x="3170" y="1985"/>
                  <a:pt x="3170" y="2052"/>
                  <a:pt x="3203" y="2085"/>
                </a:cubicBezTo>
                <a:cubicBezTo>
                  <a:pt x="3203" y="2152"/>
                  <a:pt x="3237" y="2219"/>
                  <a:pt x="3237" y="2286"/>
                </a:cubicBezTo>
                <a:lnTo>
                  <a:pt x="3237" y="2319"/>
                </a:lnTo>
                <a:cubicBezTo>
                  <a:pt x="3237" y="2352"/>
                  <a:pt x="3237" y="2386"/>
                  <a:pt x="3237" y="2419"/>
                </a:cubicBezTo>
                <a:cubicBezTo>
                  <a:pt x="3237" y="2519"/>
                  <a:pt x="3237" y="2586"/>
                  <a:pt x="3237" y="2686"/>
                </a:cubicBezTo>
                <a:cubicBezTo>
                  <a:pt x="3237" y="2675"/>
                  <a:pt x="3236" y="2670"/>
                  <a:pt x="3234" y="2670"/>
                </a:cubicBezTo>
                <a:cubicBezTo>
                  <a:pt x="3227" y="2670"/>
                  <a:pt x="3203" y="2791"/>
                  <a:pt x="3203" y="2819"/>
                </a:cubicBezTo>
                <a:cubicBezTo>
                  <a:pt x="3203" y="2886"/>
                  <a:pt x="3170" y="2953"/>
                  <a:pt x="3137" y="2986"/>
                </a:cubicBezTo>
                <a:cubicBezTo>
                  <a:pt x="3146" y="2976"/>
                  <a:pt x="3150" y="2972"/>
                  <a:pt x="3151" y="2972"/>
                </a:cubicBezTo>
                <a:lnTo>
                  <a:pt x="3151" y="2972"/>
                </a:lnTo>
                <a:cubicBezTo>
                  <a:pt x="3153" y="2972"/>
                  <a:pt x="3137" y="2996"/>
                  <a:pt x="3137" y="3019"/>
                </a:cubicBezTo>
                <a:lnTo>
                  <a:pt x="3103" y="3119"/>
                </a:lnTo>
                <a:cubicBezTo>
                  <a:pt x="3070" y="3186"/>
                  <a:pt x="3036" y="3220"/>
                  <a:pt x="3003" y="3253"/>
                </a:cubicBezTo>
                <a:cubicBezTo>
                  <a:pt x="2936" y="3320"/>
                  <a:pt x="2903" y="3353"/>
                  <a:pt x="2836" y="3386"/>
                </a:cubicBezTo>
                <a:lnTo>
                  <a:pt x="2770" y="3453"/>
                </a:lnTo>
                <a:lnTo>
                  <a:pt x="2670" y="3520"/>
                </a:lnTo>
                <a:cubicBezTo>
                  <a:pt x="2603" y="3520"/>
                  <a:pt x="2536" y="3553"/>
                  <a:pt x="2469" y="3553"/>
                </a:cubicBezTo>
                <a:cubicBezTo>
                  <a:pt x="2469" y="3553"/>
                  <a:pt x="2395" y="3568"/>
                  <a:pt x="2366" y="3568"/>
                </a:cubicBezTo>
                <a:cubicBezTo>
                  <a:pt x="2351" y="3568"/>
                  <a:pt x="2347" y="3564"/>
                  <a:pt x="2369" y="3553"/>
                </a:cubicBezTo>
                <a:lnTo>
                  <a:pt x="2303" y="3553"/>
                </a:lnTo>
                <a:cubicBezTo>
                  <a:pt x="2286" y="3570"/>
                  <a:pt x="2261" y="3578"/>
                  <a:pt x="2232" y="3578"/>
                </a:cubicBezTo>
                <a:cubicBezTo>
                  <a:pt x="2203" y="3578"/>
                  <a:pt x="2169" y="3570"/>
                  <a:pt x="2136" y="3553"/>
                </a:cubicBezTo>
                <a:lnTo>
                  <a:pt x="2002" y="3553"/>
                </a:lnTo>
                <a:lnTo>
                  <a:pt x="1902" y="3520"/>
                </a:lnTo>
                <a:lnTo>
                  <a:pt x="1869" y="3520"/>
                </a:lnTo>
                <a:cubicBezTo>
                  <a:pt x="1369" y="3253"/>
                  <a:pt x="1068" y="2753"/>
                  <a:pt x="1068" y="2185"/>
                </a:cubicBezTo>
                <a:cubicBezTo>
                  <a:pt x="1068" y="1885"/>
                  <a:pt x="1168" y="1618"/>
                  <a:pt x="1335" y="1385"/>
                </a:cubicBezTo>
                <a:cubicBezTo>
                  <a:pt x="1437" y="1262"/>
                  <a:pt x="1565" y="1152"/>
                  <a:pt x="1702" y="1062"/>
                </a:cubicBezTo>
                <a:close/>
                <a:moveTo>
                  <a:pt x="1857" y="0"/>
                </a:moveTo>
                <a:cubicBezTo>
                  <a:pt x="1817" y="0"/>
                  <a:pt x="1776" y="6"/>
                  <a:pt x="1736" y="17"/>
                </a:cubicBezTo>
                <a:cubicBezTo>
                  <a:pt x="902" y="284"/>
                  <a:pt x="301" y="985"/>
                  <a:pt x="168" y="1852"/>
                </a:cubicBezTo>
                <a:cubicBezTo>
                  <a:pt x="1" y="2753"/>
                  <a:pt x="368" y="3687"/>
                  <a:pt x="1102" y="4254"/>
                </a:cubicBezTo>
                <a:cubicBezTo>
                  <a:pt x="1429" y="4472"/>
                  <a:pt x="1814" y="4581"/>
                  <a:pt x="2199" y="4581"/>
                </a:cubicBezTo>
                <a:cubicBezTo>
                  <a:pt x="2640" y="4581"/>
                  <a:pt x="3081" y="4438"/>
                  <a:pt x="3437" y="4154"/>
                </a:cubicBezTo>
                <a:cubicBezTo>
                  <a:pt x="4104" y="3620"/>
                  <a:pt x="4371" y="2719"/>
                  <a:pt x="4104" y="1885"/>
                </a:cubicBezTo>
                <a:cubicBezTo>
                  <a:pt x="3834" y="1046"/>
                  <a:pt x="3133" y="422"/>
                  <a:pt x="2268" y="256"/>
                </a:cubicBezTo>
                <a:lnTo>
                  <a:pt x="2268" y="256"/>
                </a:lnTo>
                <a:cubicBezTo>
                  <a:pt x="2188" y="93"/>
                  <a:pt x="2024" y="0"/>
                  <a:pt x="185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7" name="Google Shape;877;p21"/>
          <p:cNvSpPr/>
          <p:nvPr/>
        </p:nvSpPr>
        <p:spPr>
          <a:xfrm>
            <a:off x="7252938" y="4864913"/>
            <a:ext cx="85075" cy="80575"/>
          </a:xfrm>
          <a:custGeom>
            <a:avLst/>
            <a:gdLst/>
            <a:ahLst/>
            <a:cxnLst/>
            <a:rect l="l" t="t" r="r" b="b"/>
            <a:pathLst>
              <a:path w="3403" h="3223" extrusionOk="0">
                <a:moveTo>
                  <a:pt x="1950" y="1056"/>
                </a:moveTo>
                <a:cubicBezTo>
                  <a:pt x="1943" y="1056"/>
                  <a:pt x="1980" y="1071"/>
                  <a:pt x="2002" y="1071"/>
                </a:cubicBezTo>
                <a:cubicBezTo>
                  <a:pt x="1969" y="1060"/>
                  <a:pt x="1954" y="1056"/>
                  <a:pt x="1950" y="1056"/>
                </a:cubicBezTo>
                <a:close/>
                <a:moveTo>
                  <a:pt x="2178" y="2152"/>
                </a:moveTo>
                <a:cubicBezTo>
                  <a:pt x="2170" y="2158"/>
                  <a:pt x="2157" y="2168"/>
                  <a:pt x="2152" y="2174"/>
                </a:cubicBezTo>
                <a:lnTo>
                  <a:pt x="2152" y="2174"/>
                </a:lnTo>
                <a:cubicBezTo>
                  <a:pt x="2158" y="2172"/>
                  <a:pt x="2164" y="2172"/>
                  <a:pt x="2169" y="2172"/>
                </a:cubicBezTo>
                <a:lnTo>
                  <a:pt x="2178" y="2152"/>
                </a:lnTo>
                <a:close/>
                <a:moveTo>
                  <a:pt x="1450" y="2175"/>
                </a:moveTo>
                <a:lnTo>
                  <a:pt x="1450" y="2175"/>
                </a:lnTo>
                <a:cubicBezTo>
                  <a:pt x="1453" y="2175"/>
                  <a:pt x="1468" y="2183"/>
                  <a:pt x="1502" y="2205"/>
                </a:cubicBezTo>
                <a:cubicBezTo>
                  <a:pt x="1479" y="2205"/>
                  <a:pt x="1442" y="2175"/>
                  <a:pt x="1450" y="2175"/>
                </a:cubicBezTo>
                <a:close/>
                <a:moveTo>
                  <a:pt x="1635" y="971"/>
                </a:moveTo>
                <a:cubicBezTo>
                  <a:pt x="1702" y="971"/>
                  <a:pt x="1735" y="971"/>
                  <a:pt x="1802" y="1004"/>
                </a:cubicBezTo>
                <a:lnTo>
                  <a:pt x="1969" y="1038"/>
                </a:lnTo>
                <a:lnTo>
                  <a:pt x="2002" y="1071"/>
                </a:lnTo>
                <a:cubicBezTo>
                  <a:pt x="2069" y="1104"/>
                  <a:pt x="2102" y="1104"/>
                  <a:pt x="2135" y="1138"/>
                </a:cubicBezTo>
                <a:lnTo>
                  <a:pt x="2180" y="1160"/>
                </a:lnTo>
                <a:lnTo>
                  <a:pt x="2202" y="1204"/>
                </a:lnTo>
                <a:lnTo>
                  <a:pt x="2302" y="1304"/>
                </a:lnTo>
                <a:cubicBezTo>
                  <a:pt x="2302" y="1304"/>
                  <a:pt x="2283" y="1248"/>
                  <a:pt x="2288" y="1248"/>
                </a:cubicBezTo>
                <a:lnTo>
                  <a:pt x="2288" y="1248"/>
                </a:lnTo>
                <a:cubicBezTo>
                  <a:pt x="2290" y="1248"/>
                  <a:pt x="2294" y="1254"/>
                  <a:pt x="2302" y="1271"/>
                </a:cubicBezTo>
                <a:cubicBezTo>
                  <a:pt x="2302" y="1304"/>
                  <a:pt x="2336" y="1304"/>
                  <a:pt x="2336" y="1338"/>
                </a:cubicBezTo>
                <a:cubicBezTo>
                  <a:pt x="2336" y="1371"/>
                  <a:pt x="2336" y="1404"/>
                  <a:pt x="2369" y="1404"/>
                </a:cubicBezTo>
                <a:cubicBezTo>
                  <a:pt x="2373" y="1408"/>
                  <a:pt x="2375" y="1410"/>
                  <a:pt x="2377" y="1410"/>
                </a:cubicBezTo>
                <a:cubicBezTo>
                  <a:pt x="2386" y="1410"/>
                  <a:pt x="2359" y="1352"/>
                  <a:pt x="2359" y="1352"/>
                </a:cubicBezTo>
                <a:lnTo>
                  <a:pt x="2359" y="1352"/>
                </a:lnTo>
                <a:cubicBezTo>
                  <a:pt x="2359" y="1352"/>
                  <a:pt x="2362" y="1357"/>
                  <a:pt x="2369" y="1371"/>
                </a:cubicBezTo>
                <a:cubicBezTo>
                  <a:pt x="2402" y="1471"/>
                  <a:pt x="2402" y="1471"/>
                  <a:pt x="2402" y="1538"/>
                </a:cubicBezTo>
                <a:cubicBezTo>
                  <a:pt x="2402" y="1546"/>
                  <a:pt x="2402" y="1555"/>
                  <a:pt x="2402" y="1571"/>
                </a:cubicBezTo>
                <a:lnTo>
                  <a:pt x="2402" y="1705"/>
                </a:lnTo>
                <a:lnTo>
                  <a:pt x="2402" y="1771"/>
                </a:lnTo>
                <a:cubicBezTo>
                  <a:pt x="2402" y="1805"/>
                  <a:pt x="2369" y="1871"/>
                  <a:pt x="2369" y="1905"/>
                </a:cubicBezTo>
                <a:lnTo>
                  <a:pt x="2336" y="1972"/>
                </a:lnTo>
                <a:cubicBezTo>
                  <a:pt x="2336" y="2005"/>
                  <a:pt x="2269" y="2038"/>
                  <a:pt x="2269" y="2072"/>
                </a:cubicBezTo>
                <a:lnTo>
                  <a:pt x="2202" y="2105"/>
                </a:lnTo>
                <a:lnTo>
                  <a:pt x="2178" y="2152"/>
                </a:lnTo>
                <a:lnTo>
                  <a:pt x="2178" y="2152"/>
                </a:lnTo>
                <a:cubicBezTo>
                  <a:pt x="2182" y="2150"/>
                  <a:pt x="2186" y="2148"/>
                  <a:pt x="2187" y="2148"/>
                </a:cubicBezTo>
                <a:lnTo>
                  <a:pt x="2187" y="2148"/>
                </a:lnTo>
                <a:cubicBezTo>
                  <a:pt x="2190" y="2148"/>
                  <a:pt x="2186" y="2154"/>
                  <a:pt x="2169" y="2172"/>
                </a:cubicBezTo>
                <a:cubicBezTo>
                  <a:pt x="2159" y="2177"/>
                  <a:pt x="2153" y="2179"/>
                  <a:pt x="2151" y="2179"/>
                </a:cubicBezTo>
                <a:cubicBezTo>
                  <a:pt x="2149" y="2179"/>
                  <a:pt x="2149" y="2177"/>
                  <a:pt x="2152" y="2174"/>
                </a:cubicBezTo>
                <a:lnTo>
                  <a:pt x="2152" y="2174"/>
                </a:lnTo>
                <a:cubicBezTo>
                  <a:pt x="2116" y="2182"/>
                  <a:pt x="2064" y="2210"/>
                  <a:pt x="2035" y="2238"/>
                </a:cubicBezTo>
                <a:lnTo>
                  <a:pt x="1702" y="2238"/>
                </a:lnTo>
                <a:lnTo>
                  <a:pt x="1568" y="2205"/>
                </a:lnTo>
                <a:lnTo>
                  <a:pt x="1502" y="2205"/>
                </a:lnTo>
                <a:cubicBezTo>
                  <a:pt x="1468" y="2172"/>
                  <a:pt x="1402" y="2138"/>
                  <a:pt x="1368" y="2105"/>
                </a:cubicBezTo>
                <a:lnTo>
                  <a:pt x="1301" y="2072"/>
                </a:lnTo>
                <a:lnTo>
                  <a:pt x="1301" y="2072"/>
                </a:lnTo>
                <a:cubicBezTo>
                  <a:pt x="1301" y="2072"/>
                  <a:pt x="1301" y="2072"/>
                  <a:pt x="1301" y="2072"/>
                </a:cubicBezTo>
                <a:cubicBezTo>
                  <a:pt x="1268" y="2038"/>
                  <a:pt x="1235" y="2005"/>
                  <a:pt x="1201" y="1972"/>
                </a:cubicBezTo>
                <a:lnTo>
                  <a:pt x="1201" y="1938"/>
                </a:lnTo>
                <a:lnTo>
                  <a:pt x="1135" y="1805"/>
                </a:lnTo>
                <a:cubicBezTo>
                  <a:pt x="1101" y="1771"/>
                  <a:pt x="1101" y="1738"/>
                  <a:pt x="1068" y="1705"/>
                </a:cubicBezTo>
                <a:lnTo>
                  <a:pt x="1068" y="1638"/>
                </a:lnTo>
                <a:cubicBezTo>
                  <a:pt x="1068" y="1571"/>
                  <a:pt x="1068" y="1505"/>
                  <a:pt x="1068" y="1438"/>
                </a:cubicBezTo>
                <a:cubicBezTo>
                  <a:pt x="1101" y="1404"/>
                  <a:pt x="1101" y="1371"/>
                  <a:pt x="1068" y="1371"/>
                </a:cubicBezTo>
                <a:cubicBezTo>
                  <a:pt x="1068" y="1304"/>
                  <a:pt x="1101" y="1238"/>
                  <a:pt x="1135" y="1171"/>
                </a:cubicBezTo>
                <a:cubicBezTo>
                  <a:pt x="1135" y="1171"/>
                  <a:pt x="1135" y="1138"/>
                  <a:pt x="1168" y="1138"/>
                </a:cubicBezTo>
                <a:cubicBezTo>
                  <a:pt x="1168" y="1118"/>
                  <a:pt x="1168" y="1104"/>
                  <a:pt x="1168" y="1104"/>
                </a:cubicBezTo>
                <a:cubicBezTo>
                  <a:pt x="1201" y="1038"/>
                  <a:pt x="1235" y="1004"/>
                  <a:pt x="1268" y="971"/>
                </a:cubicBezTo>
                <a:close/>
                <a:moveTo>
                  <a:pt x="2084" y="2229"/>
                </a:moveTo>
                <a:cubicBezTo>
                  <a:pt x="2086" y="2229"/>
                  <a:pt x="2083" y="2231"/>
                  <a:pt x="2069" y="2238"/>
                </a:cubicBezTo>
                <a:lnTo>
                  <a:pt x="2052" y="2238"/>
                </a:lnTo>
                <a:cubicBezTo>
                  <a:pt x="2066" y="2234"/>
                  <a:pt x="2081" y="2229"/>
                  <a:pt x="2084" y="2229"/>
                </a:cubicBezTo>
                <a:close/>
                <a:moveTo>
                  <a:pt x="1340" y="1"/>
                </a:moveTo>
                <a:cubicBezTo>
                  <a:pt x="1305" y="1"/>
                  <a:pt x="1270" y="2"/>
                  <a:pt x="1235" y="3"/>
                </a:cubicBezTo>
                <a:cubicBezTo>
                  <a:pt x="1153" y="3"/>
                  <a:pt x="1077" y="26"/>
                  <a:pt x="1011" y="63"/>
                </a:cubicBezTo>
                <a:lnTo>
                  <a:pt x="1011" y="63"/>
                </a:lnTo>
                <a:cubicBezTo>
                  <a:pt x="1007" y="63"/>
                  <a:pt x="1003" y="63"/>
                  <a:pt x="999" y="63"/>
                </a:cubicBezTo>
                <a:cubicBezTo>
                  <a:pt x="890" y="63"/>
                  <a:pt x="774" y="104"/>
                  <a:pt x="668" y="204"/>
                </a:cubicBezTo>
                <a:lnTo>
                  <a:pt x="601" y="237"/>
                </a:lnTo>
                <a:cubicBezTo>
                  <a:pt x="167" y="704"/>
                  <a:pt x="1" y="1371"/>
                  <a:pt x="167" y="2005"/>
                </a:cubicBezTo>
                <a:cubicBezTo>
                  <a:pt x="376" y="2736"/>
                  <a:pt x="1056" y="3222"/>
                  <a:pt x="1790" y="3222"/>
                </a:cubicBezTo>
                <a:cubicBezTo>
                  <a:pt x="1993" y="3222"/>
                  <a:pt x="2200" y="3185"/>
                  <a:pt x="2402" y="3106"/>
                </a:cubicBezTo>
                <a:cubicBezTo>
                  <a:pt x="2669" y="2972"/>
                  <a:pt x="2936" y="2772"/>
                  <a:pt x="3103" y="2505"/>
                </a:cubicBezTo>
                <a:cubicBezTo>
                  <a:pt x="3403" y="1972"/>
                  <a:pt x="3403" y="1338"/>
                  <a:pt x="3103" y="837"/>
                </a:cubicBezTo>
                <a:cubicBezTo>
                  <a:pt x="2659" y="299"/>
                  <a:pt x="2005" y="1"/>
                  <a:pt x="1340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8" name="Google Shape;878;p21"/>
          <p:cNvSpPr/>
          <p:nvPr/>
        </p:nvSpPr>
        <p:spPr>
          <a:xfrm>
            <a:off x="1577775" y="4862350"/>
            <a:ext cx="87600" cy="85725"/>
          </a:xfrm>
          <a:custGeom>
            <a:avLst/>
            <a:gdLst/>
            <a:ahLst/>
            <a:cxnLst/>
            <a:rect l="l" t="t" r="r" b="b"/>
            <a:pathLst>
              <a:path w="3504" h="3429" extrusionOk="0">
                <a:moveTo>
                  <a:pt x="1306" y="1043"/>
                </a:moveTo>
                <a:cubicBezTo>
                  <a:pt x="1302" y="1043"/>
                  <a:pt x="1285" y="1051"/>
                  <a:pt x="1268" y="1068"/>
                </a:cubicBezTo>
                <a:cubicBezTo>
                  <a:pt x="1302" y="1051"/>
                  <a:pt x="1310" y="1043"/>
                  <a:pt x="1306" y="1043"/>
                </a:cubicBezTo>
                <a:close/>
                <a:moveTo>
                  <a:pt x="1049" y="1498"/>
                </a:moveTo>
                <a:cubicBezTo>
                  <a:pt x="1048" y="1498"/>
                  <a:pt x="1043" y="1508"/>
                  <a:pt x="1039" y="1525"/>
                </a:cubicBezTo>
                <a:lnTo>
                  <a:pt x="1039" y="1525"/>
                </a:lnTo>
                <a:cubicBezTo>
                  <a:pt x="1048" y="1506"/>
                  <a:pt x="1050" y="1498"/>
                  <a:pt x="1049" y="1498"/>
                </a:cubicBezTo>
                <a:close/>
                <a:moveTo>
                  <a:pt x="2278" y="2426"/>
                </a:moveTo>
                <a:lnTo>
                  <a:pt x="2278" y="2426"/>
                </a:lnTo>
                <a:cubicBezTo>
                  <a:pt x="2263" y="2428"/>
                  <a:pt x="2252" y="2445"/>
                  <a:pt x="2256" y="2445"/>
                </a:cubicBezTo>
                <a:cubicBezTo>
                  <a:pt x="2258" y="2445"/>
                  <a:pt x="2262" y="2442"/>
                  <a:pt x="2269" y="2435"/>
                </a:cubicBezTo>
                <a:lnTo>
                  <a:pt x="2278" y="2426"/>
                </a:lnTo>
                <a:close/>
                <a:moveTo>
                  <a:pt x="1458" y="943"/>
                </a:moveTo>
                <a:lnTo>
                  <a:pt x="1458" y="943"/>
                </a:lnTo>
                <a:cubicBezTo>
                  <a:pt x="1551" y="978"/>
                  <a:pt x="1643" y="1040"/>
                  <a:pt x="1735" y="1101"/>
                </a:cubicBezTo>
                <a:lnTo>
                  <a:pt x="1869" y="1201"/>
                </a:lnTo>
                <a:lnTo>
                  <a:pt x="1935" y="1234"/>
                </a:lnTo>
                <a:cubicBezTo>
                  <a:pt x="1935" y="1234"/>
                  <a:pt x="1995" y="1264"/>
                  <a:pt x="2004" y="1264"/>
                </a:cubicBezTo>
                <a:cubicBezTo>
                  <a:pt x="2009" y="1264"/>
                  <a:pt x="2002" y="1257"/>
                  <a:pt x="1969" y="1235"/>
                </a:cubicBezTo>
                <a:lnTo>
                  <a:pt x="1969" y="1235"/>
                </a:lnTo>
                <a:cubicBezTo>
                  <a:pt x="2069" y="1302"/>
                  <a:pt x="2136" y="1368"/>
                  <a:pt x="2202" y="1468"/>
                </a:cubicBezTo>
                <a:lnTo>
                  <a:pt x="2236" y="1501"/>
                </a:lnTo>
                <a:cubicBezTo>
                  <a:pt x="2227" y="1485"/>
                  <a:pt x="2225" y="1478"/>
                  <a:pt x="2227" y="1478"/>
                </a:cubicBezTo>
                <a:lnTo>
                  <a:pt x="2227" y="1478"/>
                </a:lnTo>
                <a:cubicBezTo>
                  <a:pt x="2231" y="1478"/>
                  <a:pt x="2269" y="1535"/>
                  <a:pt x="2269" y="1535"/>
                </a:cubicBezTo>
                <a:cubicBezTo>
                  <a:pt x="2302" y="1568"/>
                  <a:pt x="2336" y="1635"/>
                  <a:pt x="2369" y="1702"/>
                </a:cubicBezTo>
                <a:cubicBezTo>
                  <a:pt x="2369" y="1702"/>
                  <a:pt x="2402" y="1735"/>
                  <a:pt x="2402" y="1768"/>
                </a:cubicBezTo>
                <a:lnTo>
                  <a:pt x="2436" y="1902"/>
                </a:lnTo>
                <a:cubicBezTo>
                  <a:pt x="2436" y="1912"/>
                  <a:pt x="2436" y="1923"/>
                  <a:pt x="2436" y="1935"/>
                </a:cubicBezTo>
                <a:cubicBezTo>
                  <a:pt x="2436" y="2002"/>
                  <a:pt x="2436" y="2035"/>
                  <a:pt x="2436" y="2102"/>
                </a:cubicBezTo>
                <a:cubicBezTo>
                  <a:pt x="2436" y="2121"/>
                  <a:pt x="2436" y="2135"/>
                  <a:pt x="2436" y="2135"/>
                </a:cubicBezTo>
                <a:lnTo>
                  <a:pt x="2413" y="2227"/>
                </a:lnTo>
                <a:lnTo>
                  <a:pt x="2413" y="2227"/>
                </a:lnTo>
                <a:cubicBezTo>
                  <a:pt x="2410" y="2228"/>
                  <a:pt x="2407" y="2230"/>
                  <a:pt x="2402" y="2235"/>
                </a:cubicBezTo>
                <a:cubicBezTo>
                  <a:pt x="2402" y="2269"/>
                  <a:pt x="2369" y="2302"/>
                  <a:pt x="2369" y="2302"/>
                </a:cubicBezTo>
                <a:cubicBezTo>
                  <a:pt x="2336" y="2335"/>
                  <a:pt x="2336" y="2369"/>
                  <a:pt x="2336" y="2369"/>
                </a:cubicBezTo>
                <a:lnTo>
                  <a:pt x="2278" y="2426"/>
                </a:lnTo>
                <a:lnTo>
                  <a:pt x="2278" y="2426"/>
                </a:lnTo>
                <a:cubicBezTo>
                  <a:pt x="2279" y="2426"/>
                  <a:pt x="2281" y="2426"/>
                  <a:pt x="2282" y="2426"/>
                </a:cubicBezTo>
                <a:cubicBezTo>
                  <a:pt x="2288" y="2426"/>
                  <a:pt x="2295" y="2428"/>
                  <a:pt x="2302" y="2435"/>
                </a:cubicBezTo>
                <a:lnTo>
                  <a:pt x="2197" y="2488"/>
                </a:lnTo>
                <a:lnTo>
                  <a:pt x="2197" y="2488"/>
                </a:lnTo>
                <a:cubicBezTo>
                  <a:pt x="2177" y="2490"/>
                  <a:pt x="2122" y="2502"/>
                  <a:pt x="2102" y="2502"/>
                </a:cubicBezTo>
                <a:lnTo>
                  <a:pt x="1902" y="2502"/>
                </a:lnTo>
                <a:cubicBezTo>
                  <a:pt x="1835" y="2502"/>
                  <a:pt x="1769" y="2469"/>
                  <a:pt x="1735" y="2435"/>
                </a:cubicBezTo>
                <a:lnTo>
                  <a:pt x="1668" y="2435"/>
                </a:lnTo>
                <a:lnTo>
                  <a:pt x="1502" y="2335"/>
                </a:lnTo>
                <a:lnTo>
                  <a:pt x="1402" y="2269"/>
                </a:lnTo>
                <a:cubicBezTo>
                  <a:pt x="1402" y="2269"/>
                  <a:pt x="1302" y="2202"/>
                  <a:pt x="1302" y="2169"/>
                </a:cubicBezTo>
                <a:lnTo>
                  <a:pt x="1201" y="2102"/>
                </a:lnTo>
                <a:cubicBezTo>
                  <a:pt x="1168" y="2068"/>
                  <a:pt x="1168" y="2035"/>
                  <a:pt x="1135" y="2002"/>
                </a:cubicBezTo>
                <a:cubicBezTo>
                  <a:pt x="1101" y="1968"/>
                  <a:pt x="1068" y="1902"/>
                  <a:pt x="1068" y="1868"/>
                </a:cubicBezTo>
                <a:lnTo>
                  <a:pt x="1068" y="1768"/>
                </a:lnTo>
                <a:cubicBezTo>
                  <a:pt x="1068" y="1768"/>
                  <a:pt x="1068" y="1735"/>
                  <a:pt x="1035" y="1702"/>
                </a:cubicBezTo>
                <a:lnTo>
                  <a:pt x="1035" y="1568"/>
                </a:lnTo>
                <a:cubicBezTo>
                  <a:pt x="1035" y="1551"/>
                  <a:pt x="1037" y="1536"/>
                  <a:pt x="1039" y="1525"/>
                </a:cubicBezTo>
                <a:lnTo>
                  <a:pt x="1039" y="1525"/>
                </a:lnTo>
                <a:cubicBezTo>
                  <a:pt x="1038" y="1528"/>
                  <a:pt x="1036" y="1531"/>
                  <a:pt x="1035" y="1535"/>
                </a:cubicBezTo>
                <a:cubicBezTo>
                  <a:pt x="1035" y="1514"/>
                  <a:pt x="1035" y="1484"/>
                  <a:pt x="1035" y="1468"/>
                </a:cubicBezTo>
                <a:cubicBezTo>
                  <a:pt x="1035" y="1435"/>
                  <a:pt x="1035" y="1435"/>
                  <a:pt x="1035" y="1401"/>
                </a:cubicBezTo>
                <a:lnTo>
                  <a:pt x="1035" y="1368"/>
                </a:lnTo>
                <a:cubicBezTo>
                  <a:pt x="1035" y="1335"/>
                  <a:pt x="1101" y="1268"/>
                  <a:pt x="1135" y="1234"/>
                </a:cubicBezTo>
                <a:cubicBezTo>
                  <a:pt x="1135" y="1201"/>
                  <a:pt x="1135" y="1201"/>
                  <a:pt x="1168" y="1168"/>
                </a:cubicBezTo>
                <a:lnTo>
                  <a:pt x="1201" y="1168"/>
                </a:lnTo>
                <a:lnTo>
                  <a:pt x="1268" y="1068"/>
                </a:lnTo>
                <a:cubicBezTo>
                  <a:pt x="1268" y="1034"/>
                  <a:pt x="1368" y="1001"/>
                  <a:pt x="1402" y="968"/>
                </a:cubicBezTo>
                <a:lnTo>
                  <a:pt x="1368" y="968"/>
                </a:lnTo>
                <a:cubicBezTo>
                  <a:pt x="1368" y="968"/>
                  <a:pt x="1423" y="968"/>
                  <a:pt x="1458" y="943"/>
                </a:cubicBezTo>
                <a:close/>
                <a:moveTo>
                  <a:pt x="1568" y="0"/>
                </a:moveTo>
                <a:lnTo>
                  <a:pt x="1568" y="67"/>
                </a:lnTo>
                <a:cubicBezTo>
                  <a:pt x="868" y="100"/>
                  <a:pt x="301" y="567"/>
                  <a:pt x="134" y="1201"/>
                </a:cubicBezTo>
                <a:cubicBezTo>
                  <a:pt x="1" y="1835"/>
                  <a:pt x="201" y="2502"/>
                  <a:pt x="734" y="2936"/>
                </a:cubicBezTo>
                <a:cubicBezTo>
                  <a:pt x="1078" y="3258"/>
                  <a:pt x="1519" y="3428"/>
                  <a:pt x="1967" y="3428"/>
                </a:cubicBezTo>
                <a:cubicBezTo>
                  <a:pt x="2215" y="3428"/>
                  <a:pt x="2465" y="3376"/>
                  <a:pt x="2703" y="3269"/>
                </a:cubicBezTo>
                <a:cubicBezTo>
                  <a:pt x="3270" y="2902"/>
                  <a:pt x="3503" y="2235"/>
                  <a:pt x="3336" y="1601"/>
                </a:cubicBezTo>
                <a:cubicBezTo>
                  <a:pt x="3103" y="934"/>
                  <a:pt x="2569" y="367"/>
                  <a:pt x="1902" y="134"/>
                </a:cubicBezTo>
                <a:cubicBezTo>
                  <a:pt x="1878" y="122"/>
                  <a:pt x="1855" y="112"/>
                  <a:pt x="1832" y="104"/>
                </a:cubicBezTo>
                <a:lnTo>
                  <a:pt x="1832" y="104"/>
                </a:lnTo>
                <a:cubicBezTo>
                  <a:pt x="1756" y="40"/>
                  <a:pt x="1665" y="0"/>
                  <a:pt x="1568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9" name="Google Shape;879;p21"/>
          <p:cNvSpPr/>
          <p:nvPr/>
        </p:nvSpPr>
        <p:spPr>
          <a:xfrm>
            <a:off x="2436525" y="440850"/>
            <a:ext cx="70900" cy="70825"/>
          </a:xfrm>
          <a:custGeom>
            <a:avLst/>
            <a:gdLst/>
            <a:ahLst/>
            <a:cxnLst/>
            <a:rect l="l" t="t" r="r" b="b"/>
            <a:pathLst>
              <a:path w="2836" h="2833" extrusionOk="0">
                <a:moveTo>
                  <a:pt x="958" y="1016"/>
                </a:moveTo>
                <a:cubicBezTo>
                  <a:pt x="951" y="1028"/>
                  <a:pt x="943" y="1033"/>
                  <a:pt x="939" y="1033"/>
                </a:cubicBezTo>
                <a:cubicBezTo>
                  <a:pt x="936" y="1033"/>
                  <a:pt x="939" y="1027"/>
                  <a:pt x="958" y="1016"/>
                </a:cubicBezTo>
                <a:close/>
                <a:moveTo>
                  <a:pt x="1201" y="1126"/>
                </a:moveTo>
                <a:cubicBezTo>
                  <a:pt x="1201" y="1126"/>
                  <a:pt x="1200" y="1138"/>
                  <a:pt x="1197" y="1153"/>
                </a:cubicBezTo>
                <a:lnTo>
                  <a:pt x="1197" y="1153"/>
                </a:lnTo>
                <a:cubicBezTo>
                  <a:pt x="1198" y="1150"/>
                  <a:pt x="1200" y="1147"/>
                  <a:pt x="1201" y="1144"/>
                </a:cubicBezTo>
                <a:cubicBezTo>
                  <a:pt x="1201" y="1131"/>
                  <a:pt x="1201" y="1126"/>
                  <a:pt x="1201" y="1126"/>
                </a:cubicBezTo>
                <a:close/>
                <a:moveTo>
                  <a:pt x="1197" y="1153"/>
                </a:moveTo>
                <a:cubicBezTo>
                  <a:pt x="1187" y="1174"/>
                  <a:pt x="1181" y="1191"/>
                  <a:pt x="1176" y="1208"/>
                </a:cubicBezTo>
                <a:lnTo>
                  <a:pt x="1176" y="1208"/>
                </a:lnTo>
                <a:cubicBezTo>
                  <a:pt x="1188" y="1199"/>
                  <a:pt x="1194" y="1173"/>
                  <a:pt x="1197" y="1153"/>
                </a:cubicBezTo>
                <a:close/>
                <a:moveTo>
                  <a:pt x="1826" y="1273"/>
                </a:moveTo>
                <a:cubicBezTo>
                  <a:pt x="1828" y="1291"/>
                  <a:pt x="1839" y="1306"/>
                  <a:pt x="1843" y="1306"/>
                </a:cubicBezTo>
                <a:cubicBezTo>
                  <a:pt x="1846" y="1306"/>
                  <a:pt x="1845" y="1299"/>
                  <a:pt x="1835" y="1278"/>
                </a:cubicBezTo>
                <a:lnTo>
                  <a:pt x="1826" y="1273"/>
                </a:lnTo>
                <a:close/>
                <a:moveTo>
                  <a:pt x="1316" y="1792"/>
                </a:moveTo>
                <a:cubicBezTo>
                  <a:pt x="1316" y="1792"/>
                  <a:pt x="1327" y="1802"/>
                  <a:pt x="1339" y="1812"/>
                </a:cubicBezTo>
                <a:lnTo>
                  <a:pt x="1339" y="1812"/>
                </a:lnTo>
                <a:cubicBezTo>
                  <a:pt x="1338" y="1812"/>
                  <a:pt x="1336" y="1812"/>
                  <a:pt x="1335" y="1812"/>
                </a:cubicBezTo>
                <a:cubicBezTo>
                  <a:pt x="1321" y="1797"/>
                  <a:pt x="1315" y="1792"/>
                  <a:pt x="1316" y="1792"/>
                </a:cubicBezTo>
                <a:close/>
                <a:moveTo>
                  <a:pt x="1835" y="1778"/>
                </a:moveTo>
                <a:lnTo>
                  <a:pt x="1835" y="1778"/>
                </a:lnTo>
                <a:cubicBezTo>
                  <a:pt x="1816" y="1797"/>
                  <a:pt x="1774" y="1817"/>
                  <a:pt x="1768" y="1817"/>
                </a:cubicBezTo>
                <a:cubicBezTo>
                  <a:pt x="1764" y="1817"/>
                  <a:pt x="1779" y="1806"/>
                  <a:pt x="1835" y="1778"/>
                </a:cubicBezTo>
                <a:close/>
                <a:moveTo>
                  <a:pt x="1270" y="945"/>
                </a:moveTo>
                <a:cubicBezTo>
                  <a:pt x="1303" y="947"/>
                  <a:pt x="1344" y="954"/>
                  <a:pt x="1368" y="978"/>
                </a:cubicBezTo>
                <a:lnTo>
                  <a:pt x="1435" y="978"/>
                </a:lnTo>
                <a:lnTo>
                  <a:pt x="1568" y="1078"/>
                </a:lnTo>
                <a:lnTo>
                  <a:pt x="1635" y="1111"/>
                </a:lnTo>
                <a:cubicBezTo>
                  <a:pt x="1702" y="1144"/>
                  <a:pt x="1735" y="1178"/>
                  <a:pt x="1768" y="1244"/>
                </a:cubicBezTo>
                <a:lnTo>
                  <a:pt x="1826" y="1273"/>
                </a:lnTo>
                <a:lnTo>
                  <a:pt x="1826" y="1273"/>
                </a:lnTo>
                <a:cubicBezTo>
                  <a:pt x="1825" y="1263"/>
                  <a:pt x="1827" y="1253"/>
                  <a:pt x="1835" y="1244"/>
                </a:cubicBezTo>
                <a:lnTo>
                  <a:pt x="1835" y="1244"/>
                </a:lnTo>
                <a:lnTo>
                  <a:pt x="1902" y="1378"/>
                </a:lnTo>
                <a:lnTo>
                  <a:pt x="1935" y="1445"/>
                </a:lnTo>
                <a:cubicBezTo>
                  <a:pt x="1935" y="1478"/>
                  <a:pt x="1935" y="1478"/>
                  <a:pt x="1935" y="1511"/>
                </a:cubicBezTo>
                <a:lnTo>
                  <a:pt x="1935" y="1611"/>
                </a:lnTo>
                <a:lnTo>
                  <a:pt x="1935" y="1645"/>
                </a:lnTo>
                <a:cubicBezTo>
                  <a:pt x="1935" y="1645"/>
                  <a:pt x="1935" y="1662"/>
                  <a:pt x="1923" y="1672"/>
                </a:cubicBezTo>
                <a:lnTo>
                  <a:pt x="1923" y="1672"/>
                </a:lnTo>
                <a:cubicBezTo>
                  <a:pt x="1931" y="1653"/>
                  <a:pt x="1936" y="1629"/>
                  <a:pt x="1925" y="1629"/>
                </a:cubicBezTo>
                <a:cubicBezTo>
                  <a:pt x="1921" y="1629"/>
                  <a:pt x="1913" y="1633"/>
                  <a:pt x="1902" y="1645"/>
                </a:cubicBezTo>
                <a:lnTo>
                  <a:pt x="1835" y="1745"/>
                </a:lnTo>
                <a:cubicBezTo>
                  <a:pt x="1828" y="1759"/>
                  <a:pt x="1828" y="1764"/>
                  <a:pt x="1833" y="1764"/>
                </a:cubicBezTo>
                <a:cubicBezTo>
                  <a:pt x="1845" y="1764"/>
                  <a:pt x="1887" y="1726"/>
                  <a:pt x="1887" y="1726"/>
                </a:cubicBezTo>
                <a:lnTo>
                  <a:pt x="1887" y="1726"/>
                </a:lnTo>
                <a:cubicBezTo>
                  <a:pt x="1888" y="1726"/>
                  <a:pt x="1883" y="1731"/>
                  <a:pt x="1868" y="1745"/>
                </a:cubicBezTo>
                <a:lnTo>
                  <a:pt x="1835" y="1778"/>
                </a:lnTo>
                <a:cubicBezTo>
                  <a:pt x="1802" y="1778"/>
                  <a:pt x="1768" y="1812"/>
                  <a:pt x="1735" y="1812"/>
                </a:cubicBezTo>
                <a:lnTo>
                  <a:pt x="1702" y="1845"/>
                </a:lnTo>
                <a:lnTo>
                  <a:pt x="1668" y="1845"/>
                </a:lnTo>
                <a:cubicBezTo>
                  <a:pt x="1735" y="1812"/>
                  <a:pt x="1735" y="1812"/>
                  <a:pt x="1702" y="1812"/>
                </a:cubicBezTo>
                <a:lnTo>
                  <a:pt x="1602" y="1845"/>
                </a:lnTo>
                <a:lnTo>
                  <a:pt x="1535" y="1845"/>
                </a:lnTo>
                <a:cubicBezTo>
                  <a:pt x="1518" y="1862"/>
                  <a:pt x="1502" y="1870"/>
                  <a:pt x="1485" y="1870"/>
                </a:cubicBezTo>
                <a:cubicBezTo>
                  <a:pt x="1468" y="1870"/>
                  <a:pt x="1451" y="1862"/>
                  <a:pt x="1435" y="1845"/>
                </a:cubicBezTo>
                <a:cubicBezTo>
                  <a:pt x="1414" y="1845"/>
                  <a:pt x="1393" y="1832"/>
                  <a:pt x="1373" y="1822"/>
                </a:cubicBezTo>
                <a:lnTo>
                  <a:pt x="1373" y="1822"/>
                </a:lnTo>
                <a:cubicBezTo>
                  <a:pt x="1372" y="1820"/>
                  <a:pt x="1370" y="1816"/>
                  <a:pt x="1368" y="1812"/>
                </a:cubicBezTo>
                <a:lnTo>
                  <a:pt x="1335" y="1778"/>
                </a:lnTo>
                <a:cubicBezTo>
                  <a:pt x="1301" y="1778"/>
                  <a:pt x="1301" y="1778"/>
                  <a:pt x="1301" y="1745"/>
                </a:cubicBezTo>
                <a:cubicBezTo>
                  <a:pt x="1281" y="1725"/>
                  <a:pt x="1261" y="1692"/>
                  <a:pt x="1263" y="1692"/>
                </a:cubicBezTo>
                <a:lnTo>
                  <a:pt x="1263" y="1692"/>
                </a:lnTo>
                <a:cubicBezTo>
                  <a:pt x="1264" y="1692"/>
                  <a:pt x="1275" y="1706"/>
                  <a:pt x="1301" y="1745"/>
                </a:cubicBezTo>
                <a:cubicBezTo>
                  <a:pt x="1301" y="1711"/>
                  <a:pt x="1235" y="1678"/>
                  <a:pt x="1235" y="1645"/>
                </a:cubicBezTo>
                <a:cubicBezTo>
                  <a:pt x="1218" y="1645"/>
                  <a:pt x="1210" y="1637"/>
                  <a:pt x="1206" y="1625"/>
                </a:cubicBezTo>
                <a:lnTo>
                  <a:pt x="1206" y="1625"/>
                </a:lnTo>
                <a:cubicBezTo>
                  <a:pt x="1207" y="1626"/>
                  <a:pt x="1208" y="1628"/>
                  <a:pt x="1208" y="1628"/>
                </a:cubicBezTo>
                <a:cubicBezTo>
                  <a:pt x="1209" y="1628"/>
                  <a:pt x="1207" y="1624"/>
                  <a:pt x="1203" y="1616"/>
                </a:cubicBezTo>
                <a:lnTo>
                  <a:pt x="1203" y="1616"/>
                </a:lnTo>
                <a:cubicBezTo>
                  <a:pt x="1201" y="1604"/>
                  <a:pt x="1201" y="1591"/>
                  <a:pt x="1201" y="1578"/>
                </a:cubicBezTo>
                <a:cubicBezTo>
                  <a:pt x="1190" y="1567"/>
                  <a:pt x="1183" y="1562"/>
                  <a:pt x="1180" y="1562"/>
                </a:cubicBezTo>
                <a:cubicBezTo>
                  <a:pt x="1176" y="1562"/>
                  <a:pt x="1178" y="1571"/>
                  <a:pt x="1183" y="1582"/>
                </a:cubicBezTo>
                <a:lnTo>
                  <a:pt x="1183" y="1582"/>
                </a:lnTo>
                <a:cubicBezTo>
                  <a:pt x="1141" y="1511"/>
                  <a:pt x="1168" y="1508"/>
                  <a:pt x="1168" y="1478"/>
                </a:cubicBezTo>
                <a:lnTo>
                  <a:pt x="1168" y="1445"/>
                </a:lnTo>
                <a:lnTo>
                  <a:pt x="1168" y="1311"/>
                </a:lnTo>
                <a:cubicBezTo>
                  <a:pt x="1168" y="1269"/>
                  <a:pt x="1168" y="1240"/>
                  <a:pt x="1176" y="1208"/>
                </a:cubicBezTo>
                <a:lnTo>
                  <a:pt x="1176" y="1208"/>
                </a:lnTo>
                <a:cubicBezTo>
                  <a:pt x="1174" y="1210"/>
                  <a:pt x="1171" y="1211"/>
                  <a:pt x="1168" y="1211"/>
                </a:cubicBezTo>
                <a:cubicBezTo>
                  <a:pt x="1135" y="1211"/>
                  <a:pt x="1201" y="1144"/>
                  <a:pt x="1201" y="1111"/>
                </a:cubicBezTo>
                <a:cubicBezTo>
                  <a:pt x="1236" y="1055"/>
                  <a:pt x="1259" y="999"/>
                  <a:pt x="1270" y="945"/>
                </a:cubicBezTo>
                <a:close/>
                <a:moveTo>
                  <a:pt x="1195" y="1"/>
                </a:moveTo>
                <a:cubicBezTo>
                  <a:pt x="988" y="1"/>
                  <a:pt x="784" y="52"/>
                  <a:pt x="601" y="144"/>
                </a:cubicBezTo>
                <a:cubicBezTo>
                  <a:pt x="234" y="344"/>
                  <a:pt x="0" y="677"/>
                  <a:pt x="0" y="1078"/>
                </a:cubicBezTo>
                <a:cubicBezTo>
                  <a:pt x="0" y="1230"/>
                  <a:pt x="66" y="1361"/>
                  <a:pt x="171" y="1445"/>
                </a:cubicBezTo>
                <a:lnTo>
                  <a:pt x="171" y="1445"/>
                </a:lnTo>
                <a:cubicBezTo>
                  <a:pt x="176" y="1712"/>
                  <a:pt x="251" y="1978"/>
                  <a:pt x="401" y="2212"/>
                </a:cubicBezTo>
                <a:cubicBezTo>
                  <a:pt x="636" y="2604"/>
                  <a:pt x="1056" y="2832"/>
                  <a:pt x="1483" y="2832"/>
                </a:cubicBezTo>
                <a:cubicBezTo>
                  <a:pt x="1601" y="2832"/>
                  <a:pt x="1720" y="2815"/>
                  <a:pt x="1835" y="2779"/>
                </a:cubicBezTo>
                <a:cubicBezTo>
                  <a:pt x="2402" y="2612"/>
                  <a:pt x="2802" y="2145"/>
                  <a:pt x="2836" y="1545"/>
                </a:cubicBezTo>
                <a:cubicBezTo>
                  <a:pt x="2769" y="878"/>
                  <a:pt x="2335" y="310"/>
                  <a:pt x="1702" y="110"/>
                </a:cubicBezTo>
                <a:cubicBezTo>
                  <a:pt x="1536" y="35"/>
                  <a:pt x="1364" y="1"/>
                  <a:pt x="119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0" name="Google Shape;880;p21"/>
          <p:cNvSpPr/>
          <p:nvPr/>
        </p:nvSpPr>
        <p:spPr>
          <a:xfrm>
            <a:off x="321600" y="3296000"/>
            <a:ext cx="338600" cy="293575"/>
          </a:xfrm>
          <a:custGeom>
            <a:avLst/>
            <a:gdLst/>
            <a:ahLst/>
            <a:cxnLst/>
            <a:rect l="l" t="t" r="r" b="b"/>
            <a:pathLst>
              <a:path w="13544" h="11743" extrusionOk="0">
                <a:moveTo>
                  <a:pt x="6438" y="992"/>
                </a:moveTo>
                <a:cubicBezTo>
                  <a:pt x="6467" y="992"/>
                  <a:pt x="6479" y="1072"/>
                  <a:pt x="6538" y="1210"/>
                </a:cubicBezTo>
                <a:cubicBezTo>
                  <a:pt x="6672" y="1444"/>
                  <a:pt x="6672" y="1577"/>
                  <a:pt x="6738" y="1777"/>
                </a:cubicBezTo>
                <a:lnTo>
                  <a:pt x="7306" y="3245"/>
                </a:lnTo>
                <a:cubicBezTo>
                  <a:pt x="7606" y="4012"/>
                  <a:pt x="7773" y="4579"/>
                  <a:pt x="8673" y="4579"/>
                </a:cubicBezTo>
                <a:cubicBezTo>
                  <a:pt x="9707" y="4579"/>
                  <a:pt x="10708" y="4579"/>
                  <a:pt x="11742" y="4680"/>
                </a:cubicBezTo>
                <a:cubicBezTo>
                  <a:pt x="11976" y="4680"/>
                  <a:pt x="12209" y="4713"/>
                  <a:pt x="12443" y="4746"/>
                </a:cubicBezTo>
                <a:cubicBezTo>
                  <a:pt x="12276" y="4880"/>
                  <a:pt x="12142" y="4980"/>
                  <a:pt x="12009" y="5113"/>
                </a:cubicBezTo>
                <a:cubicBezTo>
                  <a:pt x="11609" y="5447"/>
                  <a:pt x="11175" y="5714"/>
                  <a:pt x="10741" y="5947"/>
                </a:cubicBezTo>
                <a:cubicBezTo>
                  <a:pt x="10108" y="6314"/>
                  <a:pt x="9240" y="6414"/>
                  <a:pt x="9174" y="7281"/>
                </a:cubicBezTo>
                <a:cubicBezTo>
                  <a:pt x="9174" y="7815"/>
                  <a:pt x="9174" y="8382"/>
                  <a:pt x="9174" y="8949"/>
                </a:cubicBezTo>
                <a:cubicBezTo>
                  <a:pt x="9240" y="9416"/>
                  <a:pt x="9240" y="9917"/>
                  <a:pt x="9174" y="10384"/>
                </a:cubicBezTo>
                <a:cubicBezTo>
                  <a:pt x="9196" y="10498"/>
                  <a:pt x="9204" y="10549"/>
                  <a:pt x="9185" y="10549"/>
                </a:cubicBezTo>
                <a:cubicBezTo>
                  <a:pt x="9176" y="10549"/>
                  <a:pt x="9161" y="10538"/>
                  <a:pt x="9140" y="10517"/>
                </a:cubicBezTo>
                <a:cubicBezTo>
                  <a:pt x="9007" y="10450"/>
                  <a:pt x="8940" y="10384"/>
                  <a:pt x="8873" y="10250"/>
                </a:cubicBezTo>
                <a:cubicBezTo>
                  <a:pt x="8707" y="10050"/>
                  <a:pt x="8573" y="9850"/>
                  <a:pt x="8440" y="9616"/>
                </a:cubicBezTo>
                <a:lnTo>
                  <a:pt x="7572" y="8282"/>
                </a:lnTo>
                <a:cubicBezTo>
                  <a:pt x="7477" y="8130"/>
                  <a:pt x="7327" y="8053"/>
                  <a:pt x="7173" y="8053"/>
                </a:cubicBezTo>
                <a:cubicBezTo>
                  <a:pt x="7057" y="8053"/>
                  <a:pt x="6939" y="8096"/>
                  <a:pt x="6839" y="8182"/>
                </a:cubicBezTo>
                <a:cubicBezTo>
                  <a:pt x="6438" y="8616"/>
                  <a:pt x="6038" y="9049"/>
                  <a:pt x="5604" y="9483"/>
                </a:cubicBezTo>
                <a:cubicBezTo>
                  <a:pt x="5371" y="9650"/>
                  <a:pt x="5171" y="9850"/>
                  <a:pt x="4971" y="10017"/>
                </a:cubicBezTo>
                <a:cubicBezTo>
                  <a:pt x="4737" y="10284"/>
                  <a:pt x="4470" y="10484"/>
                  <a:pt x="4170" y="10651"/>
                </a:cubicBezTo>
                <a:cubicBezTo>
                  <a:pt x="4170" y="10651"/>
                  <a:pt x="4037" y="10751"/>
                  <a:pt x="4037" y="10751"/>
                </a:cubicBezTo>
                <a:cubicBezTo>
                  <a:pt x="4037" y="10617"/>
                  <a:pt x="4070" y="10450"/>
                  <a:pt x="4103" y="10284"/>
                </a:cubicBezTo>
                <a:cubicBezTo>
                  <a:pt x="4170" y="9983"/>
                  <a:pt x="4237" y="9717"/>
                  <a:pt x="4270" y="9416"/>
                </a:cubicBezTo>
                <a:cubicBezTo>
                  <a:pt x="4403" y="8783"/>
                  <a:pt x="4537" y="8182"/>
                  <a:pt x="4704" y="7515"/>
                </a:cubicBezTo>
                <a:cubicBezTo>
                  <a:pt x="4770" y="7281"/>
                  <a:pt x="4604" y="7015"/>
                  <a:pt x="4370" y="6948"/>
                </a:cubicBezTo>
                <a:cubicBezTo>
                  <a:pt x="3770" y="6748"/>
                  <a:pt x="3169" y="6548"/>
                  <a:pt x="2602" y="6281"/>
                </a:cubicBezTo>
                <a:cubicBezTo>
                  <a:pt x="2335" y="6147"/>
                  <a:pt x="2068" y="6014"/>
                  <a:pt x="1768" y="5847"/>
                </a:cubicBezTo>
                <a:lnTo>
                  <a:pt x="1368" y="5647"/>
                </a:lnTo>
                <a:lnTo>
                  <a:pt x="1247" y="5556"/>
                </a:lnTo>
                <a:lnTo>
                  <a:pt x="1247" y="5556"/>
                </a:lnTo>
                <a:cubicBezTo>
                  <a:pt x="1278" y="5542"/>
                  <a:pt x="1306" y="5528"/>
                  <a:pt x="1335" y="5513"/>
                </a:cubicBezTo>
                <a:cubicBezTo>
                  <a:pt x="1535" y="5480"/>
                  <a:pt x="1735" y="5480"/>
                  <a:pt x="1935" y="5447"/>
                </a:cubicBezTo>
                <a:lnTo>
                  <a:pt x="2836" y="5347"/>
                </a:lnTo>
                <a:lnTo>
                  <a:pt x="4937" y="5113"/>
                </a:lnTo>
                <a:cubicBezTo>
                  <a:pt x="5229" y="5079"/>
                  <a:pt x="5379" y="4815"/>
                  <a:pt x="5375" y="4576"/>
                </a:cubicBezTo>
                <a:lnTo>
                  <a:pt x="5375" y="4576"/>
                </a:lnTo>
                <a:cubicBezTo>
                  <a:pt x="5518" y="4540"/>
                  <a:pt x="5638" y="4433"/>
                  <a:pt x="5671" y="4246"/>
                </a:cubicBezTo>
                <a:cubicBezTo>
                  <a:pt x="5771" y="3712"/>
                  <a:pt x="5871" y="3178"/>
                  <a:pt x="6005" y="2611"/>
                </a:cubicBezTo>
                <a:cubicBezTo>
                  <a:pt x="6071" y="2345"/>
                  <a:pt x="6105" y="2078"/>
                  <a:pt x="6171" y="1811"/>
                </a:cubicBezTo>
                <a:cubicBezTo>
                  <a:pt x="6205" y="1577"/>
                  <a:pt x="6238" y="1344"/>
                  <a:pt x="6338" y="1110"/>
                </a:cubicBezTo>
                <a:cubicBezTo>
                  <a:pt x="6392" y="1029"/>
                  <a:pt x="6419" y="992"/>
                  <a:pt x="6438" y="992"/>
                </a:cubicBezTo>
                <a:close/>
                <a:moveTo>
                  <a:pt x="6414" y="0"/>
                </a:moveTo>
                <a:cubicBezTo>
                  <a:pt x="6069" y="0"/>
                  <a:pt x="5728" y="192"/>
                  <a:pt x="5571" y="577"/>
                </a:cubicBezTo>
                <a:cubicBezTo>
                  <a:pt x="5371" y="1044"/>
                  <a:pt x="5237" y="1544"/>
                  <a:pt x="5171" y="2078"/>
                </a:cubicBezTo>
                <a:cubicBezTo>
                  <a:pt x="5037" y="2711"/>
                  <a:pt x="4904" y="3312"/>
                  <a:pt x="4770" y="3979"/>
                </a:cubicBezTo>
                <a:cubicBezTo>
                  <a:pt x="4758" y="4059"/>
                  <a:pt x="4761" y="4132"/>
                  <a:pt x="4775" y="4197"/>
                </a:cubicBezTo>
                <a:lnTo>
                  <a:pt x="4775" y="4197"/>
                </a:lnTo>
                <a:lnTo>
                  <a:pt x="1935" y="4513"/>
                </a:lnTo>
                <a:cubicBezTo>
                  <a:pt x="1335" y="4579"/>
                  <a:pt x="367" y="4613"/>
                  <a:pt x="167" y="5347"/>
                </a:cubicBezTo>
                <a:cubicBezTo>
                  <a:pt x="0" y="6081"/>
                  <a:pt x="1001" y="6514"/>
                  <a:pt x="1535" y="6781"/>
                </a:cubicBezTo>
                <a:cubicBezTo>
                  <a:pt x="2234" y="7145"/>
                  <a:pt x="2934" y="7462"/>
                  <a:pt x="3673" y="7692"/>
                </a:cubicBezTo>
                <a:lnTo>
                  <a:pt x="3673" y="7692"/>
                </a:lnTo>
                <a:cubicBezTo>
                  <a:pt x="3514" y="8436"/>
                  <a:pt x="3375" y="9165"/>
                  <a:pt x="3236" y="9917"/>
                </a:cubicBezTo>
                <a:cubicBezTo>
                  <a:pt x="3103" y="10517"/>
                  <a:pt x="2836" y="11518"/>
                  <a:pt x="3703" y="11718"/>
                </a:cubicBezTo>
                <a:cubicBezTo>
                  <a:pt x="3773" y="11735"/>
                  <a:pt x="3842" y="11742"/>
                  <a:pt x="3911" y="11742"/>
                </a:cubicBezTo>
                <a:cubicBezTo>
                  <a:pt x="4534" y="11742"/>
                  <a:pt x="5117" y="11111"/>
                  <a:pt x="5538" y="10751"/>
                </a:cubicBezTo>
                <a:cubicBezTo>
                  <a:pt x="6090" y="10277"/>
                  <a:pt x="6602" y="9782"/>
                  <a:pt x="7088" y="9267"/>
                </a:cubicBezTo>
                <a:lnTo>
                  <a:pt x="7088" y="9267"/>
                </a:lnTo>
                <a:lnTo>
                  <a:pt x="7639" y="10083"/>
                </a:lnTo>
                <a:cubicBezTo>
                  <a:pt x="7839" y="10450"/>
                  <a:pt x="8106" y="10817"/>
                  <a:pt x="8440" y="11151"/>
                </a:cubicBezTo>
                <a:cubicBezTo>
                  <a:pt x="8643" y="11327"/>
                  <a:pt x="8917" y="11420"/>
                  <a:pt x="9187" y="11420"/>
                </a:cubicBezTo>
                <a:cubicBezTo>
                  <a:pt x="9583" y="11420"/>
                  <a:pt x="9969" y="11220"/>
                  <a:pt x="10108" y="10784"/>
                </a:cubicBezTo>
                <a:cubicBezTo>
                  <a:pt x="10174" y="10284"/>
                  <a:pt x="10174" y="9817"/>
                  <a:pt x="10141" y="9350"/>
                </a:cubicBezTo>
                <a:lnTo>
                  <a:pt x="10141" y="7682"/>
                </a:lnTo>
                <a:cubicBezTo>
                  <a:pt x="10108" y="7515"/>
                  <a:pt x="10108" y="7381"/>
                  <a:pt x="10141" y="7248"/>
                </a:cubicBezTo>
                <a:cubicBezTo>
                  <a:pt x="10174" y="7181"/>
                  <a:pt x="10274" y="7215"/>
                  <a:pt x="10308" y="7181"/>
                </a:cubicBezTo>
                <a:cubicBezTo>
                  <a:pt x="10474" y="7081"/>
                  <a:pt x="10641" y="7015"/>
                  <a:pt x="10841" y="6948"/>
                </a:cubicBezTo>
                <a:cubicBezTo>
                  <a:pt x="11275" y="6748"/>
                  <a:pt x="11709" y="6481"/>
                  <a:pt x="12142" y="6214"/>
                </a:cubicBezTo>
                <a:cubicBezTo>
                  <a:pt x="12676" y="5814"/>
                  <a:pt x="13543" y="5247"/>
                  <a:pt x="13310" y="4446"/>
                </a:cubicBezTo>
                <a:cubicBezTo>
                  <a:pt x="13043" y="3612"/>
                  <a:pt x="11742" y="3746"/>
                  <a:pt x="11042" y="3679"/>
                </a:cubicBezTo>
                <a:cubicBezTo>
                  <a:pt x="10575" y="3645"/>
                  <a:pt x="10074" y="3645"/>
                  <a:pt x="9574" y="3645"/>
                </a:cubicBezTo>
                <a:lnTo>
                  <a:pt x="8773" y="3645"/>
                </a:lnTo>
                <a:cubicBezTo>
                  <a:pt x="8440" y="3645"/>
                  <a:pt x="8406" y="3479"/>
                  <a:pt x="8273" y="3178"/>
                </a:cubicBezTo>
                <a:lnTo>
                  <a:pt x="7773" y="1777"/>
                </a:lnTo>
                <a:cubicBezTo>
                  <a:pt x="7639" y="1344"/>
                  <a:pt x="7439" y="910"/>
                  <a:pt x="7239" y="477"/>
                </a:cubicBezTo>
                <a:cubicBezTo>
                  <a:pt x="7048" y="159"/>
                  <a:pt x="6729" y="0"/>
                  <a:pt x="641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1" name="Google Shape;881;p21"/>
          <p:cNvSpPr/>
          <p:nvPr/>
        </p:nvSpPr>
        <p:spPr>
          <a:xfrm>
            <a:off x="6286213" y="871313"/>
            <a:ext cx="85075" cy="80575"/>
          </a:xfrm>
          <a:custGeom>
            <a:avLst/>
            <a:gdLst/>
            <a:ahLst/>
            <a:cxnLst/>
            <a:rect l="l" t="t" r="r" b="b"/>
            <a:pathLst>
              <a:path w="3403" h="3223" extrusionOk="0">
                <a:moveTo>
                  <a:pt x="1950" y="1056"/>
                </a:moveTo>
                <a:cubicBezTo>
                  <a:pt x="1943" y="1056"/>
                  <a:pt x="1980" y="1071"/>
                  <a:pt x="2002" y="1071"/>
                </a:cubicBezTo>
                <a:cubicBezTo>
                  <a:pt x="1969" y="1060"/>
                  <a:pt x="1954" y="1056"/>
                  <a:pt x="1950" y="1056"/>
                </a:cubicBezTo>
                <a:close/>
                <a:moveTo>
                  <a:pt x="2178" y="2152"/>
                </a:moveTo>
                <a:cubicBezTo>
                  <a:pt x="2170" y="2158"/>
                  <a:pt x="2157" y="2168"/>
                  <a:pt x="2152" y="2174"/>
                </a:cubicBezTo>
                <a:lnTo>
                  <a:pt x="2152" y="2174"/>
                </a:lnTo>
                <a:cubicBezTo>
                  <a:pt x="2158" y="2172"/>
                  <a:pt x="2164" y="2172"/>
                  <a:pt x="2169" y="2172"/>
                </a:cubicBezTo>
                <a:lnTo>
                  <a:pt x="2178" y="2152"/>
                </a:lnTo>
                <a:close/>
                <a:moveTo>
                  <a:pt x="1450" y="2175"/>
                </a:moveTo>
                <a:lnTo>
                  <a:pt x="1450" y="2175"/>
                </a:lnTo>
                <a:cubicBezTo>
                  <a:pt x="1453" y="2175"/>
                  <a:pt x="1468" y="2183"/>
                  <a:pt x="1502" y="2205"/>
                </a:cubicBezTo>
                <a:cubicBezTo>
                  <a:pt x="1479" y="2205"/>
                  <a:pt x="1442" y="2175"/>
                  <a:pt x="1450" y="2175"/>
                </a:cubicBezTo>
                <a:close/>
                <a:moveTo>
                  <a:pt x="1635" y="971"/>
                </a:moveTo>
                <a:cubicBezTo>
                  <a:pt x="1702" y="971"/>
                  <a:pt x="1735" y="971"/>
                  <a:pt x="1802" y="1004"/>
                </a:cubicBezTo>
                <a:lnTo>
                  <a:pt x="1969" y="1038"/>
                </a:lnTo>
                <a:lnTo>
                  <a:pt x="2002" y="1071"/>
                </a:lnTo>
                <a:cubicBezTo>
                  <a:pt x="2069" y="1104"/>
                  <a:pt x="2102" y="1104"/>
                  <a:pt x="2135" y="1138"/>
                </a:cubicBezTo>
                <a:lnTo>
                  <a:pt x="2180" y="1160"/>
                </a:lnTo>
                <a:lnTo>
                  <a:pt x="2202" y="1204"/>
                </a:lnTo>
                <a:lnTo>
                  <a:pt x="2302" y="1304"/>
                </a:lnTo>
                <a:cubicBezTo>
                  <a:pt x="2302" y="1304"/>
                  <a:pt x="2283" y="1248"/>
                  <a:pt x="2288" y="1248"/>
                </a:cubicBezTo>
                <a:lnTo>
                  <a:pt x="2288" y="1248"/>
                </a:lnTo>
                <a:cubicBezTo>
                  <a:pt x="2290" y="1248"/>
                  <a:pt x="2294" y="1254"/>
                  <a:pt x="2302" y="1271"/>
                </a:cubicBezTo>
                <a:cubicBezTo>
                  <a:pt x="2302" y="1304"/>
                  <a:pt x="2336" y="1304"/>
                  <a:pt x="2336" y="1338"/>
                </a:cubicBezTo>
                <a:cubicBezTo>
                  <a:pt x="2336" y="1371"/>
                  <a:pt x="2336" y="1404"/>
                  <a:pt x="2369" y="1404"/>
                </a:cubicBezTo>
                <a:cubicBezTo>
                  <a:pt x="2373" y="1408"/>
                  <a:pt x="2375" y="1410"/>
                  <a:pt x="2377" y="1410"/>
                </a:cubicBezTo>
                <a:cubicBezTo>
                  <a:pt x="2386" y="1410"/>
                  <a:pt x="2359" y="1352"/>
                  <a:pt x="2359" y="1352"/>
                </a:cubicBezTo>
                <a:lnTo>
                  <a:pt x="2359" y="1352"/>
                </a:lnTo>
                <a:cubicBezTo>
                  <a:pt x="2359" y="1352"/>
                  <a:pt x="2362" y="1357"/>
                  <a:pt x="2369" y="1371"/>
                </a:cubicBezTo>
                <a:cubicBezTo>
                  <a:pt x="2402" y="1471"/>
                  <a:pt x="2402" y="1471"/>
                  <a:pt x="2402" y="1538"/>
                </a:cubicBezTo>
                <a:cubicBezTo>
                  <a:pt x="2402" y="1546"/>
                  <a:pt x="2402" y="1555"/>
                  <a:pt x="2402" y="1571"/>
                </a:cubicBezTo>
                <a:lnTo>
                  <a:pt x="2402" y="1705"/>
                </a:lnTo>
                <a:lnTo>
                  <a:pt x="2402" y="1771"/>
                </a:lnTo>
                <a:cubicBezTo>
                  <a:pt x="2402" y="1805"/>
                  <a:pt x="2369" y="1871"/>
                  <a:pt x="2369" y="1905"/>
                </a:cubicBezTo>
                <a:lnTo>
                  <a:pt x="2336" y="1972"/>
                </a:lnTo>
                <a:cubicBezTo>
                  <a:pt x="2336" y="2005"/>
                  <a:pt x="2269" y="2038"/>
                  <a:pt x="2269" y="2072"/>
                </a:cubicBezTo>
                <a:lnTo>
                  <a:pt x="2202" y="2105"/>
                </a:lnTo>
                <a:lnTo>
                  <a:pt x="2178" y="2152"/>
                </a:lnTo>
                <a:lnTo>
                  <a:pt x="2178" y="2152"/>
                </a:lnTo>
                <a:cubicBezTo>
                  <a:pt x="2182" y="2150"/>
                  <a:pt x="2186" y="2148"/>
                  <a:pt x="2187" y="2148"/>
                </a:cubicBezTo>
                <a:lnTo>
                  <a:pt x="2187" y="2148"/>
                </a:lnTo>
                <a:cubicBezTo>
                  <a:pt x="2190" y="2148"/>
                  <a:pt x="2186" y="2154"/>
                  <a:pt x="2169" y="2172"/>
                </a:cubicBezTo>
                <a:cubicBezTo>
                  <a:pt x="2159" y="2177"/>
                  <a:pt x="2153" y="2179"/>
                  <a:pt x="2151" y="2179"/>
                </a:cubicBezTo>
                <a:cubicBezTo>
                  <a:pt x="2149" y="2179"/>
                  <a:pt x="2149" y="2177"/>
                  <a:pt x="2152" y="2174"/>
                </a:cubicBezTo>
                <a:lnTo>
                  <a:pt x="2152" y="2174"/>
                </a:lnTo>
                <a:cubicBezTo>
                  <a:pt x="2116" y="2182"/>
                  <a:pt x="2064" y="2210"/>
                  <a:pt x="2035" y="2238"/>
                </a:cubicBezTo>
                <a:lnTo>
                  <a:pt x="1702" y="2238"/>
                </a:lnTo>
                <a:lnTo>
                  <a:pt x="1568" y="2205"/>
                </a:lnTo>
                <a:lnTo>
                  <a:pt x="1502" y="2205"/>
                </a:lnTo>
                <a:cubicBezTo>
                  <a:pt x="1468" y="2172"/>
                  <a:pt x="1402" y="2138"/>
                  <a:pt x="1368" y="2105"/>
                </a:cubicBezTo>
                <a:lnTo>
                  <a:pt x="1301" y="2072"/>
                </a:lnTo>
                <a:lnTo>
                  <a:pt x="1301" y="2072"/>
                </a:lnTo>
                <a:cubicBezTo>
                  <a:pt x="1301" y="2072"/>
                  <a:pt x="1301" y="2072"/>
                  <a:pt x="1301" y="2072"/>
                </a:cubicBezTo>
                <a:cubicBezTo>
                  <a:pt x="1268" y="2038"/>
                  <a:pt x="1235" y="2005"/>
                  <a:pt x="1201" y="1972"/>
                </a:cubicBezTo>
                <a:lnTo>
                  <a:pt x="1201" y="1938"/>
                </a:lnTo>
                <a:lnTo>
                  <a:pt x="1135" y="1805"/>
                </a:lnTo>
                <a:cubicBezTo>
                  <a:pt x="1101" y="1771"/>
                  <a:pt x="1101" y="1738"/>
                  <a:pt x="1068" y="1705"/>
                </a:cubicBezTo>
                <a:lnTo>
                  <a:pt x="1068" y="1638"/>
                </a:lnTo>
                <a:cubicBezTo>
                  <a:pt x="1068" y="1571"/>
                  <a:pt x="1068" y="1505"/>
                  <a:pt x="1068" y="1438"/>
                </a:cubicBezTo>
                <a:cubicBezTo>
                  <a:pt x="1101" y="1404"/>
                  <a:pt x="1101" y="1371"/>
                  <a:pt x="1068" y="1371"/>
                </a:cubicBezTo>
                <a:cubicBezTo>
                  <a:pt x="1068" y="1304"/>
                  <a:pt x="1101" y="1238"/>
                  <a:pt x="1135" y="1171"/>
                </a:cubicBezTo>
                <a:cubicBezTo>
                  <a:pt x="1135" y="1171"/>
                  <a:pt x="1135" y="1138"/>
                  <a:pt x="1168" y="1138"/>
                </a:cubicBezTo>
                <a:cubicBezTo>
                  <a:pt x="1168" y="1118"/>
                  <a:pt x="1168" y="1104"/>
                  <a:pt x="1168" y="1104"/>
                </a:cubicBezTo>
                <a:cubicBezTo>
                  <a:pt x="1201" y="1038"/>
                  <a:pt x="1235" y="1004"/>
                  <a:pt x="1268" y="971"/>
                </a:cubicBezTo>
                <a:close/>
                <a:moveTo>
                  <a:pt x="2084" y="2229"/>
                </a:moveTo>
                <a:cubicBezTo>
                  <a:pt x="2086" y="2229"/>
                  <a:pt x="2083" y="2231"/>
                  <a:pt x="2069" y="2238"/>
                </a:cubicBezTo>
                <a:lnTo>
                  <a:pt x="2052" y="2238"/>
                </a:lnTo>
                <a:cubicBezTo>
                  <a:pt x="2066" y="2234"/>
                  <a:pt x="2081" y="2229"/>
                  <a:pt x="2084" y="2229"/>
                </a:cubicBezTo>
                <a:close/>
                <a:moveTo>
                  <a:pt x="1340" y="1"/>
                </a:moveTo>
                <a:cubicBezTo>
                  <a:pt x="1305" y="1"/>
                  <a:pt x="1270" y="2"/>
                  <a:pt x="1235" y="3"/>
                </a:cubicBezTo>
                <a:cubicBezTo>
                  <a:pt x="1153" y="3"/>
                  <a:pt x="1077" y="26"/>
                  <a:pt x="1011" y="63"/>
                </a:cubicBezTo>
                <a:lnTo>
                  <a:pt x="1011" y="63"/>
                </a:lnTo>
                <a:cubicBezTo>
                  <a:pt x="1007" y="63"/>
                  <a:pt x="1003" y="63"/>
                  <a:pt x="999" y="63"/>
                </a:cubicBezTo>
                <a:cubicBezTo>
                  <a:pt x="890" y="63"/>
                  <a:pt x="774" y="104"/>
                  <a:pt x="668" y="204"/>
                </a:cubicBezTo>
                <a:lnTo>
                  <a:pt x="601" y="237"/>
                </a:lnTo>
                <a:cubicBezTo>
                  <a:pt x="167" y="704"/>
                  <a:pt x="1" y="1371"/>
                  <a:pt x="167" y="2005"/>
                </a:cubicBezTo>
                <a:cubicBezTo>
                  <a:pt x="376" y="2736"/>
                  <a:pt x="1056" y="3222"/>
                  <a:pt x="1790" y="3222"/>
                </a:cubicBezTo>
                <a:cubicBezTo>
                  <a:pt x="1993" y="3222"/>
                  <a:pt x="2200" y="3185"/>
                  <a:pt x="2402" y="3106"/>
                </a:cubicBezTo>
                <a:cubicBezTo>
                  <a:pt x="2669" y="2972"/>
                  <a:pt x="2936" y="2772"/>
                  <a:pt x="3103" y="2505"/>
                </a:cubicBezTo>
                <a:cubicBezTo>
                  <a:pt x="3403" y="1972"/>
                  <a:pt x="3403" y="1338"/>
                  <a:pt x="3103" y="837"/>
                </a:cubicBezTo>
                <a:cubicBezTo>
                  <a:pt x="2659" y="299"/>
                  <a:pt x="2005" y="1"/>
                  <a:pt x="1340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2" name="Google Shape;882;p21"/>
          <p:cNvSpPr/>
          <p:nvPr/>
        </p:nvSpPr>
        <p:spPr>
          <a:xfrm>
            <a:off x="7368825" y="320813"/>
            <a:ext cx="321925" cy="310900"/>
          </a:xfrm>
          <a:custGeom>
            <a:avLst/>
            <a:gdLst/>
            <a:ahLst/>
            <a:cxnLst/>
            <a:rect l="l" t="t" r="r" b="b"/>
            <a:pathLst>
              <a:path w="12877" h="12436" extrusionOk="0">
                <a:moveTo>
                  <a:pt x="5600" y="919"/>
                </a:moveTo>
                <a:cubicBezTo>
                  <a:pt x="6011" y="919"/>
                  <a:pt x="6242" y="1617"/>
                  <a:pt x="6272" y="1936"/>
                </a:cubicBezTo>
                <a:cubicBezTo>
                  <a:pt x="6338" y="2503"/>
                  <a:pt x="6338" y="3104"/>
                  <a:pt x="6272" y="3671"/>
                </a:cubicBezTo>
                <a:cubicBezTo>
                  <a:pt x="6205" y="4449"/>
                  <a:pt x="6019" y="5228"/>
                  <a:pt x="5725" y="5967"/>
                </a:cubicBezTo>
                <a:lnTo>
                  <a:pt x="5725" y="5967"/>
                </a:lnTo>
                <a:cubicBezTo>
                  <a:pt x="5713" y="5987"/>
                  <a:pt x="5702" y="6006"/>
                  <a:pt x="5690" y="6025"/>
                </a:cubicBezTo>
                <a:lnTo>
                  <a:pt x="5690" y="6025"/>
                </a:lnTo>
                <a:cubicBezTo>
                  <a:pt x="5502" y="5836"/>
                  <a:pt x="5353" y="5627"/>
                  <a:pt x="5236" y="5403"/>
                </a:cubicBezTo>
                <a:lnTo>
                  <a:pt x="5236" y="5403"/>
                </a:lnTo>
                <a:cubicBezTo>
                  <a:pt x="5163" y="4899"/>
                  <a:pt x="5042" y="4402"/>
                  <a:pt x="4856" y="3932"/>
                </a:cubicBezTo>
                <a:lnTo>
                  <a:pt x="4856" y="3932"/>
                </a:lnTo>
                <a:cubicBezTo>
                  <a:pt x="4843" y="3756"/>
                  <a:pt x="4837" y="3579"/>
                  <a:pt x="4837" y="3404"/>
                </a:cubicBezTo>
                <a:cubicBezTo>
                  <a:pt x="4837" y="2803"/>
                  <a:pt x="4704" y="1302"/>
                  <a:pt x="5404" y="969"/>
                </a:cubicBezTo>
                <a:cubicBezTo>
                  <a:pt x="5473" y="934"/>
                  <a:pt x="5539" y="919"/>
                  <a:pt x="5600" y="919"/>
                </a:cubicBezTo>
                <a:close/>
                <a:moveTo>
                  <a:pt x="2127" y="2545"/>
                </a:moveTo>
                <a:cubicBezTo>
                  <a:pt x="2894" y="2545"/>
                  <a:pt x="3611" y="3480"/>
                  <a:pt x="3917" y="4097"/>
                </a:cubicBezTo>
                <a:lnTo>
                  <a:pt x="3917" y="4097"/>
                </a:lnTo>
                <a:cubicBezTo>
                  <a:pt x="3967" y="4686"/>
                  <a:pt x="4094" y="5263"/>
                  <a:pt x="4350" y="5780"/>
                </a:cubicBezTo>
                <a:lnTo>
                  <a:pt x="4350" y="5780"/>
                </a:lnTo>
                <a:cubicBezTo>
                  <a:pt x="4367" y="5914"/>
                  <a:pt x="4381" y="6048"/>
                  <a:pt x="4390" y="6182"/>
                </a:cubicBezTo>
                <a:lnTo>
                  <a:pt x="4390" y="6182"/>
                </a:lnTo>
                <a:cubicBezTo>
                  <a:pt x="4175" y="6257"/>
                  <a:pt x="3964" y="6291"/>
                  <a:pt x="3758" y="6291"/>
                </a:cubicBezTo>
                <a:cubicBezTo>
                  <a:pt x="2917" y="6291"/>
                  <a:pt x="2175" y="5715"/>
                  <a:pt x="1735" y="4938"/>
                </a:cubicBezTo>
                <a:cubicBezTo>
                  <a:pt x="1401" y="4404"/>
                  <a:pt x="901" y="2937"/>
                  <a:pt x="1802" y="2603"/>
                </a:cubicBezTo>
                <a:cubicBezTo>
                  <a:pt x="1910" y="2563"/>
                  <a:pt x="2019" y="2545"/>
                  <a:pt x="2127" y="2545"/>
                </a:cubicBezTo>
                <a:close/>
                <a:moveTo>
                  <a:pt x="10594" y="3135"/>
                </a:moveTo>
                <a:cubicBezTo>
                  <a:pt x="10768" y="3135"/>
                  <a:pt x="10931" y="3176"/>
                  <a:pt x="11075" y="3270"/>
                </a:cubicBezTo>
                <a:cubicBezTo>
                  <a:pt x="11542" y="3571"/>
                  <a:pt x="11442" y="4338"/>
                  <a:pt x="11275" y="4805"/>
                </a:cubicBezTo>
                <a:cubicBezTo>
                  <a:pt x="11042" y="5338"/>
                  <a:pt x="10641" y="5772"/>
                  <a:pt x="10141" y="6072"/>
                </a:cubicBezTo>
                <a:cubicBezTo>
                  <a:pt x="9361" y="6563"/>
                  <a:pt x="8432" y="6681"/>
                  <a:pt x="7513" y="6695"/>
                </a:cubicBezTo>
                <a:lnTo>
                  <a:pt x="7513" y="6695"/>
                </a:lnTo>
                <a:cubicBezTo>
                  <a:pt x="7183" y="6649"/>
                  <a:pt x="6844" y="6634"/>
                  <a:pt x="6505" y="6634"/>
                </a:cubicBezTo>
                <a:cubicBezTo>
                  <a:pt x="6485" y="6634"/>
                  <a:pt x="6465" y="6634"/>
                  <a:pt x="6444" y="6634"/>
                </a:cubicBezTo>
                <a:lnTo>
                  <a:pt x="6444" y="6634"/>
                </a:lnTo>
                <a:cubicBezTo>
                  <a:pt x="6448" y="6627"/>
                  <a:pt x="6451" y="6620"/>
                  <a:pt x="6454" y="6612"/>
                </a:cubicBezTo>
                <a:lnTo>
                  <a:pt x="6454" y="6612"/>
                </a:lnTo>
                <a:cubicBezTo>
                  <a:pt x="6891" y="5864"/>
                  <a:pt x="7447" y="5182"/>
                  <a:pt x="8073" y="4605"/>
                </a:cubicBezTo>
                <a:cubicBezTo>
                  <a:pt x="8573" y="4160"/>
                  <a:pt x="9723" y="3135"/>
                  <a:pt x="10594" y="3135"/>
                </a:cubicBezTo>
                <a:close/>
                <a:moveTo>
                  <a:pt x="6540" y="7614"/>
                </a:moveTo>
                <a:cubicBezTo>
                  <a:pt x="6696" y="7616"/>
                  <a:pt x="6853" y="7618"/>
                  <a:pt x="7009" y="7618"/>
                </a:cubicBezTo>
                <a:cubicBezTo>
                  <a:pt x="7109" y="7618"/>
                  <a:pt x="7208" y="7617"/>
                  <a:pt x="7307" y="7616"/>
                </a:cubicBezTo>
                <a:lnTo>
                  <a:pt x="7307" y="7616"/>
                </a:lnTo>
                <a:cubicBezTo>
                  <a:pt x="7800" y="7665"/>
                  <a:pt x="8279" y="7802"/>
                  <a:pt x="8673" y="8140"/>
                </a:cubicBezTo>
                <a:cubicBezTo>
                  <a:pt x="9240" y="8641"/>
                  <a:pt x="9440" y="9475"/>
                  <a:pt x="9174" y="10209"/>
                </a:cubicBezTo>
                <a:cubicBezTo>
                  <a:pt x="9048" y="10586"/>
                  <a:pt x="8684" y="10845"/>
                  <a:pt x="8279" y="10845"/>
                </a:cubicBezTo>
                <a:cubicBezTo>
                  <a:pt x="8255" y="10845"/>
                  <a:pt x="8231" y="10844"/>
                  <a:pt x="8206" y="10842"/>
                </a:cubicBezTo>
                <a:cubicBezTo>
                  <a:pt x="7739" y="10776"/>
                  <a:pt x="7539" y="10109"/>
                  <a:pt x="7372" y="9742"/>
                </a:cubicBezTo>
                <a:cubicBezTo>
                  <a:pt x="7052" y="9048"/>
                  <a:pt x="6775" y="8333"/>
                  <a:pt x="6540" y="7614"/>
                </a:cubicBezTo>
                <a:close/>
                <a:moveTo>
                  <a:pt x="4520" y="7290"/>
                </a:moveTo>
                <a:cubicBezTo>
                  <a:pt x="4587" y="7326"/>
                  <a:pt x="4659" y="7354"/>
                  <a:pt x="4737" y="7373"/>
                </a:cubicBezTo>
                <a:cubicBezTo>
                  <a:pt x="4772" y="7381"/>
                  <a:pt x="4807" y="7385"/>
                  <a:pt x="4841" y="7385"/>
                </a:cubicBezTo>
                <a:cubicBezTo>
                  <a:pt x="4946" y="7385"/>
                  <a:pt x="5045" y="7351"/>
                  <a:pt x="5128" y="7294"/>
                </a:cubicBezTo>
                <a:lnTo>
                  <a:pt x="5128" y="7294"/>
                </a:lnTo>
                <a:cubicBezTo>
                  <a:pt x="5147" y="7485"/>
                  <a:pt x="5281" y="7643"/>
                  <a:pt x="5447" y="7709"/>
                </a:cubicBezTo>
                <a:lnTo>
                  <a:pt x="5447" y="7709"/>
                </a:lnTo>
                <a:cubicBezTo>
                  <a:pt x="5420" y="8415"/>
                  <a:pt x="5227" y="9122"/>
                  <a:pt x="4904" y="9742"/>
                </a:cubicBezTo>
                <a:cubicBezTo>
                  <a:pt x="4737" y="10109"/>
                  <a:pt x="4504" y="10409"/>
                  <a:pt x="4237" y="10709"/>
                </a:cubicBezTo>
                <a:cubicBezTo>
                  <a:pt x="4062" y="10913"/>
                  <a:pt x="3659" y="11446"/>
                  <a:pt x="3338" y="11446"/>
                </a:cubicBezTo>
                <a:cubicBezTo>
                  <a:pt x="3290" y="11446"/>
                  <a:pt x="3245" y="11435"/>
                  <a:pt x="3203" y="11409"/>
                </a:cubicBezTo>
                <a:cubicBezTo>
                  <a:pt x="2869" y="11243"/>
                  <a:pt x="2836" y="10509"/>
                  <a:pt x="2836" y="10209"/>
                </a:cubicBezTo>
                <a:cubicBezTo>
                  <a:pt x="2836" y="9808"/>
                  <a:pt x="2936" y="9408"/>
                  <a:pt x="3103" y="9074"/>
                </a:cubicBezTo>
                <a:cubicBezTo>
                  <a:pt x="3479" y="8403"/>
                  <a:pt x="3963" y="7797"/>
                  <a:pt x="4520" y="7290"/>
                </a:cubicBezTo>
                <a:close/>
                <a:moveTo>
                  <a:pt x="5546" y="1"/>
                </a:moveTo>
                <a:cubicBezTo>
                  <a:pt x="5443" y="1"/>
                  <a:pt x="5340" y="12"/>
                  <a:pt x="5237" y="35"/>
                </a:cubicBezTo>
                <a:cubicBezTo>
                  <a:pt x="4173" y="294"/>
                  <a:pt x="3977" y="1521"/>
                  <a:pt x="3922" y="2496"/>
                </a:cubicBezTo>
                <a:lnTo>
                  <a:pt x="3922" y="2496"/>
                </a:lnTo>
                <a:cubicBezTo>
                  <a:pt x="3405" y="2006"/>
                  <a:pt x="2709" y="1609"/>
                  <a:pt x="2036" y="1609"/>
                </a:cubicBezTo>
                <a:cubicBezTo>
                  <a:pt x="1674" y="1609"/>
                  <a:pt x="1318" y="1724"/>
                  <a:pt x="1001" y="2003"/>
                </a:cubicBezTo>
                <a:cubicBezTo>
                  <a:pt x="0" y="2837"/>
                  <a:pt x="334" y="4438"/>
                  <a:pt x="901" y="5439"/>
                </a:cubicBezTo>
                <a:cubicBezTo>
                  <a:pt x="1421" y="6321"/>
                  <a:pt x="2310" y="7035"/>
                  <a:pt x="3297" y="7205"/>
                </a:cubicBezTo>
                <a:lnTo>
                  <a:pt x="3297" y="7205"/>
                </a:lnTo>
                <a:cubicBezTo>
                  <a:pt x="2731" y="7808"/>
                  <a:pt x="2251" y="8488"/>
                  <a:pt x="2035" y="9308"/>
                </a:cubicBezTo>
                <a:cubicBezTo>
                  <a:pt x="1768" y="10242"/>
                  <a:pt x="1835" y="11776"/>
                  <a:pt x="2836" y="12310"/>
                </a:cubicBezTo>
                <a:cubicBezTo>
                  <a:pt x="2984" y="12397"/>
                  <a:pt x="3137" y="12435"/>
                  <a:pt x="3291" y="12435"/>
                </a:cubicBezTo>
                <a:cubicBezTo>
                  <a:pt x="4144" y="12435"/>
                  <a:pt x="5042" y="11264"/>
                  <a:pt x="5438" y="10642"/>
                </a:cubicBezTo>
                <a:cubicBezTo>
                  <a:pt x="5725" y="10197"/>
                  <a:pt x="5944" y="9721"/>
                  <a:pt x="6095" y="9227"/>
                </a:cubicBezTo>
                <a:lnTo>
                  <a:pt x="6095" y="9227"/>
                </a:lnTo>
                <a:cubicBezTo>
                  <a:pt x="6120" y="9287"/>
                  <a:pt x="6146" y="9348"/>
                  <a:pt x="6171" y="9408"/>
                </a:cubicBezTo>
                <a:cubicBezTo>
                  <a:pt x="6372" y="10008"/>
                  <a:pt x="6672" y="10609"/>
                  <a:pt x="7039" y="11176"/>
                </a:cubicBezTo>
                <a:cubicBezTo>
                  <a:pt x="7372" y="11592"/>
                  <a:pt x="7815" y="11778"/>
                  <a:pt x="8262" y="11778"/>
                </a:cubicBezTo>
                <a:cubicBezTo>
                  <a:pt x="8889" y="11778"/>
                  <a:pt x="9524" y="11413"/>
                  <a:pt x="9874" y="10809"/>
                </a:cubicBezTo>
                <a:cubicBezTo>
                  <a:pt x="10408" y="9842"/>
                  <a:pt x="10274" y="8641"/>
                  <a:pt x="9574" y="7774"/>
                </a:cubicBezTo>
                <a:cubicBezTo>
                  <a:pt x="9468" y="7638"/>
                  <a:pt x="9354" y="7518"/>
                  <a:pt x="9233" y="7412"/>
                </a:cubicBezTo>
                <a:lnTo>
                  <a:pt x="9233" y="7412"/>
                </a:lnTo>
                <a:cubicBezTo>
                  <a:pt x="9892" y="7257"/>
                  <a:pt x="10518" y="6990"/>
                  <a:pt x="11075" y="6539"/>
                </a:cubicBezTo>
                <a:cubicBezTo>
                  <a:pt x="12076" y="5705"/>
                  <a:pt x="12876" y="3971"/>
                  <a:pt x="11909" y="2803"/>
                </a:cubicBezTo>
                <a:cubicBezTo>
                  <a:pt x="11558" y="2373"/>
                  <a:pt x="11118" y="2208"/>
                  <a:pt x="10652" y="2208"/>
                </a:cubicBezTo>
                <a:cubicBezTo>
                  <a:pt x="9747" y="2208"/>
                  <a:pt x="8745" y="2830"/>
                  <a:pt x="8106" y="3337"/>
                </a:cubicBezTo>
                <a:cubicBezTo>
                  <a:pt x="7769" y="3594"/>
                  <a:pt x="7448" y="3873"/>
                  <a:pt x="7147" y="4171"/>
                </a:cubicBezTo>
                <a:lnTo>
                  <a:pt x="7147" y="4171"/>
                </a:lnTo>
                <a:cubicBezTo>
                  <a:pt x="7208" y="3742"/>
                  <a:pt x="7239" y="3307"/>
                  <a:pt x="7239" y="2870"/>
                </a:cubicBezTo>
                <a:cubicBezTo>
                  <a:pt x="7239" y="2136"/>
                  <a:pt x="7239" y="1336"/>
                  <a:pt x="6839" y="735"/>
                </a:cubicBezTo>
                <a:cubicBezTo>
                  <a:pt x="6534" y="265"/>
                  <a:pt x="6046" y="1"/>
                  <a:pt x="554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83" name="Google Shape;883;p21"/>
          <p:cNvGrpSpPr/>
          <p:nvPr/>
        </p:nvGrpSpPr>
        <p:grpSpPr>
          <a:xfrm>
            <a:off x="401325" y="603563"/>
            <a:ext cx="311900" cy="314700"/>
            <a:chOff x="8571050" y="1873050"/>
            <a:chExt cx="311900" cy="314700"/>
          </a:xfrm>
        </p:grpSpPr>
        <p:sp>
          <p:nvSpPr>
            <p:cNvPr id="884" name="Google Shape;884;p21"/>
            <p:cNvSpPr/>
            <p:nvPr/>
          </p:nvSpPr>
          <p:spPr>
            <a:xfrm>
              <a:off x="8571050" y="1873050"/>
              <a:ext cx="311900" cy="314700"/>
            </a:xfrm>
            <a:custGeom>
              <a:avLst/>
              <a:gdLst/>
              <a:ahLst/>
              <a:cxnLst/>
              <a:rect l="l" t="t" r="r" b="b"/>
              <a:pathLst>
                <a:path w="12476" h="12588" extrusionOk="0">
                  <a:moveTo>
                    <a:pt x="6515" y="929"/>
                  </a:moveTo>
                  <a:cubicBezTo>
                    <a:pt x="7071" y="929"/>
                    <a:pt x="7622" y="1043"/>
                    <a:pt x="8139" y="1298"/>
                  </a:cubicBezTo>
                  <a:cubicBezTo>
                    <a:pt x="8210" y="1327"/>
                    <a:pt x="8279" y="1340"/>
                    <a:pt x="8345" y="1340"/>
                  </a:cubicBezTo>
                  <a:cubicBezTo>
                    <a:pt x="8479" y="1340"/>
                    <a:pt x="8599" y="1286"/>
                    <a:pt x="8691" y="1204"/>
                  </a:cubicBezTo>
                  <a:lnTo>
                    <a:pt x="8691" y="1204"/>
                  </a:lnTo>
                  <a:cubicBezTo>
                    <a:pt x="8751" y="1239"/>
                    <a:pt x="8804" y="1285"/>
                    <a:pt x="8873" y="1331"/>
                  </a:cubicBezTo>
                  <a:cubicBezTo>
                    <a:pt x="9107" y="1498"/>
                    <a:pt x="9307" y="1665"/>
                    <a:pt x="9507" y="1865"/>
                  </a:cubicBezTo>
                  <a:cubicBezTo>
                    <a:pt x="9907" y="2265"/>
                    <a:pt x="10241" y="2699"/>
                    <a:pt x="10508" y="3166"/>
                  </a:cubicBezTo>
                  <a:cubicBezTo>
                    <a:pt x="11108" y="4267"/>
                    <a:pt x="11408" y="5468"/>
                    <a:pt x="11442" y="6735"/>
                  </a:cubicBezTo>
                  <a:cubicBezTo>
                    <a:pt x="11475" y="7936"/>
                    <a:pt x="11442" y="9404"/>
                    <a:pt x="10508" y="10304"/>
                  </a:cubicBezTo>
                  <a:cubicBezTo>
                    <a:pt x="9674" y="11038"/>
                    <a:pt x="8640" y="11505"/>
                    <a:pt x="7539" y="11605"/>
                  </a:cubicBezTo>
                  <a:cubicBezTo>
                    <a:pt x="7275" y="11644"/>
                    <a:pt x="7012" y="11662"/>
                    <a:pt x="6751" y="11662"/>
                  </a:cubicBezTo>
                  <a:cubicBezTo>
                    <a:pt x="4966" y="11662"/>
                    <a:pt x="3287" y="10784"/>
                    <a:pt x="2268" y="9270"/>
                  </a:cubicBezTo>
                  <a:cubicBezTo>
                    <a:pt x="1101" y="7569"/>
                    <a:pt x="1034" y="5368"/>
                    <a:pt x="2035" y="3566"/>
                  </a:cubicBezTo>
                  <a:cubicBezTo>
                    <a:pt x="2924" y="2093"/>
                    <a:pt x="4742" y="929"/>
                    <a:pt x="6515" y="929"/>
                  </a:cubicBezTo>
                  <a:close/>
                  <a:moveTo>
                    <a:pt x="6555" y="0"/>
                  </a:moveTo>
                  <a:cubicBezTo>
                    <a:pt x="4670" y="0"/>
                    <a:pt x="2774" y="1021"/>
                    <a:pt x="1635" y="2499"/>
                  </a:cubicBezTo>
                  <a:cubicBezTo>
                    <a:pt x="100" y="4567"/>
                    <a:pt x="0" y="7336"/>
                    <a:pt x="1334" y="9537"/>
                  </a:cubicBezTo>
                  <a:cubicBezTo>
                    <a:pt x="2520" y="11456"/>
                    <a:pt x="4636" y="12587"/>
                    <a:pt x="6855" y="12587"/>
                  </a:cubicBezTo>
                  <a:cubicBezTo>
                    <a:pt x="7259" y="12587"/>
                    <a:pt x="7667" y="12550"/>
                    <a:pt x="8073" y="12473"/>
                  </a:cubicBezTo>
                  <a:cubicBezTo>
                    <a:pt x="9407" y="12239"/>
                    <a:pt x="10641" y="11539"/>
                    <a:pt x="11542" y="10505"/>
                  </a:cubicBezTo>
                  <a:cubicBezTo>
                    <a:pt x="12476" y="9337"/>
                    <a:pt x="12442" y="7469"/>
                    <a:pt x="12309" y="6035"/>
                  </a:cubicBezTo>
                  <a:cubicBezTo>
                    <a:pt x="12209" y="4434"/>
                    <a:pt x="11608" y="2866"/>
                    <a:pt x="10574" y="1632"/>
                  </a:cubicBezTo>
                  <a:cubicBezTo>
                    <a:pt x="10074" y="1031"/>
                    <a:pt x="9507" y="531"/>
                    <a:pt x="8806" y="197"/>
                  </a:cubicBezTo>
                  <a:cubicBezTo>
                    <a:pt x="8667" y="128"/>
                    <a:pt x="8499" y="91"/>
                    <a:pt x="8331" y="91"/>
                  </a:cubicBezTo>
                  <a:cubicBezTo>
                    <a:pt x="8179" y="91"/>
                    <a:pt x="8029" y="121"/>
                    <a:pt x="7902" y="185"/>
                  </a:cubicBezTo>
                  <a:lnTo>
                    <a:pt x="7902" y="185"/>
                  </a:lnTo>
                  <a:cubicBezTo>
                    <a:pt x="7461" y="59"/>
                    <a:pt x="7008" y="0"/>
                    <a:pt x="65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21"/>
            <p:cNvSpPr/>
            <p:nvPr/>
          </p:nvSpPr>
          <p:spPr>
            <a:xfrm>
              <a:off x="8662775" y="1977975"/>
              <a:ext cx="28375" cy="42475"/>
            </a:xfrm>
            <a:custGeom>
              <a:avLst/>
              <a:gdLst/>
              <a:ahLst/>
              <a:cxnLst/>
              <a:rect l="l" t="t" r="r" b="b"/>
              <a:pathLst>
                <a:path w="1135" h="1699" extrusionOk="0">
                  <a:moveTo>
                    <a:pt x="617" y="0"/>
                  </a:moveTo>
                  <a:cubicBezTo>
                    <a:pt x="537" y="0"/>
                    <a:pt x="463" y="29"/>
                    <a:pt x="401" y="70"/>
                  </a:cubicBezTo>
                  <a:cubicBezTo>
                    <a:pt x="267" y="136"/>
                    <a:pt x="201" y="237"/>
                    <a:pt x="167" y="337"/>
                  </a:cubicBezTo>
                  <a:lnTo>
                    <a:pt x="145" y="437"/>
                  </a:lnTo>
                  <a:lnTo>
                    <a:pt x="145" y="437"/>
                  </a:lnTo>
                  <a:cubicBezTo>
                    <a:pt x="127" y="470"/>
                    <a:pt x="112" y="503"/>
                    <a:pt x="101" y="537"/>
                  </a:cubicBezTo>
                  <a:lnTo>
                    <a:pt x="0" y="1104"/>
                  </a:lnTo>
                  <a:cubicBezTo>
                    <a:pt x="0" y="1171"/>
                    <a:pt x="0" y="1237"/>
                    <a:pt x="0" y="1271"/>
                  </a:cubicBezTo>
                  <a:cubicBezTo>
                    <a:pt x="0" y="1337"/>
                    <a:pt x="34" y="1404"/>
                    <a:pt x="67" y="1471"/>
                  </a:cubicBezTo>
                  <a:cubicBezTo>
                    <a:pt x="159" y="1608"/>
                    <a:pt x="313" y="1698"/>
                    <a:pt x="476" y="1698"/>
                  </a:cubicBezTo>
                  <a:cubicBezTo>
                    <a:pt x="551" y="1698"/>
                    <a:pt x="628" y="1679"/>
                    <a:pt x="701" y="1638"/>
                  </a:cubicBezTo>
                  <a:cubicBezTo>
                    <a:pt x="801" y="1571"/>
                    <a:pt x="901" y="1471"/>
                    <a:pt x="934" y="1337"/>
                  </a:cubicBezTo>
                  <a:cubicBezTo>
                    <a:pt x="968" y="1104"/>
                    <a:pt x="1035" y="837"/>
                    <a:pt x="1101" y="603"/>
                  </a:cubicBezTo>
                  <a:cubicBezTo>
                    <a:pt x="1135" y="470"/>
                    <a:pt x="1101" y="337"/>
                    <a:pt x="1035" y="237"/>
                  </a:cubicBezTo>
                  <a:cubicBezTo>
                    <a:pt x="968" y="136"/>
                    <a:pt x="868" y="36"/>
                    <a:pt x="768" y="36"/>
                  </a:cubicBezTo>
                  <a:cubicBezTo>
                    <a:pt x="717" y="11"/>
                    <a:pt x="666" y="0"/>
                    <a:pt x="6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21"/>
            <p:cNvSpPr/>
            <p:nvPr/>
          </p:nvSpPr>
          <p:spPr>
            <a:xfrm>
              <a:off x="8738650" y="1982725"/>
              <a:ext cx="30900" cy="44550"/>
            </a:xfrm>
            <a:custGeom>
              <a:avLst/>
              <a:gdLst/>
              <a:ahLst/>
              <a:cxnLst/>
              <a:rect l="l" t="t" r="r" b="b"/>
              <a:pathLst>
                <a:path w="1236" h="1782" extrusionOk="0">
                  <a:moveTo>
                    <a:pt x="781" y="0"/>
                  </a:moveTo>
                  <a:cubicBezTo>
                    <a:pt x="697" y="0"/>
                    <a:pt x="599" y="31"/>
                    <a:pt x="501" y="80"/>
                  </a:cubicBezTo>
                  <a:cubicBezTo>
                    <a:pt x="469" y="102"/>
                    <a:pt x="440" y="127"/>
                    <a:pt x="414" y="154"/>
                  </a:cubicBezTo>
                  <a:lnTo>
                    <a:pt x="414" y="154"/>
                  </a:lnTo>
                  <a:cubicBezTo>
                    <a:pt x="321" y="194"/>
                    <a:pt x="232" y="289"/>
                    <a:pt x="201" y="413"/>
                  </a:cubicBezTo>
                  <a:cubicBezTo>
                    <a:pt x="168" y="680"/>
                    <a:pt x="101" y="947"/>
                    <a:pt x="34" y="1181"/>
                  </a:cubicBezTo>
                  <a:cubicBezTo>
                    <a:pt x="1" y="1314"/>
                    <a:pt x="34" y="1448"/>
                    <a:pt x="68" y="1548"/>
                  </a:cubicBezTo>
                  <a:cubicBezTo>
                    <a:pt x="134" y="1648"/>
                    <a:pt x="234" y="1748"/>
                    <a:pt x="368" y="1781"/>
                  </a:cubicBezTo>
                  <a:cubicBezTo>
                    <a:pt x="468" y="1781"/>
                    <a:pt x="601" y="1781"/>
                    <a:pt x="735" y="1714"/>
                  </a:cubicBezTo>
                  <a:cubicBezTo>
                    <a:pt x="835" y="1648"/>
                    <a:pt x="902" y="1548"/>
                    <a:pt x="935" y="1448"/>
                  </a:cubicBezTo>
                  <a:cubicBezTo>
                    <a:pt x="1035" y="1147"/>
                    <a:pt x="1135" y="880"/>
                    <a:pt x="1202" y="614"/>
                  </a:cubicBezTo>
                  <a:cubicBezTo>
                    <a:pt x="1235" y="480"/>
                    <a:pt x="1235" y="347"/>
                    <a:pt x="1168" y="247"/>
                  </a:cubicBezTo>
                  <a:cubicBezTo>
                    <a:pt x="1102" y="147"/>
                    <a:pt x="1002" y="47"/>
                    <a:pt x="868" y="13"/>
                  </a:cubicBezTo>
                  <a:cubicBezTo>
                    <a:pt x="841" y="4"/>
                    <a:pt x="812" y="0"/>
                    <a:pt x="7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21"/>
            <p:cNvSpPr/>
            <p:nvPr/>
          </p:nvSpPr>
          <p:spPr>
            <a:xfrm>
              <a:off x="8636225" y="2044500"/>
              <a:ext cx="150825" cy="63025"/>
            </a:xfrm>
            <a:custGeom>
              <a:avLst/>
              <a:gdLst/>
              <a:ahLst/>
              <a:cxnLst/>
              <a:rect l="l" t="t" r="r" b="b"/>
              <a:pathLst>
                <a:path w="6033" h="2521" extrusionOk="0">
                  <a:moveTo>
                    <a:pt x="617" y="1"/>
                  </a:moveTo>
                  <a:cubicBezTo>
                    <a:pt x="314" y="1"/>
                    <a:pt x="1" y="262"/>
                    <a:pt x="162" y="644"/>
                  </a:cubicBezTo>
                  <a:cubicBezTo>
                    <a:pt x="362" y="1912"/>
                    <a:pt x="1696" y="2446"/>
                    <a:pt x="2830" y="2512"/>
                  </a:cubicBezTo>
                  <a:cubicBezTo>
                    <a:pt x="2931" y="2518"/>
                    <a:pt x="3031" y="2520"/>
                    <a:pt x="3131" y="2520"/>
                  </a:cubicBezTo>
                  <a:cubicBezTo>
                    <a:pt x="3663" y="2520"/>
                    <a:pt x="4188" y="2442"/>
                    <a:pt x="4665" y="2246"/>
                  </a:cubicBezTo>
                  <a:cubicBezTo>
                    <a:pt x="5232" y="2012"/>
                    <a:pt x="5666" y="1578"/>
                    <a:pt x="5933" y="1045"/>
                  </a:cubicBezTo>
                  <a:cubicBezTo>
                    <a:pt x="6033" y="811"/>
                    <a:pt x="5966" y="544"/>
                    <a:pt x="5766" y="411"/>
                  </a:cubicBezTo>
                  <a:cubicBezTo>
                    <a:pt x="5683" y="364"/>
                    <a:pt x="5592" y="341"/>
                    <a:pt x="5504" y="341"/>
                  </a:cubicBezTo>
                  <a:cubicBezTo>
                    <a:pt x="5345" y="341"/>
                    <a:pt x="5197" y="415"/>
                    <a:pt x="5132" y="544"/>
                  </a:cubicBezTo>
                  <a:cubicBezTo>
                    <a:pt x="4965" y="945"/>
                    <a:pt x="4665" y="1245"/>
                    <a:pt x="4298" y="1378"/>
                  </a:cubicBezTo>
                  <a:cubicBezTo>
                    <a:pt x="3937" y="1517"/>
                    <a:pt x="3552" y="1587"/>
                    <a:pt x="3164" y="1587"/>
                  </a:cubicBezTo>
                  <a:cubicBezTo>
                    <a:pt x="3086" y="1587"/>
                    <a:pt x="3008" y="1584"/>
                    <a:pt x="2930" y="1578"/>
                  </a:cubicBezTo>
                  <a:cubicBezTo>
                    <a:pt x="2163" y="1545"/>
                    <a:pt x="1196" y="1278"/>
                    <a:pt x="1062" y="378"/>
                  </a:cubicBezTo>
                  <a:cubicBezTo>
                    <a:pt x="1010" y="113"/>
                    <a:pt x="815" y="1"/>
                    <a:pt x="6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88" name="Google Shape;888;p21"/>
          <p:cNvGrpSpPr/>
          <p:nvPr/>
        </p:nvGrpSpPr>
        <p:grpSpPr>
          <a:xfrm rot="-4179191">
            <a:off x="8432201" y="3341516"/>
            <a:ext cx="340423" cy="202574"/>
            <a:chOff x="3780075" y="2889150"/>
            <a:chExt cx="340425" cy="202575"/>
          </a:xfrm>
        </p:grpSpPr>
        <p:sp>
          <p:nvSpPr>
            <p:cNvPr id="889" name="Google Shape;889;p21"/>
            <p:cNvSpPr/>
            <p:nvPr/>
          </p:nvSpPr>
          <p:spPr>
            <a:xfrm>
              <a:off x="3826225" y="2907725"/>
              <a:ext cx="294275" cy="184000"/>
            </a:xfrm>
            <a:custGeom>
              <a:avLst/>
              <a:gdLst/>
              <a:ahLst/>
              <a:cxnLst/>
              <a:rect l="l" t="t" r="r" b="b"/>
              <a:pathLst>
                <a:path w="11771" h="7360" extrusionOk="0">
                  <a:moveTo>
                    <a:pt x="551" y="1"/>
                  </a:moveTo>
                  <a:cubicBezTo>
                    <a:pt x="326" y="1"/>
                    <a:pt x="101" y="143"/>
                    <a:pt x="68" y="426"/>
                  </a:cubicBezTo>
                  <a:cubicBezTo>
                    <a:pt x="1" y="2194"/>
                    <a:pt x="435" y="3962"/>
                    <a:pt x="1302" y="5530"/>
                  </a:cubicBezTo>
                  <a:cubicBezTo>
                    <a:pt x="2059" y="6773"/>
                    <a:pt x="3188" y="7360"/>
                    <a:pt x="4513" y="7360"/>
                  </a:cubicBezTo>
                  <a:cubicBezTo>
                    <a:pt x="4822" y="7360"/>
                    <a:pt x="5143" y="7328"/>
                    <a:pt x="5472" y="7264"/>
                  </a:cubicBezTo>
                  <a:cubicBezTo>
                    <a:pt x="8474" y="6631"/>
                    <a:pt x="10875" y="4362"/>
                    <a:pt x="11709" y="1393"/>
                  </a:cubicBezTo>
                  <a:cubicBezTo>
                    <a:pt x="11770" y="1048"/>
                    <a:pt x="11497" y="826"/>
                    <a:pt x="11229" y="826"/>
                  </a:cubicBezTo>
                  <a:cubicBezTo>
                    <a:pt x="11057" y="826"/>
                    <a:pt x="10887" y="918"/>
                    <a:pt x="10809" y="1127"/>
                  </a:cubicBezTo>
                  <a:cubicBezTo>
                    <a:pt x="10108" y="3595"/>
                    <a:pt x="8173" y="5563"/>
                    <a:pt x="5705" y="6264"/>
                  </a:cubicBezTo>
                  <a:cubicBezTo>
                    <a:pt x="5338" y="6380"/>
                    <a:pt x="4963" y="6439"/>
                    <a:pt x="4588" y="6439"/>
                  </a:cubicBezTo>
                  <a:cubicBezTo>
                    <a:pt x="4212" y="6439"/>
                    <a:pt x="3837" y="6380"/>
                    <a:pt x="3470" y="6264"/>
                  </a:cubicBezTo>
                  <a:cubicBezTo>
                    <a:pt x="2836" y="5997"/>
                    <a:pt x="2336" y="5530"/>
                    <a:pt x="2036" y="4929"/>
                  </a:cubicBezTo>
                  <a:cubicBezTo>
                    <a:pt x="1302" y="3528"/>
                    <a:pt x="968" y="1994"/>
                    <a:pt x="1035" y="426"/>
                  </a:cubicBezTo>
                  <a:cubicBezTo>
                    <a:pt x="1002" y="143"/>
                    <a:pt x="777" y="1"/>
                    <a:pt x="5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21"/>
            <p:cNvSpPr/>
            <p:nvPr/>
          </p:nvSpPr>
          <p:spPr>
            <a:xfrm>
              <a:off x="3780075" y="2889150"/>
              <a:ext cx="132075" cy="76975"/>
            </a:xfrm>
            <a:custGeom>
              <a:avLst/>
              <a:gdLst/>
              <a:ahLst/>
              <a:cxnLst/>
              <a:rect l="l" t="t" r="r" b="b"/>
              <a:pathLst>
                <a:path w="5283" h="3079" extrusionOk="0">
                  <a:moveTo>
                    <a:pt x="2227" y="0"/>
                  </a:moveTo>
                  <a:cubicBezTo>
                    <a:pt x="1662" y="0"/>
                    <a:pt x="1372" y="515"/>
                    <a:pt x="1113" y="936"/>
                  </a:cubicBezTo>
                  <a:cubicBezTo>
                    <a:pt x="846" y="1369"/>
                    <a:pt x="513" y="1903"/>
                    <a:pt x="212" y="2403"/>
                  </a:cubicBezTo>
                  <a:cubicBezTo>
                    <a:pt x="1" y="2733"/>
                    <a:pt x="320" y="3078"/>
                    <a:pt x="643" y="3078"/>
                  </a:cubicBezTo>
                  <a:cubicBezTo>
                    <a:pt x="779" y="3078"/>
                    <a:pt x="915" y="3018"/>
                    <a:pt x="1013" y="2870"/>
                  </a:cubicBezTo>
                  <a:cubicBezTo>
                    <a:pt x="1280" y="2470"/>
                    <a:pt x="1513" y="2070"/>
                    <a:pt x="1747" y="1669"/>
                  </a:cubicBezTo>
                  <a:cubicBezTo>
                    <a:pt x="1880" y="1503"/>
                    <a:pt x="1980" y="1303"/>
                    <a:pt x="2114" y="1102"/>
                  </a:cubicBezTo>
                  <a:cubicBezTo>
                    <a:pt x="2147" y="1069"/>
                    <a:pt x="2214" y="936"/>
                    <a:pt x="2281" y="936"/>
                  </a:cubicBezTo>
                  <a:cubicBezTo>
                    <a:pt x="2414" y="936"/>
                    <a:pt x="2614" y="1136"/>
                    <a:pt x="2714" y="1236"/>
                  </a:cubicBezTo>
                  <a:lnTo>
                    <a:pt x="3281" y="1669"/>
                  </a:lnTo>
                  <a:lnTo>
                    <a:pt x="4449" y="2603"/>
                  </a:lnTo>
                  <a:cubicBezTo>
                    <a:pt x="4549" y="2687"/>
                    <a:pt x="4666" y="2729"/>
                    <a:pt x="4782" y="2729"/>
                  </a:cubicBezTo>
                  <a:cubicBezTo>
                    <a:pt x="4899" y="2729"/>
                    <a:pt x="5016" y="2687"/>
                    <a:pt x="5116" y="2603"/>
                  </a:cubicBezTo>
                  <a:cubicBezTo>
                    <a:pt x="5283" y="2403"/>
                    <a:pt x="5283" y="2103"/>
                    <a:pt x="5116" y="1936"/>
                  </a:cubicBezTo>
                  <a:lnTo>
                    <a:pt x="3748" y="836"/>
                  </a:lnTo>
                  <a:cubicBezTo>
                    <a:pt x="3348" y="502"/>
                    <a:pt x="2848" y="2"/>
                    <a:pt x="2281" y="2"/>
                  </a:cubicBezTo>
                  <a:cubicBezTo>
                    <a:pt x="2263" y="1"/>
                    <a:pt x="2245" y="0"/>
                    <a:pt x="2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1" name="Google Shape;891;p21"/>
          <p:cNvGrpSpPr/>
          <p:nvPr/>
        </p:nvGrpSpPr>
        <p:grpSpPr>
          <a:xfrm rot="8795091" flipH="1">
            <a:off x="1224504" y="1491052"/>
            <a:ext cx="288974" cy="174350"/>
            <a:chOff x="4177750" y="2899175"/>
            <a:chExt cx="288975" cy="174350"/>
          </a:xfrm>
        </p:grpSpPr>
        <p:sp>
          <p:nvSpPr>
            <p:cNvPr id="892" name="Google Shape;892;p21"/>
            <p:cNvSpPr/>
            <p:nvPr/>
          </p:nvSpPr>
          <p:spPr>
            <a:xfrm>
              <a:off x="4177750" y="2920450"/>
              <a:ext cx="250650" cy="153075"/>
            </a:xfrm>
            <a:custGeom>
              <a:avLst/>
              <a:gdLst/>
              <a:ahLst/>
              <a:cxnLst/>
              <a:rect l="l" t="t" r="r" b="b"/>
              <a:pathLst>
                <a:path w="10026" h="6123" extrusionOk="0">
                  <a:moveTo>
                    <a:pt x="626" y="0"/>
                  </a:moveTo>
                  <a:cubicBezTo>
                    <a:pt x="321" y="0"/>
                    <a:pt x="0" y="351"/>
                    <a:pt x="183" y="718"/>
                  </a:cubicBezTo>
                  <a:cubicBezTo>
                    <a:pt x="1174" y="2864"/>
                    <a:pt x="2361" y="6123"/>
                    <a:pt x="5266" y="6123"/>
                  </a:cubicBezTo>
                  <a:cubicBezTo>
                    <a:pt x="5295" y="6123"/>
                    <a:pt x="5324" y="6122"/>
                    <a:pt x="5354" y="6122"/>
                  </a:cubicBezTo>
                  <a:cubicBezTo>
                    <a:pt x="8289" y="6055"/>
                    <a:pt x="9223" y="2853"/>
                    <a:pt x="9924" y="584"/>
                  </a:cubicBezTo>
                  <a:cubicBezTo>
                    <a:pt x="10026" y="237"/>
                    <a:pt x="9728" y="3"/>
                    <a:pt x="9444" y="3"/>
                  </a:cubicBezTo>
                  <a:cubicBezTo>
                    <a:pt x="9263" y="3"/>
                    <a:pt x="9088" y="97"/>
                    <a:pt x="9023" y="317"/>
                  </a:cubicBezTo>
                  <a:cubicBezTo>
                    <a:pt x="8656" y="1485"/>
                    <a:pt x="8356" y="2686"/>
                    <a:pt x="7689" y="3653"/>
                  </a:cubicBezTo>
                  <a:cubicBezTo>
                    <a:pt x="7122" y="4487"/>
                    <a:pt x="6221" y="5188"/>
                    <a:pt x="5187" y="5188"/>
                  </a:cubicBezTo>
                  <a:cubicBezTo>
                    <a:pt x="2785" y="5121"/>
                    <a:pt x="1785" y="2019"/>
                    <a:pt x="984" y="251"/>
                  </a:cubicBezTo>
                  <a:cubicBezTo>
                    <a:pt x="900" y="73"/>
                    <a:pt x="765" y="0"/>
                    <a:pt x="62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21"/>
            <p:cNvSpPr/>
            <p:nvPr/>
          </p:nvSpPr>
          <p:spPr>
            <a:xfrm>
              <a:off x="4342725" y="2899175"/>
              <a:ext cx="124000" cy="79875"/>
            </a:xfrm>
            <a:custGeom>
              <a:avLst/>
              <a:gdLst/>
              <a:ahLst/>
              <a:cxnLst/>
              <a:rect l="l" t="t" r="r" b="b"/>
              <a:pathLst>
                <a:path w="4960" h="3195" extrusionOk="0">
                  <a:moveTo>
                    <a:pt x="2291" y="902"/>
                  </a:moveTo>
                  <a:lnTo>
                    <a:pt x="2291" y="902"/>
                  </a:lnTo>
                  <a:cubicBezTo>
                    <a:pt x="2291" y="902"/>
                    <a:pt x="2302" y="913"/>
                    <a:pt x="2315" y="928"/>
                  </a:cubicBezTo>
                  <a:lnTo>
                    <a:pt x="2315" y="928"/>
                  </a:lnTo>
                  <a:cubicBezTo>
                    <a:pt x="2302" y="923"/>
                    <a:pt x="2291" y="915"/>
                    <a:pt x="2291" y="902"/>
                  </a:cubicBezTo>
                  <a:close/>
                  <a:moveTo>
                    <a:pt x="2391" y="1"/>
                  </a:moveTo>
                  <a:cubicBezTo>
                    <a:pt x="2157" y="1"/>
                    <a:pt x="1924" y="68"/>
                    <a:pt x="1724" y="201"/>
                  </a:cubicBezTo>
                  <a:lnTo>
                    <a:pt x="523" y="835"/>
                  </a:lnTo>
                  <a:cubicBezTo>
                    <a:pt x="1" y="1082"/>
                    <a:pt x="271" y="1736"/>
                    <a:pt x="699" y="1736"/>
                  </a:cubicBezTo>
                  <a:cubicBezTo>
                    <a:pt x="790" y="1736"/>
                    <a:pt x="890" y="1706"/>
                    <a:pt x="990" y="1635"/>
                  </a:cubicBezTo>
                  <a:lnTo>
                    <a:pt x="2024" y="1102"/>
                  </a:lnTo>
                  <a:lnTo>
                    <a:pt x="2257" y="1002"/>
                  </a:lnTo>
                  <a:cubicBezTo>
                    <a:pt x="2276" y="1002"/>
                    <a:pt x="2316" y="981"/>
                    <a:pt x="2341" y="962"/>
                  </a:cubicBezTo>
                  <a:lnTo>
                    <a:pt x="2341" y="962"/>
                  </a:lnTo>
                  <a:cubicBezTo>
                    <a:pt x="2350" y="977"/>
                    <a:pt x="2357" y="991"/>
                    <a:pt x="2357" y="1002"/>
                  </a:cubicBezTo>
                  <a:lnTo>
                    <a:pt x="2558" y="1235"/>
                  </a:lnTo>
                  <a:lnTo>
                    <a:pt x="4125" y="3070"/>
                  </a:lnTo>
                  <a:cubicBezTo>
                    <a:pt x="4209" y="3153"/>
                    <a:pt x="4325" y="3195"/>
                    <a:pt x="4446" y="3195"/>
                  </a:cubicBezTo>
                  <a:cubicBezTo>
                    <a:pt x="4567" y="3195"/>
                    <a:pt x="4692" y="3153"/>
                    <a:pt x="4792" y="3070"/>
                  </a:cubicBezTo>
                  <a:cubicBezTo>
                    <a:pt x="4959" y="2870"/>
                    <a:pt x="4959" y="2569"/>
                    <a:pt x="4792" y="2403"/>
                  </a:cubicBezTo>
                  <a:cubicBezTo>
                    <a:pt x="4192" y="1702"/>
                    <a:pt x="3592" y="1002"/>
                    <a:pt x="2991" y="301"/>
                  </a:cubicBezTo>
                  <a:cubicBezTo>
                    <a:pt x="2858" y="134"/>
                    <a:pt x="2624" y="1"/>
                    <a:pt x="239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slow"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spTree>
      <p:nvGrpSpPr>
        <p:cNvPr id="1" name="Shape 16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82" name="Google Shape;1682;p39"/>
          <p:cNvGrpSpPr/>
          <p:nvPr/>
        </p:nvGrpSpPr>
        <p:grpSpPr>
          <a:xfrm>
            <a:off x="95" y="25"/>
            <a:ext cx="9143969" cy="5143446"/>
            <a:chOff x="95" y="25"/>
            <a:chExt cx="9143969" cy="5143446"/>
          </a:xfrm>
        </p:grpSpPr>
        <p:sp>
          <p:nvSpPr>
            <p:cNvPr id="1683" name="Google Shape;1683;p39"/>
            <p:cNvSpPr/>
            <p:nvPr/>
          </p:nvSpPr>
          <p:spPr>
            <a:xfrm>
              <a:off x="95" y="484705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4" name="Google Shape;1684;p39"/>
            <p:cNvSpPr/>
            <p:nvPr/>
          </p:nvSpPr>
          <p:spPr>
            <a:xfrm>
              <a:off x="95" y="677226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5" name="Google Shape;1685;p39"/>
            <p:cNvSpPr/>
            <p:nvPr/>
          </p:nvSpPr>
          <p:spPr>
            <a:xfrm>
              <a:off x="95" y="869746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6" name="Google Shape;1686;p39"/>
            <p:cNvSpPr/>
            <p:nvPr/>
          </p:nvSpPr>
          <p:spPr>
            <a:xfrm>
              <a:off x="95" y="1064542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7" name="Google Shape;1687;p39"/>
            <p:cNvSpPr/>
            <p:nvPr/>
          </p:nvSpPr>
          <p:spPr>
            <a:xfrm>
              <a:off x="95" y="1257062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8" name="Google Shape;1688;p39"/>
            <p:cNvSpPr/>
            <p:nvPr/>
          </p:nvSpPr>
          <p:spPr>
            <a:xfrm>
              <a:off x="95" y="1449643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9" name="Google Shape;1689;p39"/>
            <p:cNvSpPr/>
            <p:nvPr/>
          </p:nvSpPr>
          <p:spPr>
            <a:xfrm>
              <a:off x="95" y="1642163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0" name="Google Shape;1690;p39"/>
            <p:cNvSpPr/>
            <p:nvPr/>
          </p:nvSpPr>
          <p:spPr>
            <a:xfrm>
              <a:off x="95" y="1834744"/>
              <a:ext cx="9143969" cy="15504"/>
            </a:xfrm>
            <a:custGeom>
              <a:avLst/>
              <a:gdLst/>
              <a:ahLst/>
              <a:cxnLst/>
              <a:rect l="l" t="t" r="r" b="b"/>
              <a:pathLst>
                <a:path w="63221" h="259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1" name="Google Shape;1691;p39"/>
            <p:cNvSpPr/>
            <p:nvPr/>
          </p:nvSpPr>
          <p:spPr>
            <a:xfrm>
              <a:off x="95" y="2029479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2" name="Google Shape;1692;p39"/>
            <p:cNvSpPr/>
            <p:nvPr/>
          </p:nvSpPr>
          <p:spPr>
            <a:xfrm>
              <a:off x="95" y="2222059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3" name="Google Shape;1693;p39"/>
            <p:cNvSpPr/>
            <p:nvPr/>
          </p:nvSpPr>
          <p:spPr>
            <a:xfrm>
              <a:off x="95" y="2414580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4" name="Google Shape;1694;p39"/>
            <p:cNvSpPr/>
            <p:nvPr/>
          </p:nvSpPr>
          <p:spPr>
            <a:xfrm>
              <a:off x="95" y="2607100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5" name="Google Shape;1695;p39"/>
            <p:cNvSpPr/>
            <p:nvPr/>
          </p:nvSpPr>
          <p:spPr>
            <a:xfrm>
              <a:off x="95" y="2801896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6" name="Google Shape;1696;p39"/>
            <p:cNvSpPr/>
            <p:nvPr/>
          </p:nvSpPr>
          <p:spPr>
            <a:xfrm>
              <a:off x="95" y="2994416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7" name="Google Shape;1697;p39"/>
            <p:cNvSpPr/>
            <p:nvPr/>
          </p:nvSpPr>
          <p:spPr>
            <a:xfrm>
              <a:off x="95" y="3186997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8" name="Google Shape;1698;p39"/>
            <p:cNvSpPr/>
            <p:nvPr/>
          </p:nvSpPr>
          <p:spPr>
            <a:xfrm>
              <a:off x="95" y="3379517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9" name="Google Shape;1699;p39"/>
            <p:cNvSpPr/>
            <p:nvPr/>
          </p:nvSpPr>
          <p:spPr>
            <a:xfrm>
              <a:off x="95" y="3572098"/>
              <a:ext cx="9143969" cy="15504"/>
            </a:xfrm>
            <a:custGeom>
              <a:avLst/>
              <a:gdLst/>
              <a:ahLst/>
              <a:cxnLst/>
              <a:rect l="l" t="t" r="r" b="b"/>
              <a:pathLst>
                <a:path w="63221" h="259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0" name="Google Shape;1700;p39"/>
            <p:cNvSpPr/>
            <p:nvPr/>
          </p:nvSpPr>
          <p:spPr>
            <a:xfrm>
              <a:off x="95" y="3764618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1" name="Google Shape;1701;p39"/>
            <p:cNvSpPr/>
            <p:nvPr/>
          </p:nvSpPr>
          <p:spPr>
            <a:xfrm>
              <a:off x="95" y="3959413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2" name="Google Shape;1702;p39"/>
            <p:cNvSpPr/>
            <p:nvPr/>
          </p:nvSpPr>
          <p:spPr>
            <a:xfrm>
              <a:off x="95" y="4151934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3" name="Google Shape;1703;p39"/>
            <p:cNvSpPr/>
            <p:nvPr/>
          </p:nvSpPr>
          <p:spPr>
            <a:xfrm>
              <a:off x="95" y="4344454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4" name="Google Shape;1704;p39"/>
            <p:cNvSpPr/>
            <p:nvPr/>
          </p:nvSpPr>
          <p:spPr>
            <a:xfrm>
              <a:off x="95" y="4537035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5" name="Google Shape;1705;p39"/>
            <p:cNvSpPr/>
            <p:nvPr/>
          </p:nvSpPr>
          <p:spPr>
            <a:xfrm>
              <a:off x="95" y="4731770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6" name="Google Shape;1706;p39"/>
            <p:cNvSpPr/>
            <p:nvPr/>
          </p:nvSpPr>
          <p:spPr>
            <a:xfrm>
              <a:off x="95" y="4924351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7" name="Google Shape;1707;p39"/>
            <p:cNvSpPr/>
            <p:nvPr/>
          </p:nvSpPr>
          <p:spPr>
            <a:xfrm>
              <a:off x="704325" y="25"/>
              <a:ext cx="17779" cy="5143446"/>
            </a:xfrm>
            <a:custGeom>
              <a:avLst/>
              <a:gdLst/>
              <a:ahLst/>
              <a:cxnLst/>
              <a:rect l="l" t="t" r="r" b="b"/>
              <a:pathLst>
                <a:path w="297" h="85921" extrusionOk="0">
                  <a:moveTo>
                    <a:pt x="1" y="0"/>
                  </a:moveTo>
                  <a:lnTo>
                    <a:pt x="1" y="85920"/>
                  </a:lnTo>
                  <a:lnTo>
                    <a:pt x="296" y="85920"/>
                  </a:lnTo>
                  <a:lnTo>
                    <a:pt x="29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08" name="Google Shape;1708;p39"/>
          <p:cNvSpPr/>
          <p:nvPr/>
        </p:nvSpPr>
        <p:spPr>
          <a:xfrm flipH="1">
            <a:off x="360423" y="3498675"/>
            <a:ext cx="109275" cy="114525"/>
          </a:xfrm>
          <a:custGeom>
            <a:avLst/>
            <a:gdLst/>
            <a:ahLst/>
            <a:cxnLst/>
            <a:rect l="l" t="t" r="r" b="b"/>
            <a:pathLst>
              <a:path w="4371" h="4581" extrusionOk="0">
                <a:moveTo>
                  <a:pt x="1702" y="1062"/>
                </a:moveTo>
                <a:cubicBezTo>
                  <a:pt x="1780" y="1119"/>
                  <a:pt x="1875" y="1151"/>
                  <a:pt x="1969" y="1151"/>
                </a:cubicBezTo>
                <a:lnTo>
                  <a:pt x="2002" y="1151"/>
                </a:lnTo>
                <a:lnTo>
                  <a:pt x="2102" y="1185"/>
                </a:lnTo>
                <a:cubicBezTo>
                  <a:pt x="2169" y="1185"/>
                  <a:pt x="2236" y="1218"/>
                  <a:pt x="2336" y="1218"/>
                </a:cubicBezTo>
                <a:cubicBezTo>
                  <a:pt x="2436" y="1285"/>
                  <a:pt x="2569" y="1352"/>
                  <a:pt x="2670" y="1418"/>
                </a:cubicBezTo>
                <a:cubicBezTo>
                  <a:pt x="2770" y="1485"/>
                  <a:pt x="2870" y="1552"/>
                  <a:pt x="2936" y="1652"/>
                </a:cubicBezTo>
                <a:cubicBezTo>
                  <a:pt x="3003" y="1752"/>
                  <a:pt x="3070" y="1852"/>
                  <a:pt x="3137" y="1952"/>
                </a:cubicBezTo>
                <a:cubicBezTo>
                  <a:pt x="3170" y="1985"/>
                  <a:pt x="3170" y="2052"/>
                  <a:pt x="3203" y="2085"/>
                </a:cubicBezTo>
                <a:cubicBezTo>
                  <a:pt x="3203" y="2152"/>
                  <a:pt x="3237" y="2219"/>
                  <a:pt x="3237" y="2286"/>
                </a:cubicBezTo>
                <a:lnTo>
                  <a:pt x="3237" y="2319"/>
                </a:lnTo>
                <a:cubicBezTo>
                  <a:pt x="3237" y="2352"/>
                  <a:pt x="3237" y="2386"/>
                  <a:pt x="3237" y="2419"/>
                </a:cubicBezTo>
                <a:cubicBezTo>
                  <a:pt x="3237" y="2519"/>
                  <a:pt x="3237" y="2586"/>
                  <a:pt x="3237" y="2686"/>
                </a:cubicBezTo>
                <a:cubicBezTo>
                  <a:pt x="3237" y="2675"/>
                  <a:pt x="3236" y="2670"/>
                  <a:pt x="3234" y="2670"/>
                </a:cubicBezTo>
                <a:cubicBezTo>
                  <a:pt x="3227" y="2670"/>
                  <a:pt x="3203" y="2791"/>
                  <a:pt x="3203" y="2819"/>
                </a:cubicBezTo>
                <a:cubicBezTo>
                  <a:pt x="3203" y="2886"/>
                  <a:pt x="3170" y="2953"/>
                  <a:pt x="3137" y="2986"/>
                </a:cubicBezTo>
                <a:cubicBezTo>
                  <a:pt x="3146" y="2976"/>
                  <a:pt x="3150" y="2972"/>
                  <a:pt x="3151" y="2972"/>
                </a:cubicBezTo>
                <a:lnTo>
                  <a:pt x="3151" y="2972"/>
                </a:lnTo>
                <a:cubicBezTo>
                  <a:pt x="3153" y="2972"/>
                  <a:pt x="3137" y="2996"/>
                  <a:pt x="3137" y="3019"/>
                </a:cubicBezTo>
                <a:lnTo>
                  <a:pt x="3103" y="3119"/>
                </a:lnTo>
                <a:cubicBezTo>
                  <a:pt x="3070" y="3186"/>
                  <a:pt x="3036" y="3220"/>
                  <a:pt x="3003" y="3253"/>
                </a:cubicBezTo>
                <a:cubicBezTo>
                  <a:pt x="2936" y="3320"/>
                  <a:pt x="2903" y="3353"/>
                  <a:pt x="2836" y="3386"/>
                </a:cubicBezTo>
                <a:lnTo>
                  <a:pt x="2770" y="3453"/>
                </a:lnTo>
                <a:lnTo>
                  <a:pt x="2670" y="3520"/>
                </a:lnTo>
                <a:cubicBezTo>
                  <a:pt x="2603" y="3520"/>
                  <a:pt x="2536" y="3553"/>
                  <a:pt x="2469" y="3553"/>
                </a:cubicBezTo>
                <a:cubicBezTo>
                  <a:pt x="2469" y="3553"/>
                  <a:pt x="2395" y="3568"/>
                  <a:pt x="2366" y="3568"/>
                </a:cubicBezTo>
                <a:cubicBezTo>
                  <a:pt x="2351" y="3568"/>
                  <a:pt x="2347" y="3564"/>
                  <a:pt x="2369" y="3553"/>
                </a:cubicBezTo>
                <a:lnTo>
                  <a:pt x="2303" y="3553"/>
                </a:lnTo>
                <a:cubicBezTo>
                  <a:pt x="2286" y="3570"/>
                  <a:pt x="2261" y="3578"/>
                  <a:pt x="2232" y="3578"/>
                </a:cubicBezTo>
                <a:cubicBezTo>
                  <a:pt x="2203" y="3578"/>
                  <a:pt x="2169" y="3570"/>
                  <a:pt x="2136" y="3553"/>
                </a:cubicBezTo>
                <a:lnTo>
                  <a:pt x="2002" y="3553"/>
                </a:lnTo>
                <a:lnTo>
                  <a:pt x="1902" y="3520"/>
                </a:lnTo>
                <a:lnTo>
                  <a:pt x="1869" y="3520"/>
                </a:lnTo>
                <a:cubicBezTo>
                  <a:pt x="1369" y="3253"/>
                  <a:pt x="1068" y="2753"/>
                  <a:pt x="1068" y="2185"/>
                </a:cubicBezTo>
                <a:cubicBezTo>
                  <a:pt x="1068" y="1885"/>
                  <a:pt x="1168" y="1618"/>
                  <a:pt x="1335" y="1385"/>
                </a:cubicBezTo>
                <a:cubicBezTo>
                  <a:pt x="1437" y="1262"/>
                  <a:pt x="1565" y="1152"/>
                  <a:pt x="1702" y="1062"/>
                </a:cubicBezTo>
                <a:close/>
                <a:moveTo>
                  <a:pt x="1857" y="0"/>
                </a:moveTo>
                <a:cubicBezTo>
                  <a:pt x="1817" y="0"/>
                  <a:pt x="1776" y="6"/>
                  <a:pt x="1736" y="17"/>
                </a:cubicBezTo>
                <a:cubicBezTo>
                  <a:pt x="902" y="284"/>
                  <a:pt x="301" y="985"/>
                  <a:pt x="168" y="1852"/>
                </a:cubicBezTo>
                <a:cubicBezTo>
                  <a:pt x="1" y="2753"/>
                  <a:pt x="368" y="3687"/>
                  <a:pt x="1102" y="4254"/>
                </a:cubicBezTo>
                <a:cubicBezTo>
                  <a:pt x="1429" y="4472"/>
                  <a:pt x="1814" y="4581"/>
                  <a:pt x="2199" y="4581"/>
                </a:cubicBezTo>
                <a:cubicBezTo>
                  <a:pt x="2640" y="4581"/>
                  <a:pt x="3081" y="4438"/>
                  <a:pt x="3437" y="4154"/>
                </a:cubicBezTo>
                <a:cubicBezTo>
                  <a:pt x="4104" y="3620"/>
                  <a:pt x="4371" y="2719"/>
                  <a:pt x="4104" y="1885"/>
                </a:cubicBezTo>
                <a:cubicBezTo>
                  <a:pt x="3834" y="1046"/>
                  <a:pt x="3133" y="422"/>
                  <a:pt x="2268" y="256"/>
                </a:cubicBezTo>
                <a:lnTo>
                  <a:pt x="2268" y="256"/>
                </a:lnTo>
                <a:cubicBezTo>
                  <a:pt x="2188" y="93"/>
                  <a:pt x="2024" y="0"/>
                  <a:pt x="185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9" name="Google Shape;1709;p39"/>
          <p:cNvSpPr/>
          <p:nvPr/>
        </p:nvSpPr>
        <p:spPr>
          <a:xfrm flipH="1">
            <a:off x="5039723" y="454938"/>
            <a:ext cx="85075" cy="80575"/>
          </a:xfrm>
          <a:custGeom>
            <a:avLst/>
            <a:gdLst/>
            <a:ahLst/>
            <a:cxnLst/>
            <a:rect l="l" t="t" r="r" b="b"/>
            <a:pathLst>
              <a:path w="3403" h="3223" extrusionOk="0">
                <a:moveTo>
                  <a:pt x="1950" y="1056"/>
                </a:moveTo>
                <a:cubicBezTo>
                  <a:pt x="1943" y="1056"/>
                  <a:pt x="1980" y="1071"/>
                  <a:pt x="2002" y="1071"/>
                </a:cubicBezTo>
                <a:cubicBezTo>
                  <a:pt x="1969" y="1060"/>
                  <a:pt x="1954" y="1056"/>
                  <a:pt x="1950" y="1056"/>
                </a:cubicBezTo>
                <a:close/>
                <a:moveTo>
                  <a:pt x="2178" y="2152"/>
                </a:moveTo>
                <a:cubicBezTo>
                  <a:pt x="2170" y="2158"/>
                  <a:pt x="2157" y="2168"/>
                  <a:pt x="2152" y="2174"/>
                </a:cubicBezTo>
                <a:lnTo>
                  <a:pt x="2152" y="2174"/>
                </a:lnTo>
                <a:cubicBezTo>
                  <a:pt x="2158" y="2172"/>
                  <a:pt x="2164" y="2172"/>
                  <a:pt x="2169" y="2172"/>
                </a:cubicBezTo>
                <a:lnTo>
                  <a:pt x="2178" y="2152"/>
                </a:lnTo>
                <a:close/>
                <a:moveTo>
                  <a:pt x="1450" y="2175"/>
                </a:moveTo>
                <a:lnTo>
                  <a:pt x="1450" y="2175"/>
                </a:lnTo>
                <a:cubicBezTo>
                  <a:pt x="1453" y="2175"/>
                  <a:pt x="1468" y="2183"/>
                  <a:pt x="1502" y="2205"/>
                </a:cubicBezTo>
                <a:cubicBezTo>
                  <a:pt x="1479" y="2205"/>
                  <a:pt x="1442" y="2175"/>
                  <a:pt x="1450" y="2175"/>
                </a:cubicBezTo>
                <a:close/>
                <a:moveTo>
                  <a:pt x="1635" y="971"/>
                </a:moveTo>
                <a:cubicBezTo>
                  <a:pt x="1702" y="971"/>
                  <a:pt x="1735" y="971"/>
                  <a:pt x="1802" y="1004"/>
                </a:cubicBezTo>
                <a:lnTo>
                  <a:pt x="1969" y="1038"/>
                </a:lnTo>
                <a:lnTo>
                  <a:pt x="2002" y="1071"/>
                </a:lnTo>
                <a:cubicBezTo>
                  <a:pt x="2069" y="1104"/>
                  <a:pt x="2102" y="1104"/>
                  <a:pt x="2135" y="1138"/>
                </a:cubicBezTo>
                <a:lnTo>
                  <a:pt x="2180" y="1160"/>
                </a:lnTo>
                <a:lnTo>
                  <a:pt x="2202" y="1204"/>
                </a:lnTo>
                <a:lnTo>
                  <a:pt x="2302" y="1304"/>
                </a:lnTo>
                <a:cubicBezTo>
                  <a:pt x="2302" y="1304"/>
                  <a:pt x="2283" y="1248"/>
                  <a:pt x="2288" y="1248"/>
                </a:cubicBezTo>
                <a:lnTo>
                  <a:pt x="2288" y="1248"/>
                </a:lnTo>
                <a:cubicBezTo>
                  <a:pt x="2290" y="1248"/>
                  <a:pt x="2294" y="1254"/>
                  <a:pt x="2302" y="1271"/>
                </a:cubicBezTo>
                <a:cubicBezTo>
                  <a:pt x="2302" y="1304"/>
                  <a:pt x="2336" y="1304"/>
                  <a:pt x="2336" y="1338"/>
                </a:cubicBezTo>
                <a:cubicBezTo>
                  <a:pt x="2336" y="1371"/>
                  <a:pt x="2336" y="1404"/>
                  <a:pt x="2369" y="1404"/>
                </a:cubicBezTo>
                <a:cubicBezTo>
                  <a:pt x="2373" y="1408"/>
                  <a:pt x="2375" y="1410"/>
                  <a:pt x="2377" y="1410"/>
                </a:cubicBezTo>
                <a:cubicBezTo>
                  <a:pt x="2386" y="1410"/>
                  <a:pt x="2359" y="1352"/>
                  <a:pt x="2359" y="1352"/>
                </a:cubicBezTo>
                <a:lnTo>
                  <a:pt x="2359" y="1352"/>
                </a:lnTo>
                <a:cubicBezTo>
                  <a:pt x="2359" y="1352"/>
                  <a:pt x="2362" y="1357"/>
                  <a:pt x="2369" y="1371"/>
                </a:cubicBezTo>
                <a:cubicBezTo>
                  <a:pt x="2402" y="1471"/>
                  <a:pt x="2402" y="1471"/>
                  <a:pt x="2402" y="1538"/>
                </a:cubicBezTo>
                <a:cubicBezTo>
                  <a:pt x="2402" y="1546"/>
                  <a:pt x="2402" y="1555"/>
                  <a:pt x="2402" y="1571"/>
                </a:cubicBezTo>
                <a:lnTo>
                  <a:pt x="2402" y="1705"/>
                </a:lnTo>
                <a:lnTo>
                  <a:pt x="2402" y="1771"/>
                </a:lnTo>
                <a:cubicBezTo>
                  <a:pt x="2402" y="1805"/>
                  <a:pt x="2369" y="1871"/>
                  <a:pt x="2369" y="1905"/>
                </a:cubicBezTo>
                <a:lnTo>
                  <a:pt x="2336" y="1972"/>
                </a:lnTo>
                <a:cubicBezTo>
                  <a:pt x="2336" y="2005"/>
                  <a:pt x="2269" y="2038"/>
                  <a:pt x="2269" y="2072"/>
                </a:cubicBezTo>
                <a:lnTo>
                  <a:pt x="2202" y="2105"/>
                </a:lnTo>
                <a:lnTo>
                  <a:pt x="2178" y="2152"/>
                </a:lnTo>
                <a:lnTo>
                  <a:pt x="2178" y="2152"/>
                </a:lnTo>
                <a:cubicBezTo>
                  <a:pt x="2182" y="2150"/>
                  <a:pt x="2186" y="2148"/>
                  <a:pt x="2187" y="2148"/>
                </a:cubicBezTo>
                <a:lnTo>
                  <a:pt x="2187" y="2148"/>
                </a:lnTo>
                <a:cubicBezTo>
                  <a:pt x="2190" y="2148"/>
                  <a:pt x="2186" y="2154"/>
                  <a:pt x="2169" y="2172"/>
                </a:cubicBezTo>
                <a:cubicBezTo>
                  <a:pt x="2159" y="2177"/>
                  <a:pt x="2153" y="2179"/>
                  <a:pt x="2151" y="2179"/>
                </a:cubicBezTo>
                <a:cubicBezTo>
                  <a:pt x="2149" y="2179"/>
                  <a:pt x="2149" y="2177"/>
                  <a:pt x="2152" y="2174"/>
                </a:cubicBezTo>
                <a:lnTo>
                  <a:pt x="2152" y="2174"/>
                </a:lnTo>
                <a:cubicBezTo>
                  <a:pt x="2116" y="2182"/>
                  <a:pt x="2064" y="2210"/>
                  <a:pt x="2035" y="2238"/>
                </a:cubicBezTo>
                <a:lnTo>
                  <a:pt x="1702" y="2238"/>
                </a:lnTo>
                <a:lnTo>
                  <a:pt x="1568" y="2205"/>
                </a:lnTo>
                <a:lnTo>
                  <a:pt x="1502" y="2205"/>
                </a:lnTo>
                <a:cubicBezTo>
                  <a:pt x="1468" y="2172"/>
                  <a:pt x="1402" y="2138"/>
                  <a:pt x="1368" y="2105"/>
                </a:cubicBezTo>
                <a:lnTo>
                  <a:pt x="1301" y="2072"/>
                </a:lnTo>
                <a:lnTo>
                  <a:pt x="1301" y="2072"/>
                </a:lnTo>
                <a:cubicBezTo>
                  <a:pt x="1301" y="2072"/>
                  <a:pt x="1301" y="2072"/>
                  <a:pt x="1301" y="2072"/>
                </a:cubicBezTo>
                <a:cubicBezTo>
                  <a:pt x="1268" y="2038"/>
                  <a:pt x="1235" y="2005"/>
                  <a:pt x="1201" y="1972"/>
                </a:cubicBezTo>
                <a:lnTo>
                  <a:pt x="1201" y="1938"/>
                </a:lnTo>
                <a:lnTo>
                  <a:pt x="1135" y="1805"/>
                </a:lnTo>
                <a:cubicBezTo>
                  <a:pt x="1101" y="1771"/>
                  <a:pt x="1101" y="1738"/>
                  <a:pt x="1068" y="1705"/>
                </a:cubicBezTo>
                <a:lnTo>
                  <a:pt x="1068" y="1638"/>
                </a:lnTo>
                <a:cubicBezTo>
                  <a:pt x="1068" y="1571"/>
                  <a:pt x="1068" y="1505"/>
                  <a:pt x="1068" y="1438"/>
                </a:cubicBezTo>
                <a:cubicBezTo>
                  <a:pt x="1101" y="1404"/>
                  <a:pt x="1101" y="1371"/>
                  <a:pt x="1068" y="1371"/>
                </a:cubicBezTo>
                <a:cubicBezTo>
                  <a:pt x="1068" y="1304"/>
                  <a:pt x="1101" y="1238"/>
                  <a:pt x="1135" y="1171"/>
                </a:cubicBezTo>
                <a:cubicBezTo>
                  <a:pt x="1135" y="1171"/>
                  <a:pt x="1135" y="1138"/>
                  <a:pt x="1168" y="1138"/>
                </a:cubicBezTo>
                <a:cubicBezTo>
                  <a:pt x="1168" y="1118"/>
                  <a:pt x="1168" y="1104"/>
                  <a:pt x="1168" y="1104"/>
                </a:cubicBezTo>
                <a:cubicBezTo>
                  <a:pt x="1201" y="1038"/>
                  <a:pt x="1235" y="1004"/>
                  <a:pt x="1268" y="971"/>
                </a:cubicBezTo>
                <a:close/>
                <a:moveTo>
                  <a:pt x="2084" y="2229"/>
                </a:moveTo>
                <a:cubicBezTo>
                  <a:pt x="2086" y="2229"/>
                  <a:pt x="2083" y="2231"/>
                  <a:pt x="2069" y="2238"/>
                </a:cubicBezTo>
                <a:lnTo>
                  <a:pt x="2052" y="2238"/>
                </a:lnTo>
                <a:cubicBezTo>
                  <a:pt x="2066" y="2234"/>
                  <a:pt x="2081" y="2229"/>
                  <a:pt x="2084" y="2229"/>
                </a:cubicBezTo>
                <a:close/>
                <a:moveTo>
                  <a:pt x="1340" y="1"/>
                </a:moveTo>
                <a:cubicBezTo>
                  <a:pt x="1305" y="1"/>
                  <a:pt x="1270" y="2"/>
                  <a:pt x="1235" y="3"/>
                </a:cubicBezTo>
                <a:cubicBezTo>
                  <a:pt x="1153" y="3"/>
                  <a:pt x="1077" y="26"/>
                  <a:pt x="1011" y="63"/>
                </a:cubicBezTo>
                <a:lnTo>
                  <a:pt x="1011" y="63"/>
                </a:lnTo>
                <a:cubicBezTo>
                  <a:pt x="1007" y="63"/>
                  <a:pt x="1003" y="63"/>
                  <a:pt x="999" y="63"/>
                </a:cubicBezTo>
                <a:cubicBezTo>
                  <a:pt x="890" y="63"/>
                  <a:pt x="774" y="104"/>
                  <a:pt x="668" y="204"/>
                </a:cubicBezTo>
                <a:lnTo>
                  <a:pt x="601" y="237"/>
                </a:lnTo>
                <a:cubicBezTo>
                  <a:pt x="167" y="704"/>
                  <a:pt x="1" y="1371"/>
                  <a:pt x="167" y="2005"/>
                </a:cubicBezTo>
                <a:cubicBezTo>
                  <a:pt x="376" y="2736"/>
                  <a:pt x="1056" y="3222"/>
                  <a:pt x="1790" y="3222"/>
                </a:cubicBezTo>
                <a:cubicBezTo>
                  <a:pt x="1993" y="3222"/>
                  <a:pt x="2200" y="3185"/>
                  <a:pt x="2402" y="3106"/>
                </a:cubicBezTo>
                <a:cubicBezTo>
                  <a:pt x="2669" y="2972"/>
                  <a:pt x="2936" y="2772"/>
                  <a:pt x="3103" y="2505"/>
                </a:cubicBezTo>
                <a:cubicBezTo>
                  <a:pt x="3403" y="1972"/>
                  <a:pt x="3403" y="1338"/>
                  <a:pt x="3103" y="837"/>
                </a:cubicBezTo>
                <a:cubicBezTo>
                  <a:pt x="2659" y="299"/>
                  <a:pt x="2005" y="1"/>
                  <a:pt x="1340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0" name="Google Shape;1710;p39"/>
          <p:cNvSpPr/>
          <p:nvPr/>
        </p:nvSpPr>
        <p:spPr>
          <a:xfrm flipH="1">
            <a:off x="8140473" y="452375"/>
            <a:ext cx="87600" cy="85725"/>
          </a:xfrm>
          <a:custGeom>
            <a:avLst/>
            <a:gdLst/>
            <a:ahLst/>
            <a:cxnLst/>
            <a:rect l="l" t="t" r="r" b="b"/>
            <a:pathLst>
              <a:path w="3504" h="3429" extrusionOk="0">
                <a:moveTo>
                  <a:pt x="1306" y="1043"/>
                </a:moveTo>
                <a:cubicBezTo>
                  <a:pt x="1302" y="1043"/>
                  <a:pt x="1285" y="1051"/>
                  <a:pt x="1268" y="1068"/>
                </a:cubicBezTo>
                <a:cubicBezTo>
                  <a:pt x="1302" y="1051"/>
                  <a:pt x="1310" y="1043"/>
                  <a:pt x="1306" y="1043"/>
                </a:cubicBezTo>
                <a:close/>
                <a:moveTo>
                  <a:pt x="1049" y="1498"/>
                </a:moveTo>
                <a:cubicBezTo>
                  <a:pt x="1048" y="1498"/>
                  <a:pt x="1043" y="1508"/>
                  <a:pt x="1039" y="1525"/>
                </a:cubicBezTo>
                <a:lnTo>
                  <a:pt x="1039" y="1525"/>
                </a:lnTo>
                <a:cubicBezTo>
                  <a:pt x="1048" y="1506"/>
                  <a:pt x="1050" y="1498"/>
                  <a:pt x="1049" y="1498"/>
                </a:cubicBezTo>
                <a:close/>
                <a:moveTo>
                  <a:pt x="2278" y="2426"/>
                </a:moveTo>
                <a:lnTo>
                  <a:pt x="2278" y="2426"/>
                </a:lnTo>
                <a:cubicBezTo>
                  <a:pt x="2263" y="2428"/>
                  <a:pt x="2252" y="2445"/>
                  <a:pt x="2256" y="2445"/>
                </a:cubicBezTo>
                <a:cubicBezTo>
                  <a:pt x="2258" y="2445"/>
                  <a:pt x="2262" y="2442"/>
                  <a:pt x="2269" y="2435"/>
                </a:cubicBezTo>
                <a:lnTo>
                  <a:pt x="2278" y="2426"/>
                </a:lnTo>
                <a:close/>
                <a:moveTo>
                  <a:pt x="1458" y="943"/>
                </a:moveTo>
                <a:lnTo>
                  <a:pt x="1458" y="943"/>
                </a:lnTo>
                <a:cubicBezTo>
                  <a:pt x="1551" y="978"/>
                  <a:pt x="1643" y="1040"/>
                  <a:pt x="1735" y="1101"/>
                </a:cubicBezTo>
                <a:lnTo>
                  <a:pt x="1869" y="1201"/>
                </a:lnTo>
                <a:lnTo>
                  <a:pt x="1935" y="1234"/>
                </a:lnTo>
                <a:cubicBezTo>
                  <a:pt x="1935" y="1234"/>
                  <a:pt x="1995" y="1264"/>
                  <a:pt x="2004" y="1264"/>
                </a:cubicBezTo>
                <a:cubicBezTo>
                  <a:pt x="2009" y="1264"/>
                  <a:pt x="2002" y="1257"/>
                  <a:pt x="1969" y="1235"/>
                </a:cubicBezTo>
                <a:lnTo>
                  <a:pt x="1969" y="1235"/>
                </a:lnTo>
                <a:cubicBezTo>
                  <a:pt x="2069" y="1302"/>
                  <a:pt x="2136" y="1368"/>
                  <a:pt x="2202" y="1468"/>
                </a:cubicBezTo>
                <a:lnTo>
                  <a:pt x="2236" y="1501"/>
                </a:lnTo>
                <a:cubicBezTo>
                  <a:pt x="2227" y="1485"/>
                  <a:pt x="2225" y="1478"/>
                  <a:pt x="2227" y="1478"/>
                </a:cubicBezTo>
                <a:lnTo>
                  <a:pt x="2227" y="1478"/>
                </a:lnTo>
                <a:cubicBezTo>
                  <a:pt x="2231" y="1478"/>
                  <a:pt x="2269" y="1535"/>
                  <a:pt x="2269" y="1535"/>
                </a:cubicBezTo>
                <a:cubicBezTo>
                  <a:pt x="2302" y="1568"/>
                  <a:pt x="2336" y="1635"/>
                  <a:pt x="2369" y="1702"/>
                </a:cubicBezTo>
                <a:cubicBezTo>
                  <a:pt x="2369" y="1702"/>
                  <a:pt x="2402" y="1735"/>
                  <a:pt x="2402" y="1768"/>
                </a:cubicBezTo>
                <a:lnTo>
                  <a:pt x="2436" y="1902"/>
                </a:lnTo>
                <a:cubicBezTo>
                  <a:pt x="2436" y="1912"/>
                  <a:pt x="2436" y="1923"/>
                  <a:pt x="2436" y="1935"/>
                </a:cubicBezTo>
                <a:cubicBezTo>
                  <a:pt x="2436" y="2002"/>
                  <a:pt x="2436" y="2035"/>
                  <a:pt x="2436" y="2102"/>
                </a:cubicBezTo>
                <a:cubicBezTo>
                  <a:pt x="2436" y="2121"/>
                  <a:pt x="2436" y="2135"/>
                  <a:pt x="2436" y="2135"/>
                </a:cubicBezTo>
                <a:lnTo>
                  <a:pt x="2413" y="2227"/>
                </a:lnTo>
                <a:lnTo>
                  <a:pt x="2413" y="2227"/>
                </a:lnTo>
                <a:cubicBezTo>
                  <a:pt x="2410" y="2228"/>
                  <a:pt x="2407" y="2230"/>
                  <a:pt x="2402" y="2235"/>
                </a:cubicBezTo>
                <a:cubicBezTo>
                  <a:pt x="2402" y="2269"/>
                  <a:pt x="2369" y="2302"/>
                  <a:pt x="2369" y="2302"/>
                </a:cubicBezTo>
                <a:cubicBezTo>
                  <a:pt x="2336" y="2335"/>
                  <a:pt x="2336" y="2369"/>
                  <a:pt x="2336" y="2369"/>
                </a:cubicBezTo>
                <a:lnTo>
                  <a:pt x="2278" y="2426"/>
                </a:lnTo>
                <a:lnTo>
                  <a:pt x="2278" y="2426"/>
                </a:lnTo>
                <a:cubicBezTo>
                  <a:pt x="2279" y="2426"/>
                  <a:pt x="2281" y="2426"/>
                  <a:pt x="2282" y="2426"/>
                </a:cubicBezTo>
                <a:cubicBezTo>
                  <a:pt x="2288" y="2426"/>
                  <a:pt x="2295" y="2428"/>
                  <a:pt x="2302" y="2435"/>
                </a:cubicBezTo>
                <a:lnTo>
                  <a:pt x="2197" y="2488"/>
                </a:lnTo>
                <a:lnTo>
                  <a:pt x="2197" y="2488"/>
                </a:lnTo>
                <a:cubicBezTo>
                  <a:pt x="2177" y="2490"/>
                  <a:pt x="2122" y="2502"/>
                  <a:pt x="2102" y="2502"/>
                </a:cubicBezTo>
                <a:lnTo>
                  <a:pt x="1902" y="2502"/>
                </a:lnTo>
                <a:cubicBezTo>
                  <a:pt x="1835" y="2502"/>
                  <a:pt x="1769" y="2469"/>
                  <a:pt x="1735" y="2435"/>
                </a:cubicBezTo>
                <a:lnTo>
                  <a:pt x="1668" y="2435"/>
                </a:lnTo>
                <a:lnTo>
                  <a:pt x="1502" y="2335"/>
                </a:lnTo>
                <a:lnTo>
                  <a:pt x="1402" y="2269"/>
                </a:lnTo>
                <a:cubicBezTo>
                  <a:pt x="1402" y="2269"/>
                  <a:pt x="1302" y="2202"/>
                  <a:pt x="1302" y="2169"/>
                </a:cubicBezTo>
                <a:lnTo>
                  <a:pt x="1201" y="2102"/>
                </a:lnTo>
                <a:cubicBezTo>
                  <a:pt x="1168" y="2068"/>
                  <a:pt x="1168" y="2035"/>
                  <a:pt x="1135" y="2002"/>
                </a:cubicBezTo>
                <a:cubicBezTo>
                  <a:pt x="1101" y="1968"/>
                  <a:pt x="1068" y="1902"/>
                  <a:pt x="1068" y="1868"/>
                </a:cubicBezTo>
                <a:lnTo>
                  <a:pt x="1068" y="1768"/>
                </a:lnTo>
                <a:cubicBezTo>
                  <a:pt x="1068" y="1768"/>
                  <a:pt x="1068" y="1735"/>
                  <a:pt x="1035" y="1702"/>
                </a:cubicBezTo>
                <a:lnTo>
                  <a:pt x="1035" y="1568"/>
                </a:lnTo>
                <a:cubicBezTo>
                  <a:pt x="1035" y="1551"/>
                  <a:pt x="1037" y="1536"/>
                  <a:pt x="1039" y="1525"/>
                </a:cubicBezTo>
                <a:lnTo>
                  <a:pt x="1039" y="1525"/>
                </a:lnTo>
                <a:cubicBezTo>
                  <a:pt x="1038" y="1528"/>
                  <a:pt x="1036" y="1531"/>
                  <a:pt x="1035" y="1535"/>
                </a:cubicBezTo>
                <a:cubicBezTo>
                  <a:pt x="1035" y="1514"/>
                  <a:pt x="1035" y="1484"/>
                  <a:pt x="1035" y="1468"/>
                </a:cubicBezTo>
                <a:cubicBezTo>
                  <a:pt x="1035" y="1435"/>
                  <a:pt x="1035" y="1435"/>
                  <a:pt x="1035" y="1401"/>
                </a:cubicBezTo>
                <a:lnTo>
                  <a:pt x="1035" y="1368"/>
                </a:lnTo>
                <a:cubicBezTo>
                  <a:pt x="1035" y="1335"/>
                  <a:pt x="1101" y="1268"/>
                  <a:pt x="1135" y="1234"/>
                </a:cubicBezTo>
                <a:cubicBezTo>
                  <a:pt x="1135" y="1201"/>
                  <a:pt x="1135" y="1201"/>
                  <a:pt x="1168" y="1168"/>
                </a:cubicBezTo>
                <a:lnTo>
                  <a:pt x="1201" y="1168"/>
                </a:lnTo>
                <a:lnTo>
                  <a:pt x="1268" y="1068"/>
                </a:lnTo>
                <a:cubicBezTo>
                  <a:pt x="1268" y="1034"/>
                  <a:pt x="1368" y="1001"/>
                  <a:pt x="1402" y="968"/>
                </a:cubicBezTo>
                <a:lnTo>
                  <a:pt x="1368" y="968"/>
                </a:lnTo>
                <a:cubicBezTo>
                  <a:pt x="1368" y="968"/>
                  <a:pt x="1423" y="968"/>
                  <a:pt x="1458" y="943"/>
                </a:cubicBezTo>
                <a:close/>
                <a:moveTo>
                  <a:pt x="1568" y="0"/>
                </a:moveTo>
                <a:lnTo>
                  <a:pt x="1568" y="67"/>
                </a:lnTo>
                <a:cubicBezTo>
                  <a:pt x="868" y="100"/>
                  <a:pt x="301" y="567"/>
                  <a:pt x="134" y="1201"/>
                </a:cubicBezTo>
                <a:cubicBezTo>
                  <a:pt x="1" y="1835"/>
                  <a:pt x="201" y="2502"/>
                  <a:pt x="734" y="2936"/>
                </a:cubicBezTo>
                <a:cubicBezTo>
                  <a:pt x="1078" y="3258"/>
                  <a:pt x="1519" y="3428"/>
                  <a:pt x="1967" y="3428"/>
                </a:cubicBezTo>
                <a:cubicBezTo>
                  <a:pt x="2215" y="3428"/>
                  <a:pt x="2465" y="3376"/>
                  <a:pt x="2703" y="3269"/>
                </a:cubicBezTo>
                <a:cubicBezTo>
                  <a:pt x="3270" y="2902"/>
                  <a:pt x="3503" y="2235"/>
                  <a:pt x="3336" y="1601"/>
                </a:cubicBezTo>
                <a:cubicBezTo>
                  <a:pt x="3103" y="934"/>
                  <a:pt x="2569" y="367"/>
                  <a:pt x="1902" y="134"/>
                </a:cubicBezTo>
                <a:cubicBezTo>
                  <a:pt x="1878" y="122"/>
                  <a:pt x="1855" y="112"/>
                  <a:pt x="1832" y="104"/>
                </a:cubicBezTo>
                <a:lnTo>
                  <a:pt x="1832" y="104"/>
                </a:lnTo>
                <a:cubicBezTo>
                  <a:pt x="1756" y="40"/>
                  <a:pt x="1665" y="0"/>
                  <a:pt x="1568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1" name="Google Shape;1711;p39"/>
          <p:cNvSpPr/>
          <p:nvPr/>
        </p:nvSpPr>
        <p:spPr>
          <a:xfrm flipH="1">
            <a:off x="677773" y="2076088"/>
            <a:ext cx="70900" cy="70825"/>
          </a:xfrm>
          <a:custGeom>
            <a:avLst/>
            <a:gdLst/>
            <a:ahLst/>
            <a:cxnLst/>
            <a:rect l="l" t="t" r="r" b="b"/>
            <a:pathLst>
              <a:path w="2836" h="2833" extrusionOk="0">
                <a:moveTo>
                  <a:pt x="958" y="1016"/>
                </a:moveTo>
                <a:cubicBezTo>
                  <a:pt x="951" y="1028"/>
                  <a:pt x="943" y="1033"/>
                  <a:pt x="939" y="1033"/>
                </a:cubicBezTo>
                <a:cubicBezTo>
                  <a:pt x="936" y="1033"/>
                  <a:pt x="939" y="1027"/>
                  <a:pt x="958" y="1016"/>
                </a:cubicBezTo>
                <a:close/>
                <a:moveTo>
                  <a:pt x="1201" y="1126"/>
                </a:moveTo>
                <a:cubicBezTo>
                  <a:pt x="1201" y="1126"/>
                  <a:pt x="1200" y="1138"/>
                  <a:pt x="1197" y="1153"/>
                </a:cubicBezTo>
                <a:lnTo>
                  <a:pt x="1197" y="1153"/>
                </a:lnTo>
                <a:cubicBezTo>
                  <a:pt x="1198" y="1150"/>
                  <a:pt x="1200" y="1147"/>
                  <a:pt x="1201" y="1144"/>
                </a:cubicBezTo>
                <a:cubicBezTo>
                  <a:pt x="1201" y="1131"/>
                  <a:pt x="1201" y="1126"/>
                  <a:pt x="1201" y="1126"/>
                </a:cubicBezTo>
                <a:close/>
                <a:moveTo>
                  <a:pt x="1197" y="1153"/>
                </a:moveTo>
                <a:cubicBezTo>
                  <a:pt x="1187" y="1174"/>
                  <a:pt x="1181" y="1191"/>
                  <a:pt x="1176" y="1208"/>
                </a:cubicBezTo>
                <a:lnTo>
                  <a:pt x="1176" y="1208"/>
                </a:lnTo>
                <a:cubicBezTo>
                  <a:pt x="1188" y="1199"/>
                  <a:pt x="1194" y="1173"/>
                  <a:pt x="1197" y="1153"/>
                </a:cubicBezTo>
                <a:close/>
                <a:moveTo>
                  <a:pt x="1826" y="1273"/>
                </a:moveTo>
                <a:cubicBezTo>
                  <a:pt x="1828" y="1291"/>
                  <a:pt x="1839" y="1306"/>
                  <a:pt x="1843" y="1306"/>
                </a:cubicBezTo>
                <a:cubicBezTo>
                  <a:pt x="1846" y="1306"/>
                  <a:pt x="1845" y="1299"/>
                  <a:pt x="1835" y="1278"/>
                </a:cubicBezTo>
                <a:lnTo>
                  <a:pt x="1826" y="1273"/>
                </a:lnTo>
                <a:close/>
                <a:moveTo>
                  <a:pt x="1316" y="1792"/>
                </a:moveTo>
                <a:cubicBezTo>
                  <a:pt x="1316" y="1792"/>
                  <a:pt x="1327" y="1802"/>
                  <a:pt x="1339" y="1812"/>
                </a:cubicBezTo>
                <a:lnTo>
                  <a:pt x="1339" y="1812"/>
                </a:lnTo>
                <a:cubicBezTo>
                  <a:pt x="1338" y="1812"/>
                  <a:pt x="1336" y="1812"/>
                  <a:pt x="1335" y="1812"/>
                </a:cubicBezTo>
                <a:cubicBezTo>
                  <a:pt x="1321" y="1797"/>
                  <a:pt x="1315" y="1792"/>
                  <a:pt x="1316" y="1792"/>
                </a:cubicBezTo>
                <a:close/>
                <a:moveTo>
                  <a:pt x="1835" y="1778"/>
                </a:moveTo>
                <a:lnTo>
                  <a:pt x="1835" y="1778"/>
                </a:lnTo>
                <a:cubicBezTo>
                  <a:pt x="1816" y="1797"/>
                  <a:pt x="1774" y="1817"/>
                  <a:pt x="1768" y="1817"/>
                </a:cubicBezTo>
                <a:cubicBezTo>
                  <a:pt x="1764" y="1817"/>
                  <a:pt x="1779" y="1806"/>
                  <a:pt x="1835" y="1778"/>
                </a:cubicBezTo>
                <a:close/>
                <a:moveTo>
                  <a:pt x="1270" y="945"/>
                </a:moveTo>
                <a:cubicBezTo>
                  <a:pt x="1303" y="947"/>
                  <a:pt x="1344" y="954"/>
                  <a:pt x="1368" y="978"/>
                </a:cubicBezTo>
                <a:lnTo>
                  <a:pt x="1435" y="978"/>
                </a:lnTo>
                <a:lnTo>
                  <a:pt x="1568" y="1078"/>
                </a:lnTo>
                <a:lnTo>
                  <a:pt x="1635" y="1111"/>
                </a:lnTo>
                <a:cubicBezTo>
                  <a:pt x="1702" y="1144"/>
                  <a:pt x="1735" y="1178"/>
                  <a:pt x="1768" y="1244"/>
                </a:cubicBezTo>
                <a:lnTo>
                  <a:pt x="1826" y="1273"/>
                </a:lnTo>
                <a:lnTo>
                  <a:pt x="1826" y="1273"/>
                </a:lnTo>
                <a:cubicBezTo>
                  <a:pt x="1825" y="1263"/>
                  <a:pt x="1827" y="1253"/>
                  <a:pt x="1835" y="1244"/>
                </a:cubicBezTo>
                <a:lnTo>
                  <a:pt x="1835" y="1244"/>
                </a:lnTo>
                <a:lnTo>
                  <a:pt x="1902" y="1378"/>
                </a:lnTo>
                <a:lnTo>
                  <a:pt x="1935" y="1445"/>
                </a:lnTo>
                <a:cubicBezTo>
                  <a:pt x="1935" y="1478"/>
                  <a:pt x="1935" y="1478"/>
                  <a:pt x="1935" y="1511"/>
                </a:cubicBezTo>
                <a:lnTo>
                  <a:pt x="1935" y="1611"/>
                </a:lnTo>
                <a:lnTo>
                  <a:pt x="1935" y="1645"/>
                </a:lnTo>
                <a:cubicBezTo>
                  <a:pt x="1935" y="1645"/>
                  <a:pt x="1935" y="1662"/>
                  <a:pt x="1923" y="1672"/>
                </a:cubicBezTo>
                <a:lnTo>
                  <a:pt x="1923" y="1672"/>
                </a:lnTo>
                <a:cubicBezTo>
                  <a:pt x="1931" y="1653"/>
                  <a:pt x="1936" y="1629"/>
                  <a:pt x="1925" y="1629"/>
                </a:cubicBezTo>
                <a:cubicBezTo>
                  <a:pt x="1921" y="1629"/>
                  <a:pt x="1913" y="1633"/>
                  <a:pt x="1902" y="1645"/>
                </a:cubicBezTo>
                <a:lnTo>
                  <a:pt x="1835" y="1745"/>
                </a:lnTo>
                <a:cubicBezTo>
                  <a:pt x="1828" y="1759"/>
                  <a:pt x="1828" y="1764"/>
                  <a:pt x="1833" y="1764"/>
                </a:cubicBezTo>
                <a:cubicBezTo>
                  <a:pt x="1845" y="1764"/>
                  <a:pt x="1887" y="1726"/>
                  <a:pt x="1887" y="1726"/>
                </a:cubicBezTo>
                <a:lnTo>
                  <a:pt x="1887" y="1726"/>
                </a:lnTo>
                <a:cubicBezTo>
                  <a:pt x="1888" y="1726"/>
                  <a:pt x="1883" y="1731"/>
                  <a:pt x="1868" y="1745"/>
                </a:cubicBezTo>
                <a:lnTo>
                  <a:pt x="1835" y="1778"/>
                </a:lnTo>
                <a:cubicBezTo>
                  <a:pt x="1802" y="1778"/>
                  <a:pt x="1768" y="1812"/>
                  <a:pt x="1735" y="1812"/>
                </a:cubicBezTo>
                <a:lnTo>
                  <a:pt x="1702" y="1845"/>
                </a:lnTo>
                <a:lnTo>
                  <a:pt x="1668" y="1845"/>
                </a:lnTo>
                <a:cubicBezTo>
                  <a:pt x="1735" y="1812"/>
                  <a:pt x="1735" y="1812"/>
                  <a:pt x="1702" y="1812"/>
                </a:cubicBezTo>
                <a:lnTo>
                  <a:pt x="1602" y="1845"/>
                </a:lnTo>
                <a:lnTo>
                  <a:pt x="1535" y="1845"/>
                </a:lnTo>
                <a:cubicBezTo>
                  <a:pt x="1518" y="1862"/>
                  <a:pt x="1502" y="1870"/>
                  <a:pt x="1485" y="1870"/>
                </a:cubicBezTo>
                <a:cubicBezTo>
                  <a:pt x="1468" y="1870"/>
                  <a:pt x="1451" y="1862"/>
                  <a:pt x="1435" y="1845"/>
                </a:cubicBezTo>
                <a:cubicBezTo>
                  <a:pt x="1414" y="1845"/>
                  <a:pt x="1393" y="1832"/>
                  <a:pt x="1373" y="1822"/>
                </a:cubicBezTo>
                <a:lnTo>
                  <a:pt x="1373" y="1822"/>
                </a:lnTo>
                <a:cubicBezTo>
                  <a:pt x="1372" y="1820"/>
                  <a:pt x="1370" y="1816"/>
                  <a:pt x="1368" y="1812"/>
                </a:cubicBezTo>
                <a:lnTo>
                  <a:pt x="1335" y="1778"/>
                </a:lnTo>
                <a:cubicBezTo>
                  <a:pt x="1301" y="1778"/>
                  <a:pt x="1301" y="1778"/>
                  <a:pt x="1301" y="1745"/>
                </a:cubicBezTo>
                <a:cubicBezTo>
                  <a:pt x="1281" y="1725"/>
                  <a:pt x="1261" y="1692"/>
                  <a:pt x="1263" y="1692"/>
                </a:cubicBezTo>
                <a:lnTo>
                  <a:pt x="1263" y="1692"/>
                </a:lnTo>
                <a:cubicBezTo>
                  <a:pt x="1264" y="1692"/>
                  <a:pt x="1275" y="1706"/>
                  <a:pt x="1301" y="1745"/>
                </a:cubicBezTo>
                <a:cubicBezTo>
                  <a:pt x="1301" y="1711"/>
                  <a:pt x="1235" y="1678"/>
                  <a:pt x="1235" y="1645"/>
                </a:cubicBezTo>
                <a:cubicBezTo>
                  <a:pt x="1218" y="1645"/>
                  <a:pt x="1210" y="1637"/>
                  <a:pt x="1206" y="1625"/>
                </a:cubicBezTo>
                <a:lnTo>
                  <a:pt x="1206" y="1625"/>
                </a:lnTo>
                <a:cubicBezTo>
                  <a:pt x="1207" y="1626"/>
                  <a:pt x="1208" y="1628"/>
                  <a:pt x="1208" y="1628"/>
                </a:cubicBezTo>
                <a:cubicBezTo>
                  <a:pt x="1209" y="1628"/>
                  <a:pt x="1207" y="1624"/>
                  <a:pt x="1203" y="1616"/>
                </a:cubicBezTo>
                <a:lnTo>
                  <a:pt x="1203" y="1616"/>
                </a:lnTo>
                <a:cubicBezTo>
                  <a:pt x="1201" y="1604"/>
                  <a:pt x="1201" y="1591"/>
                  <a:pt x="1201" y="1578"/>
                </a:cubicBezTo>
                <a:cubicBezTo>
                  <a:pt x="1190" y="1567"/>
                  <a:pt x="1183" y="1562"/>
                  <a:pt x="1180" y="1562"/>
                </a:cubicBezTo>
                <a:cubicBezTo>
                  <a:pt x="1176" y="1562"/>
                  <a:pt x="1178" y="1571"/>
                  <a:pt x="1183" y="1582"/>
                </a:cubicBezTo>
                <a:lnTo>
                  <a:pt x="1183" y="1582"/>
                </a:lnTo>
                <a:cubicBezTo>
                  <a:pt x="1141" y="1511"/>
                  <a:pt x="1168" y="1508"/>
                  <a:pt x="1168" y="1478"/>
                </a:cubicBezTo>
                <a:lnTo>
                  <a:pt x="1168" y="1445"/>
                </a:lnTo>
                <a:lnTo>
                  <a:pt x="1168" y="1311"/>
                </a:lnTo>
                <a:cubicBezTo>
                  <a:pt x="1168" y="1269"/>
                  <a:pt x="1168" y="1240"/>
                  <a:pt x="1176" y="1208"/>
                </a:cubicBezTo>
                <a:lnTo>
                  <a:pt x="1176" y="1208"/>
                </a:lnTo>
                <a:cubicBezTo>
                  <a:pt x="1174" y="1210"/>
                  <a:pt x="1171" y="1211"/>
                  <a:pt x="1168" y="1211"/>
                </a:cubicBezTo>
                <a:cubicBezTo>
                  <a:pt x="1135" y="1211"/>
                  <a:pt x="1201" y="1144"/>
                  <a:pt x="1201" y="1111"/>
                </a:cubicBezTo>
                <a:cubicBezTo>
                  <a:pt x="1236" y="1055"/>
                  <a:pt x="1259" y="999"/>
                  <a:pt x="1270" y="945"/>
                </a:cubicBezTo>
                <a:close/>
                <a:moveTo>
                  <a:pt x="1195" y="1"/>
                </a:moveTo>
                <a:cubicBezTo>
                  <a:pt x="988" y="1"/>
                  <a:pt x="784" y="52"/>
                  <a:pt x="601" y="144"/>
                </a:cubicBezTo>
                <a:cubicBezTo>
                  <a:pt x="234" y="344"/>
                  <a:pt x="0" y="677"/>
                  <a:pt x="0" y="1078"/>
                </a:cubicBezTo>
                <a:cubicBezTo>
                  <a:pt x="0" y="1230"/>
                  <a:pt x="66" y="1361"/>
                  <a:pt x="171" y="1445"/>
                </a:cubicBezTo>
                <a:lnTo>
                  <a:pt x="171" y="1445"/>
                </a:lnTo>
                <a:cubicBezTo>
                  <a:pt x="176" y="1712"/>
                  <a:pt x="251" y="1978"/>
                  <a:pt x="401" y="2212"/>
                </a:cubicBezTo>
                <a:cubicBezTo>
                  <a:pt x="636" y="2604"/>
                  <a:pt x="1056" y="2832"/>
                  <a:pt x="1483" y="2832"/>
                </a:cubicBezTo>
                <a:cubicBezTo>
                  <a:pt x="1601" y="2832"/>
                  <a:pt x="1720" y="2815"/>
                  <a:pt x="1835" y="2779"/>
                </a:cubicBezTo>
                <a:cubicBezTo>
                  <a:pt x="2402" y="2612"/>
                  <a:pt x="2802" y="2145"/>
                  <a:pt x="2836" y="1545"/>
                </a:cubicBezTo>
                <a:cubicBezTo>
                  <a:pt x="2769" y="878"/>
                  <a:pt x="2335" y="310"/>
                  <a:pt x="1702" y="110"/>
                </a:cubicBezTo>
                <a:cubicBezTo>
                  <a:pt x="1536" y="35"/>
                  <a:pt x="1364" y="1"/>
                  <a:pt x="119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2" name="Google Shape;1712;p39"/>
          <p:cNvSpPr/>
          <p:nvPr/>
        </p:nvSpPr>
        <p:spPr>
          <a:xfrm flipH="1">
            <a:off x="5370498" y="4344025"/>
            <a:ext cx="338600" cy="293575"/>
          </a:xfrm>
          <a:custGeom>
            <a:avLst/>
            <a:gdLst/>
            <a:ahLst/>
            <a:cxnLst/>
            <a:rect l="l" t="t" r="r" b="b"/>
            <a:pathLst>
              <a:path w="13544" h="11743" extrusionOk="0">
                <a:moveTo>
                  <a:pt x="6438" y="992"/>
                </a:moveTo>
                <a:cubicBezTo>
                  <a:pt x="6467" y="992"/>
                  <a:pt x="6479" y="1072"/>
                  <a:pt x="6538" y="1210"/>
                </a:cubicBezTo>
                <a:cubicBezTo>
                  <a:pt x="6672" y="1444"/>
                  <a:pt x="6672" y="1577"/>
                  <a:pt x="6738" y="1777"/>
                </a:cubicBezTo>
                <a:lnTo>
                  <a:pt x="7306" y="3245"/>
                </a:lnTo>
                <a:cubicBezTo>
                  <a:pt x="7606" y="4012"/>
                  <a:pt x="7773" y="4579"/>
                  <a:pt x="8673" y="4579"/>
                </a:cubicBezTo>
                <a:cubicBezTo>
                  <a:pt x="9707" y="4579"/>
                  <a:pt x="10708" y="4579"/>
                  <a:pt x="11742" y="4680"/>
                </a:cubicBezTo>
                <a:cubicBezTo>
                  <a:pt x="11976" y="4680"/>
                  <a:pt x="12209" y="4713"/>
                  <a:pt x="12443" y="4746"/>
                </a:cubicBezTo>
                <a:cubicBezTo>
                  <a:pt x="12276" y="4880"/>
                  <a:pt x="12142" y="4980"/>
                  <a:pt x="12009" y="5113"/>
                </a:cubicBezTo>
                <a:cubicBezTo>
                  <a:pt x="11609" y="5447"/>
                  <a:pt x="11175" y="5714"/>
                  <a:pt x="10741" y="5947"/>
                </a:cubicBezTo>
                <a:cubicBezTo>
                  <a:pt x="10108" y="6314"/>
                  <a:pt x="9240" y="6414"/>
                  <a:pt x="9174" y="7281"/>
                </a:cubicBezTo>
                <a:cubicBezTo>
                  <a:pt x="9174" y="7815"/>
                  <a:pt x="9174" y="8382"/>
                  <a:pt x="9174" y="8949"/>
                </a:cubicBezTo>
                <a:cubicBezTo>
                  <a:pt x="9240" y="9416"/>
                  <a:pt x="9240" y="9917"/>
                  <a:pt x="9174" y="10384"/>
                </a:cubicBezTo>
                <a:cubicBezTo>
                  <a:pt x="9196" y="10498"/>
                  <a:pt x="9204" y="10549"/>
                  <a:pt x="9185" y="10549"/>
                </a:cubicBezTo>
                <a:cubicBezTo>
                  <a:pt x="9176" y="10549"/>
                  <a:pt x="9161" y="10538"/>
                  <a:pt x="9140" y="10517"/>
                </a:cubicBezTo>
                <a:cubicBezTo>
                  <a:pt x="9007" y="10450"/>
                  <a:pt x="8940" y="10384"/>
                  <a:pt x="8873" y="10250"/>
                </a:cubicBezTo>
                <a:cubicBezTo>
                  <a:pt x="8707" y="10050"/>
                  <a:pt x="8573" y="9850"/>
                  <a:pt x="8440" y="9616"/>
                </a:cubicBezTo>
                <a:lnTo>
                  <a:pt x="7572" y="8282"/>
                </a:lnTo>
                <a:cubicBezTo>
                  <a:pt x="7477" y="8130"/>
                  <a:pt x="7327" y="8053"/>
                  <a:pt x="7173" y="8053"/>
                </a:cubicBezTo>
                <a:cubicBezTo>
                  <a:pt x="7057" y="8053"/>
                  <a:pt x="6939" y="8096"/>
                  <a:pt x="6839" y="8182"/>
                </a:cubicBezTo>
                <a:cubicBezTo>
                  <a:pt x="6438" y="8616"/>
                  <a:pt x="6038" y="9049"/>
                  <a:pt x="5604" y="9483"/>
                </a:cubicBezTo>
                <a:cubicBezTo>
                  <a:pt x="5371" y="9650"/>
                  <a:pt x="5171" y="9850"/>
                  <a:pt x="4971" y="10017"/>
                </a:cubicBezTo>
                <a:cubicBezTo>
                  <a:pt x="4737" y="10284"/>
                  <a:pt x="4470" y="10484"/>
                  <a:pt x="4170" y="10651"/>
                </a:cubicBezTo>
                <a:cubicBezTo>
                  <a:pt x="4170" y="10651"/>
                  <a:pt x="4037" y="10751"/>
                  <a:pt x="4037" y="10751"/>
                </a:cubicBezTo>
                <a:cubicBezTo>
                  <a:pt x="4037" y="10617"/>
                  <a:pt x="4070" y="10450"/>
                  <a:pt x="4103" y="10284"/>
                </a:cubicBezTo>
                <a:cubicBezTo>
                  <a:pt x="4170" y="9983"/>
                  <a:pt x="4237" y="9717"/>
                  <a:pt x="4270" y="9416"/>
                </a:cubicBezTo>
                <a:cubicBezTo>
                  <a:pt x="4403" y="8783"/>
                  <a:pt x="4537" y="8182"/>
                  <a:pt x="4704" y="7515"/>
                </a:cubicBezTo>
                <a:cubicBezTo>
                  <a:pt x="4770" y="7281"/>
                  <a:pt x="4604" y="7015"/>
                  <a:pt x="4370" y="6948"/>
                </a:cubicBezTo>
                <a:cubicBezTo>
                  <a:pt x="3770" y="6748"/>
                  <a:pt x="3169" y="6548"/>
                  <a:pt x="2602" y="6281"/>
                </a:cubicBezTo>
                <a:cubicBezTo>
                  <a:pt x="2335" y="6147"/>
                  <a:pt x="2068" y="6014"/>
                  <a:pt x="1768" y="5847"/>
                </a:cubicBezTo>
                <a:lnTo>
                  <a:pt x="1368" y="5647"/>
                </a:lnTo>
                <a:lnTo>
                  <a:pt x="1247" y="5556"/>
                </a:lnTo>
                <a:lnTo>
                  <a:pt x="1247" y="5556"/>
                </a:lnTo>
                <a:cubicBezTo>
                  <a:pt x="1278" y="5542"/>
                  <a:pt x="1306" y="5528"/>
                  <a:pt x="1335" y="5513"/>
                </a:cubicBezTo>
                <a:cubicBezTo>
                  <a:pt x="1535" y="5480"/>
                  <a:pt x="1735" y="5480"/>
                  <a:pt x="1935" y="5447"/>
                </a:cubicBezTo>
                <a:lnTo>
                  <a:pt x="2836" y="5347"/>
                </a:lnTo>
                <a:lnTo>
                  <a:pt x="4937" y="5113"/>
                </a:lnTo>
                <a:cubicBezTo>
                  <a:pt x="5229" y="5079"/>
                  <a:pt x="5379" y="4815"/>
                  <a:pt x="5375" y="4576"/>
                </a:cubicBezTo>
                <a:lnTo>
                  <a:pt x="5375" y="4576"/>
                </a:lnTo>
                <a:cubicBezTo>
                  <a:pt x="5518" y="4540"/>
                  <a:pt x="5638" y="4433"/>
                  <a:pt x="5671" y="4246"/>
                </a:cubicBezTo>
                <a:cubicBezTo>
                  <a:pt x="5771" y="3712"/>
                  <a:pt x="5871" y="3178"/>
                  <a:pt x="6005" y="2611"/>
                </a:cubicBezTo>
                <a:cubicBezTo>
                  <a:pt x="6071" y="2345"/>
                  <a:pt x="6105" y="2078"/>
                  <a:pt x="6171" y="1811"/>
                </a:cubicBezTo>
                <a:cubicBezTo>
                  <a:pt x="6205" y="1577"/>
                  <a:pt x="6238" y="1344"/>
                  <a:pt x="6338" y="1110"/>
                </a:cubicBezTo>
                <a:cubicBezTo>
                  <a:pt x="6392" y="1029"/>
                  <a:pt x="6419" y="992"/>
                  <a:pt x="6438" y="992"/>
                </a:cubicBezTo>
                <a:close/>
                <a:moveTo>
                  <a:pt x="6414" y="0"/>
                </a:moveTo>
                <a:cubicBezTo>
                  <a:pt x="6069" y="0"/>
                  <a:pt x="5728" y="192"/>
                  <a:pt x="5571" y="577"/>
                </a:cubicBezTo>
                <a:cubicBezTo>
                  <a:pt x="5371" y="1044"/>
                  <a:pt x="5237" y="1544"/>
                  <a:pt x="5171" y="2078"/>
                </a:cubicBezTo>
                <a:cubicBezTo>
                  <a:pt x="5037" y="2711"/>
                  <a:pt x="4904" y="3312"/>
                  <a:pt x="4770" y="3979"/>
                </a:cubicBezTo>
                <a:cubicBezTo>
                  <a:pt x="4758" y="4059"/>
                  <a:pt x="4761" y="4132"/>
                  <a:pt x="4775" y="4197"/>
                </a:cubicBezTo>
                <a:lnTo>
                  <a:pt x="4775" y="4197"/>
                </a:lnTo>
                <a:lnTo>
                  <a:pt x="1935" y="4513"/>
                </a:lnTo>
                <a:cubicBezTo>
                  <a:pt x="1335" y="4579"/>
                  <a:pt x="367" y="4613"/>
                  <a:pt x="167" y="5347"/>
                </a:cubicBezTo>
                <a:cubicBezTo>
                  <a:pt x="0" y="6081"/>
                  <a:pt x="1001" y="6514"/>
                  <a:pt x="1535" y="6781"/>
                </a:cubicBezTo>
                <a:cubicBezTo>
                  <a:pt x="2234" y="7145"/>
                  <a:pt x="2934" y="7462"/>
                  <a:pt x="3673" y="7692"/>
                </a:cubicBezTo>
                <a:lnTo>
                  <a:pt x="3673" y="7692"/>
                </a:lnTo>
                <a:cubicBezTo>
                  <a:pt x="3514" y="8436"/>
                  <a:pt x="3375" y="9165"/>
                  <a:pt x="3236" y="9917"/>
                </a:cubicBezTo>
                <a:cubicBezTo>
                  <a:pt x="3103" y="10517"/>
                  <a:pt x="2836" y="11518"/>
                  <a:pt x="3703" y="11718"/>
                </a:cubicBezTo>
                <a:cubicBezTo>
                  <a:pt x="3773" y="11735"/>
                  <a:pt x="3842" y="11742"/>
                  <a:pt x="3911" y="11742"/>
                </a:cubicBezTo>
                <a:cubicBezTo>
                  <a:pt x="4534" y="11742"/>
                  <a:pt x="5117" y="11111"/>
                  <a:pt x="5538" y="10751"/>
                </a:cubicBezTo>
                <a:cubicBezTo>
                  <a:pt x="6090" y="10277"/>
                  <a:pt x="6602" y="9782"/>
                  <a:pt x="7088" y="9267"/>
                </a:cubicBezTo>
                <a:lnTo>
                  <a:pt x="7088" y="9267"/>
                </a:lnTo>
                <a:lnTo>
                  <a:pt x="7639" y="10083"/>
                </a:lnTo>
                <a:cubicBezTo>
                  <a:pt x="7839" y="10450"/>
                  <a:pt x="8106" y="10817"/>
                  <a:pt x="8440" y="11151"/>
                </a:cubicBezTo>
                <a:cubicBezTo>
                  <a:pt x="8643" y="11327"/>
                  <a:pt x="8917" y="11420"/>
                  <a:pt x="9187" y="11420"/>
                </a:cubicBezTo>
                <a:cubicBezTo>
                  <a:pt x="9583" y="11420"/>
                  <a:pt x="9969" y="11220"/>
                  <a:pt x="10108" y="10784"/>
                </a:cubicBezTo>
                <a:cubicBezTo>
                  <a:pt x="10174" y="10284"/>
                  <a:pt x="10174" y="9817"/>
                  <a:pt x="10141" y="9350"/>
                </a:cubicBezTo>
                <a:lnTo>
                  <a:pt x="10141" y="7682"/>
                </a:lnTo>
                <a:cubicBezTo>
                  <a:pt x="10108" y="7515"/>
                  <a:pt x="10108" y="7381"/>
                  <a:pt x="10141" y="7248"/>
                </a:cubicBezTo>
                <a:cubicBezTo>
                  <a:pt x="10174" y="7181"/>
                  <a:pt x="10274" y="7215"/>
                  <a:pt x="10308" y="7181"/>
                </a:cubicBezTo>
                <a:cubicBezTo>
                  <a:pt x="10474" y="7081"/>
                  <a:pt x="10641" y="7015"/>
                  <a:pt x="10841" y="6948"/>
                </a:cubicBezTo>
                <a:cubicBezTo>
                  <a:pt x="11275" y="6748"/>
                  <a:pt x="11709" y="6481"/>
                  <a:pt x="12142" y="6214"/>
                </a:cubicBezTo>
                <a:cubicBezTo>
                  <a:pt x="12676" y="5814"/>
                  <a:pt x="13543" y="5247"/>
                  <a:pt x="13310" y="4446"/>
                </a:cubicBezTo>
                <a:cubicBezTo>
                  <a:pt x="13043" y="3612"/>
                  <a:pt x="11742" y="3746"/>
                  <a:pt x="11042" y="3679"/>
                </a:cubicBezTo>
                <a:cubicBezTo>
                  <a:pt x="10575" y="3645"/>
                  <a:pt x="10074" y="3645"/>
                  <a:pt x="9574" y="3645"/>
                </a:cubicBezTo>
                <a:lnTo>
                  <a:pt x="8773" y="3645"/>
                </a:lnTo>
                <a:cubicBezTo>
                  <a:pt x="8440" y="3645"/>
                  <a:pt x="8406" y="3479"/>
                  <a:pt x="8273" y="3178"/>
                </a:cubicBezTo>
                <a:lnTo>
                  <a:pt x="7773" y="1777"/>
                </a:lnTo>
                <a:cubicBezTo>
                  <a:pt x="7639" y="1344"/>
                  <a:pt x="7439" y="910"/>
                  <a:pt x="7239" y="477"/>
                </a:cubicBezTo>
                <a:cubicBezTo>
                  <a:pt x="7048" y="159"/>
                  <a:pt x="6729" y="0"/>
                  <a:pt x="641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3" name="Google Shape;1713;p39"/>
          <p:cNvSpPr/>
          <p:nvPr/>
        </p:nvSpPr>
        <p:spPr>
          <a:xfrm flipH="1">
            <a:off x="8388248" y="4637588"/>
            <a:ext cx="85075" cy="80575"/>
          </a:xfrm>
          <a:custGeom>
            <a:avLst/>
            <a:gdLst/>
            <a:ahLst/>
            <a:cxnLst/>
            <a:rect l="l" t="t" r="r" b="b"/>
            <a:pathLst>
              <a:path w="3403" h="3223" extrusionOk="0">
                <a:moveTo>
                  <a:pt x="1950" y="1056"/>
                </a:moveTo>
                <a:cubicBezTo>
                  <a:pt x="1943" y="1056"/>
                  <a:pt x="1980" y="1071"/>
                  <a:pt x="2002" y="1071"/>
                </a:cubicBezTo>
                <a:cubicBezTo>
                  <a:pt x="1969" y="1060"/>
                  <a:pt x="1954" y="1056"/>
                  <a:pt x="1950" y="1056"/>
                </a:cubicBezTo>
                <a:close/>
                <a:moveTo>
                  <a:pt x="2178" y="2152"/>
                </a:moveTo>
                <a:cubicBezTo>
                  <a:pt x="2170" y="2158"/>
                  <a:pt x="2157" y="2168"/>
                  <a:pt x="2152" y="2174"/>
                </a:cubicBezTo>
                <a:lnTo>
                  <a:pt x="2152" y="2174"/>
                </a:lnTo>
                <a:cubicBezTo>
                  <a:pt x="2158" y="2172"/>
                  <a:pt x="2164" y="2172"/>
                  <a:pt x="2169" y="2172"/>
                </a:cubicBezTo>
                <a:lnTo>
                  <a:pt x="2178" y="2152"/>
                </a:lnTo>
                <a:close/>
                <a:moveTo>
                  <a:pt x="1450" y="2175"/>
                </a:moveTo>
                <a:lnTo>
                  <a:pt x="1450" y="2175"/>
                </a:lnTo>
                <a:cubicBezTo>
                  <a:pt x="1453" y="2175"/>
                  <a:pt x="1468" y="2183"/>
                  <a:pt x="1502" y="2205"/>
                </a:cubicBezTo>
                <a:cubicBezTo>
                  <a:pt x="1479" y="2205"/>
                  <a:pt x="1442" y="2175"/>
                  <a:pt x="1450" y="2175"/>
                </a:cubicBezTo>
                <a:close/>
                <a:moveTo>
                  <a:pt x="1635" y="971"/>
                </a:moveTo>
                <a:cubicBezTo>
                  <a:pt x="1702" y="971"/>
                  <a:pt x="1735" y="971"/>
                  <a:pt x="1802" y="1004"/>
                </a:cubicBezTo>
                <a:lnTo>
                  <a:pt x="1969" y="1038"/>
                </a:lnTo>
                <a:lnTo>
                  <a:pt x="2002" y="1071"/>
                </a:lnTo>
                <a:cubicBezTo>
                  <a:pt x="2069" y="1104"/>
                  <a:pt x="2102" y="1104"/>
                  <a:pt x="2135" y="1138"/>
                </a:cubicBezTo>
                <a:lnTo>
                  <a:pt x="2180" y="1160"/>
                </a:lnTo>
                <a:lnTo>
                  <a:pt x="2202" y="1204"/>
                </a:lnTo>
                <a:lnTo>
                  <a:pt x="2302" y="1304"/>
                </a:lnTo>
                <a:cubicBezTo>
                  <a:pt x="2302" y="1304"/>
                  <a:pt x="2283" y="1248"/>
                  <a:pt x="2288" y="1248"/>
                </a:cubicBezTo>
                <a:lnTo>
                  <a:pt x="2288" y="1248"/>
                </a:lnTo>
                <a:cubicBezTo>
                  <a:pt x="2290" y="1248"/>
                  <a:pt x="2294" y="1254"/>
                  <a:pt x="2302" y="1271"/>
                </a:cubicBezTo>
                <a:cubicBezTo>
                  <a:pt x="2302" y="1304"/>
                  <a:pt x="2336" y="1304"/>
                  <a:pt x="2336" y="1338"/>
                </a:cubicBezTo>
                <a:cubicBezTo>
                  <a:pt x="2336" y="1371"/>
                  <a:pt x="2336" y="1404"/>
                  <a:pt x="2369" y="1404"/>
                </a:cubicBezTo>
                <a:cubicBezTo>
                  <a:pt x="2373" y="1408"/>
                  <a:pt x="2375" y="1410"/>
                  <a:pt x="2377" y="1410"/>
                </a:cubicBezTo>
                <a:cubicBezTo>
                  <a:pt x="2386" y="1410"/>
                  <a:pt x="2359" y="1352"/>
                  <a:pt x="2359" y="1352"/>
                </a:cubicBezTo>
                <a:lnTo>
                  <a:pt x="2359" y="1352"/>
                </a:lnTo>
                <a:cubicBezTo>
                  <a:pt x="2359" y="1352"/>
                  <a:pt x="2362" y="1357"/>
                  <a:pt x="2369" y="1371"/>
                </a:cubicBezTo>
                <a:cubicBezTo>
                  <a:pt x="2402" y="1471"/>
                  <a:pt x="2402" y="1471"/>
                  <a:pt x="2402" y="1538"/>
                </a:cubicBezTo>
                <a:cubicBezTo>
                  <a:pt x="2402" y="1546"/>
                  <a:pt x="2402" y="1555"/>
                  <a:pt x="2402" y="1571"/>
                </a:cubicBezTo>
                <a:lnTo>
                  <a:pt x="2402" y="1705"/>
                </a:lnTo>
                <a:lnTo>
                  <a:pt x="2402" y="1771"/>
                </a:lnTo>
                <a:cubicBezTo>
                  <a:pt x="2402" y="1805"/>
                  <a:pt x="2369" y="1871"/>
                  <a:pt x="2369" y="1905"/>
                </a:cubicBezTo>
                <a:lnTo>
                  <a:pt x="2336" y="1972"/>
                </a:lnTo>
                <a:cubicBezTo>
                  <a:pt x="2336" y="2005"/>
                  <a:pt x="2269" y="2038"/>
                  <a:pt x="2269" y="2072"/>
                </a:cubicBezTo>
                <a:lnTo>
                  <a:pt x="2202" y="2105"/>
                </a:lnTo>
                <a:lnTo>
                  <a:pt x="2178" y="2152"/>
                </a:lnTo>
                <a:lnTo>
                  <a:pt x="2178" y="2152"/>
                </a:lnTo>
                <a:cubicBezTo>
                  <a:pt x="2182" y="2150"/>
                  <a:pt x="2186" y="2148"/>
                  <a:pt x="2187" y="2148"/>
                </a:cubicBezTo>
                <a:lnTo>
                  <a:pt x="2187" y="2148"/>
                </a:lnTo>
                <a:cubicBezTo>
                  <a:pt x="2190" y="2148"/>
                  <a:pt x="2186" y="2154"/>
                  <a:pt x="2169" y="2172"/>
                </a:cubicBezTo>
                <a:cubicBezTo>
                  <a:pt x="2159" y="2177"/>
                  <a:pt x="2153" y="2179"/>
                  <a:pt x="2151" y="2179"/>
                </a:cubicBezTo>
                <a:cubicBezTo>
                  <a:pt x="2149" y="2179"/>
                  <a:pt x="2149" y="2177"/>
                  <a:pt x="2152" y="2174"/>
                </a:cubicBezTo>
                <a:lnTo>
                  <a:pt x="2152" y="2174"/>
                </a:lnTo>
                <a:cubicBezTo>
                  <a:pt x="2116" y="2182"/>
                  <a:pt x="2064" y="2210"/>
                  <a:pt x="2035" y="2238"/>
                </a:cubicBezTo>
                <a:lnTo>
                  <a:pt x="1702" y="2238"/>
                </a:lnTo>
                <a:lnTo>
                  <a:pt x="1568" y="2205"/>
                </a:lnTo>
                <a:lnTo>
                  <a:pt x="1502" y="2205"/>
                </a:lnTo>
                <a:cubicBezTo>
                  <a:pt x="1468" y="2172"/>
                  <a:pt x="1402" y="2138"/>
                  <a:pt x="1368" y="2105"/>
                </a:cubicBezTo>
                <a:lnTo>
                  <a:pt x="1301" y="2072"/>
                </a:lnTo>
                <a:lnTo>
                  <a:pt x="1301" y="2072"/>
                </a:lnTo>
                <a:cubicBezTo>
                  <a:pt x="1301" y="2072"/>
                  <a:pt x="1301" y="2072"/>
                  <a:pt x="1301" y="2072"/>
                </a:cubicBezTo>
                <a:cubicBezTo>
                  <a:pt x="1268" y="2038"/>
                  <a:pt x="1235" y="2005"/>
                  <a:pt x="1201" y="1972"/>
                </a:cubicBezTo>
                <a:lnTo>
                  <a:pt x="1201" y="1938"/>
                </a:lnTo>
                <a:lnTo>
                  <a:pt x="1135" y="1805"/>
                </a:lnTo>
                <a:cubicBezTo>
                  <a:pt x="1101" y="1771"/>
                  <a:pt x="1101" y="1738"/>
                  <a:pt x="1068" y="1705"/>
                </a:cubicBezTo>
                <a:lnTo>
                  <a:pt x="1068" y="1638"/>
                </a:lnTo>
                <a:cubicBezTo>
                  <a:pt x="1068" y="1571"/>
                  <a:pt x="1068" y="1505"/>
                  <a:pt x="1068" y="1438"/>
                </a:cubicBezTo>
                <a:cubicBezTo>
                  <a:pt x="1101" y="1404"/>
                  <a:pt x="1101" y="1371"/>
                  <a:pt x="1068" y="1371"/>
                </a:cubicBezTo>
                <a:cubicBezTo>
                  <a:pt x="1068" y="1304"/>
                  <a:pt x="1101" y="1238"/>
                  <a:pt x="1135" y="1171"/>
                </a:cubicBezTo>
                <a:cubicBezTo>
                  <a:pt x="1135" y="1171"/>
                  <a:pt x="1135" y="1138"/>
                  <a:pt x="1168" y="1138"/>
                </a:cubicBezTo>
                <a:cubicBezTo>
                  <a:pt x="1168" y="1118"/>
                  <a:pt x="1168" y="1104"/>
                  <a:pt x="1168" y="1104"/>
                </a:cubicBezTo>
                <a:cubicBezTo>
                  <a:pt x="1201" y="1038"/>
                  <a:pt x="1235" y="1004"/>
                  <a:pt x="1268" y="971"/>
                </a:cubicBezTo>
                <a:close/>
                <a:moveTo>
                  <a:pt x="2084" y="2229"/>
                </a:moveTo>
                <a:cubicBezTo>
                  <a:pt x="2086" y="2229"/>
                  <a:pt x="2083" y="2231"/>
                  <a:pt x="2069" y="2238"/>
                </a:cubicBezTo>
                <a:lnTo>
                  <a:pt x="2052" y="2238"/>
                </a:lnTo>
                <a:cubicBezTo>
                  <a:pt x="2066" y="2234"/>
                  <a:pt x="2081" y="2229"/>
                  <a:pt x="2084" y="2229"/>
                </a:cubicBezTo>
                <a:close/>
                <a:moveTo>
                  <a:pt x="1340" y="1"/>
                </a:moveTo>
                <a:cubicBezTo>
                  <a:pt x="1305" y="1"/>
                  <a:pt x="1270" y="2"/>
                  <a:pt x="1235" y="3"/>
                </a:cubicBezTo>
                <a:cubicBezTo>
                  <a:pt x="1153" y="3"/>
                  <a:pt x="1077" y="26"/>
                  <a:pt x="1011" y="63"/>
                </a:cubicBezTo>
                <a:lnTo>
                  <a:pt x="1011" y="63"/>
                </a:lnTo>
                <a:cubicBezTo>
                  <a:pt x="1007" y="63"/>
                  <a:pt x="1003" y="63"/>
                  <a:pt x="999" y="63"/>
                </a:cubicBezTo>
                <a:cubicBezTo>
                  <a:pt x="890" y="63"/>
                  <a:pt x="774" y="104"/>
                  <a:pt x="668" y="204"/>
                </a:cubicBezTo>
                <a:lnTo>
                  <a:pt x="601" y="237"/>
                </a:lnTo>
                <a:cubicBezTo>
                  <a:pt x="167" y="704"/>
                  <a:pt x="1" y="1371"/>
                  <a:pt x="167" y="2005"/>
                </a:cubicBezTo>
                <a:cubicBezTo>
                  <a:pt x="376" y="2736"/>
                  <a:pt x="1056" y="3222"/>
                  <a:pt x="1790" y="3222"/>
                </a:cubicBezTo>
                <a:cubicBezTo>
                  <a:pt x="1993" y="3222"/>
                  <a:pt x="2200" y="3185"/>
                  <a:pt x="2402" y="3106"/>
                </a:cubicBezTo>
                <a:cubicBezTo>
                  <a:pt x="2669" y="2972"/>
                  <a:pt x="2936" y="2772"/>
                  <a:pt x="3103" y="2505"/>
                </a:cubicBezTo>
                <a:cubicBezTo>
                  <a:pt x="3403" y="1972"/>
                  <a:pt x="3403" y="1338"/>
                  <a:pt x="3103" y="837"/>
                </a:cubicBezTo>
                <a:cubicBezTo>
                  <a:pt x="2659" y="299"/>
                  <a:pt x="2005" y="1"/>
                  <a:pt x="1340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4" name="Google Shape;1714;p39"/>
          <p:cNvSpPr/>
          <p:nvPr/>
        </p:nvSpPr>
        <p:spPr>
          <a:xfrm flipH="1">
            <a:off x="630173" y="380063"/>
            <a:ext cx="321925" cy="310900"/>
          </a:xfrm>
          <a:custGeom>
            <a:avLst/>
            <a:gdLst/>
            <a:ahLst/>
            <a:cxnLst/>
            <a:rect l="l" t="t" r="r" b="b"/>
            <a:pathLst>
              <a:path w="12877" h="12436" extrusionOk="0">
                <a:moveTo>
                  <a:pt x="5600" y="919"/>
                </a:moveTo>
                <a:cubicBezTo>
                  <a:pt x="6011" y="919"/>
                  <a:pt x="6242" y="1617"/>
                  <a:pt x="6272" y="1936"/>
                </a:cubicBezTo>
                <a:cubicBezTo>
                  <a:pt x="6338" y="2503"/>
                  <a:pt x="6338" y="3104"/>
                  <a:pt x="6272" y="3671"/>
                </a:cubicBezTo>
                <a:cubicBezTo>
                  <a:pt x="6205" y="4449"/>
                  <a:pt x="6019" y="5228"/>
                  <a:pt x="5725" y="5967"/>
                </a:cubicBezTo>
                <a:lnTo>
                  <a:pt x="5725" y="5967"/>
                </a:lnTo>
                <a:cubicBezTo>
                  <a:pt x="5713" y="5987"/>
                  <a:pt x="5702" y="6006"/>
                  <a:pt x="5690" y="6025"/>
                </a:cubicBezTo>
                <a:lnTo>
                  <a:pt x="5690" y="6025"/>
                </a:lnTo>
                <a:cubicBezTo>
                  <a:pt x="5502" y="5836"/>
                  <a:pt x="5353" y="5627"/>
                  <a:pt x="5236" y="5403"/>
                </a:cubicBezTo>
                <a:lnTo>
                  <a:pt x="5236" y="5403"/>
                </a:lnTo>
                <a:cubicBezTo>
                  <a:pt x="5163" y="4899"/>
                  <a:pt x="5042" y="4402"/>
                  <a:pt x="4856" y="3932"/>
                </a:cubicBezTo>
                <a:lnTo>
                  <a:pt x="4856" y="3932"/>
                </a:lnTo>
                <a:cubicBezTo>
                  <a:pt x="4843" y="3756"/>
                  <a:pt x="4837" y="3579"/>
                  <a:pt x="4837" y="3404"/>
                </a:cubicBezTo>
                <a:cubicBezTo>
                  <a:pt x="4837" y="2803"/>
                  <a:pt x="4704" y="1302"/>
                  <a:pt x="5404" y="969"/>
                </a:cubicBezTo>
                <a:cubicBezTo>
                  <a:pt x="5473" y="934"/>
                  <a:pt x="5539" y="919"/>
                  <a:pt x="5600" y="919"/>
                </a:cubicBezTo>
                <a:close/>
                <a:moveTo>
                  <a:pt x="2127" y="2545"/>
                </a:moveTo>
                <a:cubicBezTo>
                  <a:pt x="2894" y="2545"/>
                  <a:pt x="3611" y="3480"/>
                  <a:pt x="3917" y="4097"/>
                </a:cubicBezTo>
                <a:lnTo>
                  <a:pt x="3917" y="4097"/>
                </a:lnTo>
                <a:cubicBezTo>
                  <a:pt x="3967" y="4686"/>
                  <a:pt x="4094" y="5263"/>
                  <a:pt x="4350" y="5780"/>
                </a:cubicBezTo>
                <a:lnTo>
                  <a:pt x="4350" y="5780"/>
                </a:lnTo>
                <a:cubicBezTo>
                  <a:pt x="4367" y="5914"/>
                  <a:pt x="4381" y="6048"/>
                  <a:pt x="4390" y="6182"/>
                </a:cubicBezTo>
                <a:lnTo>
                  <a:pt x="4390" y="6182"/>
                </a:lnTo>
                <a:cubicBezTo>
                  <a:pt x="4175" y="6257"/>
                  <a:pt x="3964" y="6291"/>
                  <a:pt x="3758" y="6291"/>
                </a:cubicBezTo>
                <a:cubicBezTo>
                  <a:pt x="2917" y="6291"/>
                  <a:pt x="2175" y="5715"/>
                  <a:pt x="1735" y="4938"/>
                </a:cubicBezTo>
                <a:cubicBezTo>
                  <a:pt x="1401" y="4404"/>
                  <a:pt x="901" y="2937"/>
                  <a:pt x="1802" y="2603"/>
                </a:cubicBezTo>
                <a:cubicBezTo>
                  <a:pt x="1910" y="2563"/>
                  <a:pt x="2019" y="2545"/>
                  <a:pt x="2127" y="2545"/>
                </a:cubicBezTo>
                <a:close/>
                <a:moveTo>
                  <a:pt x="10594" y="3135"/>
                </a:moveTo>
                <a:cubicBezTo>
                  <a:pt x="10768" y="3135"/>
                  <a:pt x="10931" y="3176"/>
                  <a:pt x="11075" y="3270"/>
                </a:cubicBezTo>
                <a:cubicBezTo>
                  <a:pt x="11542" y="3571"/>
                  <a:pt x="11442" y="4338"/>
                  <a:pt x="11275" y="4805"/>
                </a:cubicBezTo>
                <a:cubicBezTo>
                  <a:pt x="11042" y="5338"/>
                  <a:pt x="10641" y="5772"/>
                  <a:pt x="10141" y="6072"/>
                </a:cubicBezTo>
                <a:cubicBezTo>
                  <a:pt x="9361" y="6563"/>
                  <a:pt x="8432" y="6681"/>
                  <a:pt x="7513" y="6695"/>
                </a:cubicBezTo>
                <a:lnTo>
                  <a:pt x="7513" y="6695"/>
                </a:lnTo>
                <a:cubicBezTo>
                  <a:pt x="7183" y="6649"/>
                  <a:pt x="6844" y="6634"/>
                  <a:pt x="6505" y="6634"/>
                </a:cubicBezTo>
                <a:cubicBezTo>
                  <a:pt x="6485" y="6634"/>
                  <a:pt x="6465" y="6634"/>
                  <a:pt x="6444" y="6634"/>
                </a:cubicBezTo>
                <a:lnTo>
                  <a:pt x="6444" y="6634"/>
                </a:lnTo>
                <a:cubicBezTo>
                  <a:pt x="6448" y="6627"/>
                  <a:pt x="6451" y="6620"/>
                  <a:pt x="6454" y="6612"/>
                </a:cubicBezTo>
                <a:lnTo>
                  <a:pt x="6454" y="6612"/>
                </a:lnTo>
                <a:cubicBezTo>
                  <a:pt x="6891" y="5864"/>
                  <a:pt x="7447" y="5182"/>
                  <a:pt x="8073" y="4605"/>
                </a:cubicBezTo>
                <a:cubicBezTo>
                  <a:pt x="8573" y="4160"/>
                  <a:pt x="9723" y="3135"/>
                  <a:pt x="10594" y="3135"/>
                </a:cubicBezTo>
                <a:close/>
                <a:moveTo>
                  <a:pt x="6540" y="7614"/>
                </a:moveTo>
                <a:cubicBezTo>
                  <a:pt x="6696" y="7616"/>
                  <a:pt x="6853" y="7618"/>
                  <a:pt x="7009" y="7618"/>
                </a:cubicBezTo>
                <a:cubicBezTo>
                  <a:pt x="7109" y="7618"/>
                  <a:pt x="7208" y="7617"/>
                  <a:pt x="7307" y="7616"/>
                </a:cubicBezTo>
                <a:lnTo>
                  <a:pt x="7307" y="7616"/>
                </a:lnTo>
                <a:cubicBezTo>
                  <a:pt x="7800" y="7665"/>
                  <a:pt x="8279" y="7802"/>
                  <a:pt x="8673" y="8140"/>
                </a:cubicBezTo>
                <a:cubicBezTo>
                  <a:pt x="9240" y="8641"/>
                  <a:pt x="9440" y="9475"/>
                  <a:pt x="9174" y="10209"/>
                </a:cubicBezTo>
                <a:cubicBezTo>
                  <a:pt x="9048" y="10586"/>
                  <a:pt x="8684" y="10845"/>
                  <a:pt x="8279" y="10845"/>
                </a:cubicBezTo>
                <a:cubicBezTo>
                  <a:pt x="8255" y="10845"/>
                  <a:pt x="8231" y="10844"/>
                  <a:pt x="8206" y="10842"/>
                </a:cubicBezTo>
                <a:cubicBezTo>
                  <a:pt x="7739" y="10776"/>
                  <a:pt x="7539" y="10109"/>
                  <a:pt x="7372" y="9742"/>
                </a:cubicBezTo>
                <a:cubicBezTo>
                  <a:pt x="7052" y="9048"/>
                  <a:pt x="6775" y="8333"/>
                  <a:pt x="6540" y="7614"/>
                </a:cubicBezTo>
                <a:close/>
                <a:moveTo>
                  <a:pt x="4520" y="7290"/>
                </a:moveTo>
                <a:cubicBezTo>
                  <a:pt x="4587" y="7326"/>
                  <a:pt x="4659" y="7354"/>
                  <a:pt x="4737" y="7373"/>
                </a:cubicBezTo>
                <a:cubicBezTo>
                  <a:pt x="4772" y="7381"/>
                  <a:pt x="4807" y="7385"/>
                  <a:pt x="4841" y="7385"/>
                </a:cubicBezTo>
                <a:cubicBezTo>
                  <a:pt x="4946" y="7385"/>
                  <a:pt x="5045" y="7351"/>
                  <a:pt x="5128" y="7294"/>
                </a:cubicBezTo>
                <a:lnTo>
                  <a:pt x="5128" y="7294"/>
                </a:lnTo>
                <a:cubicBezTo>
                  <a:pt x="5147" y="7485"/>
                  <a:pt x="5281" y="7643"/>
                  <a:pt x="5447" y="7709"/>
                </a:cubicBezTo>
                <a:lnTo>
                  <a:pt x="5447" y="7709"/>
                </a:lnTo>
                <a:cubicBezTo>
                  <a:pt x="5420" y="8415"/>
                  <a:pt x="5227" y="9122"/>
                  <a:pt x="4904" y="9742"/>
                </a:cubicBezTo>
                <a:cubicBezTo>
                  <a:pt x="4737" y="10109"/>
                  <a:pt x="4504" y="10409"/>
                  <a:pt x="4237" y="10709"/>
                </a:cubicBezTo>
                <a:cubicBezTo>
                  <a:pt x="4062" y="10913"/>
                  <a:pt x="3659" y="11446"/>
                  <a:pt x="3338" y="11446"/>
                </a:cubicBezTo>
                <a:cubicBezTo>
                  <a:pt x="3290" y="11446"/>
                  <a:pt x="3245" y="11435"/>
                  <a:pt x="3203" y="11409"/>
                </a:cubicBezTo>
                <a:cubicBezTo>
                  <a:pt x="2869" y="11243"/>
                  <a:pt x="2836" y="10509"/>
                  <a:pt x="2836" y="10209"/>
                </a:cubicBezTo>
                <a:cubicBezTo>
                  <a:pt x="2836" y="9808"/>
                  <a:pt x="2936" y="9408"/>
                  <a:pt x="3103" y="9074"/>
                </a:cubicBezTo>
                <a:cubicBezTo>
                  <a:pt x="3479" y="8403"/>
                  <a:pt x="3963" y="7797"/>
                  <a:pt x="4520" y="7290"/>
                </a:cubicBezTo>
                <a:close/>
                <a:moveTo>
                  <a:pt x="5546" y="1"/>
                </a:moveTo>
                <a:cubicBezTo>
                  <a:pt x="5443" y="1"/>
                  <a:pt x="5340" y="12"/>
                  <a:pt x="5237" y="35"/>
                </a:cubicBezTo>
                <a:cubicBezTo>
                  <a:pt x="4173" y="294"/>
                  <a:pt x="3977" y="1521"/>
                  <a:pt x="3922" y="2496"/>
                </a:cubicBezTo>
                <a:lnTo>
                  <a:pt x="3922" y="2496"/>
                </a:lnTo>
                <a:cubicBezTo>
                  <a:pt x="3405" y="2006"/>
                  <a:pt x="2709" y="1609"/>
                  <a:pt x="2036" y="1609"/>
                </a:cubicBezTo>
                <a:cubicBezTo>
                  <a:pt x="1674" y="1609"/>
                  <a:pt x="1318" y="1724"/>
                  <a:pt x="1001" y="2003"/>
                </a:cubicBezTo>
                <a:cubicBezTo>
                  <a:pt x="0" y="2837"/>
                  <a:pt x="334" y="4438"/>
                  <a:pt x="901" y="5439"/>
                </a:cubicBezTo>
                <a:cubicBezTo>
                  <a:pt x="1421" y="6321"/>
                  <a:pt x="2310" y="7035"/>
                  <a:pt x="3297" y="7205"/>
                </a:cubicBezTo>
                <a:lnTo>
                  <a:pt x="3297" y="7205"/>
                </a:lnTo>
                <a:cubicBezTo>
                  <a:pt x="2731" y="7808"/>
                  <a:pt x="2251" y="8488"/>
                  <a:pt x="2035" y="9308"/>
                </a:cubicBezTo>
                <a:cubicBezTo>
                  <a:pt x="1768" y="10242"/>
                  <a:pt x="1835" y="11776"/>
                  <a:pt x="2836" y="12310"/>
                </a:cubicBezTo>
                <a:cubicBezTo>
                  <a:pt x="2984" y="12397"/>
                  <a:pt x="3137" y="12435"/>
                  <a:pt x="3291" y="12435"/>
                </a:cubicBezTo>
                <a:cubicBezTo>
                  <a:pt x="4144" y="12435"/>
                  <a:pt x="5042" y="11264"/>
                  <a:pt x="5438" y="10642"/>
                </a:cubicBezTo>
                <a:cubicBezTo>
                  <a:pt x="5725" y="10197"/>
                  <a:pt x="5944" y="9721"/>
                  <a:pt x="6095" y="9227"/>
                </a:cubicBezTo>
                <a:lnTo>
                  <a:pt x="6095" y="9227"/>
                </a:lnTo>
                <a:cubicBezTo>
                  <a:pt x="6120" y="9287"/>
                  <a:pt x="6146" y="9348"/>
                  <a:pt x="6171" y="9408"/>
                </a:cubicBezTo>
                <a:cubicBezTo>
                  <a:pt x="6372" y="10008"/>
                  <a:pt x="6672" y="10609"/>
                  <a:pt x="7039" y="11176"/>
                </a:cubicBezTo>
                <a:cubicBezTo>
                  <a:pt x="7372" y="11592"/>
                  <a:pt x="7815" y="11778"/>
                  <a:pt x="8262" y="11778"/>
                </a:cubicBezTo>
                <a:cubicBezTo>
                  <a:pt x="8889" y="11778"/>
                  <a:pt x="9524" y="11413"/>
                  <a:pt x="9874" y="10809"/>
                </a:cubicBezTo>
                <a:cubicBezTo>
                  <a:pt x="10408" y="9842"/>
                  <a:pt x="10274" y="8641"/>
                  <a:pt x="9574" y="7774"/>
                </a:cubicBezTo>
                <a:cubicBezTo>
                  <a:pt x="9468" y="7638"/>
                  <a:pt x="9354" y="7518"/>
                  <a:pt x="9233" y="7412"/>
                </a:cubicBezTo>
                <a:lnTo>
                  <a:pt x="9233" y="7412"/>
                </a:lnTo>
                <a:cubicBezTo>
                  <a:pt x="9892" y="7257"/>
                  <a:pt x="10518" y="6990"/>
                  <a:pt x="11075" y="6539"/>
                </a:cubicBezTo>
                <a:cubicBezTo>
                  <a:pt x="12076" y="5705"/>
                  <a:pt x="12876" y="3971"/>
                  <a:pt x="11909" y="2803"/>
                </a:cubicBezTo>
                <a:cubicBezTo>
                  <a:pt x="11558" y="2373"/>
                  <a:pt x="11118" y="2208"/>
                  <a:pt x="10652" y="2208"/>
                </a:cubicBezTo>
                <a:cubicBezTo>
                  <a:pt x="9747" y="2208"/>
                  <a:pt x="8745" y="2830"/>
                  <a:pt x="8106" y="3337"/>
                </a:cubicBezTo>
                <a:cubicBezTo>
                  <a:pt x="7769" y="3594"/>
                  <a:pt x="7448" y="3873"/>
                  <a:pt x="7147" y="4171"/>
                </a:cubicBezTo>
                <a:lnTo>
                  <a:pt x="7147" y="4171"/>
                </a:lnTo>
                <a:cubicBezTo>
                  <a:pt x="7208" y="3742"/>
                  <a:pt x="7239" y="3307"/>
                  <a:pt x="7239" y="2870"/>
                </a:cubicBezTo>
                <a:cubicBezTo>
                  <a:pt x="7239" y="2136"/>
                  <a:pt x="7239" y="1336"/>
                  <a:pt x="6839" y="735"/>
                </a:cubicBezTo>
                <a:cubicBezTo>
                  <a:pt x="6534" y="265"/>
                  <a:pt x="6046" y="1"/>
                  <a:pt x="554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15" name="Google Shape;1715;p39"/>
          <p:cNvGrpSpPr/>
          <p:nvPr/>
        </p:nvGrpSpPr>
        <p:grpSpPr>
          <a:xfrm>
            <a:off x="3569448" y="1303738"/>
            <a:ext cx="529900" cy="149350"/>
            <a:chOff x="3898800" y="2624300"/>
            <a:chExt cx="529900" cy="149350"/>
          </a:xfrm>
        </p:grpSpPr>
        <p:sp>
          <p:nvSpPr>
            <p:cNvPr id="1716" name="Google Shape;1716;p39"/>
            <p:cNvSpPr/>
            <p:nvPr/>
          </p:nvSpPr>
          <p:spPr>
            <a:xfrm>
              <a:off x="3916975" y="2666775"/>
              <a:ext cx="511725" cy="65425"/>
            </a:xfrm>
            <a:custGeom>
              <a:avLst/>
              <a:gdLst/>
              <a:ahLst/>
              <a:cxnLst/>
              <a:rect l="l" t="t" r="r" b="b"/>
              <a:pathLst>
                <a:path w="20469" h="2617" extrusionOk="0">
                  <a:moveTo>
                    <a:pt x="706" y="0"/>
                  </a:moveTo>
                  <a:cubicBezTo>
                    <a:pt x="336" y="0"/>
                    <a:pt x="1" y="477"/>
                    <a:pt x="340" y="791"/>
                  </a:cubicBezTo>
                  <a:cubicBezTo>
                    <a:pt x="1876" y="2162"/>
                    <a:pt x="3788" y="2617"/>
                    <a:pt x="5745" y="2617"/>
                  </a:cubicBezTo>
                  <a:cubicBezTo>
                    <a:pt x="6978" y="2617"/>
                    <a:pt x="8228" y="2437"/>
                    <a:pt x="9414" y="2192"/>
                  </a:cubicBezTo>
                  <a:cubicBezTo>
                    <a:pt x="11350" y="1797"/>
                    <a:pt x="13463" y="1214"/>
                    <a:pt x="15508" y="1214"/>
                  </a:cubicBezTo>
                  <a:cubicBezTo>
                    <a:pt x="16915" y="1214"/>
                    <a:pt x="18290" y="1490"/>
                    <a:pt x="19554" y="2292"/>
                  </a:cubicBezTo>
                  <a:cubicBezTo>
                    <a:pt x="19635" y="2346"/>
                    <a:pt x="19716" y="2369"/>
                    <a:pt x="19793" y="2369"/>
                  </a:cubicBezTo>
                  <a:cubicBezTo>
                    <a:pt x="20190" y="2369"/>
                    <a:pt x="20468" y="1743"/>
                    <a:pt x="20021" y="1491"/>
                  </a:cubicBezTo>
                  <a:cubicBezTo>
                    <a:pt x="18642" y="609"/>
                    <a:pt x="17110" y="306"/>
                    <a:pt x="15541" y="306"/>
                  </a:cubicBezTo>
                  <a:cubicBezTo>
                    <a:pt x="13846" y="306"/>
                    <a:pt x="12110" y="660"/>
                    <a:pt x="10481" y="1024"/>
                  </a:cubicBezTo>
                  <a:cubicBezTo>
                    <a:pt x="8965" y="1350"/>
                    <a:pt x="7289" y="1700"/>
                    <a:pt x="5668" y="1700"/>
                  </a:cubicBezTo>
                  <a:cubicBezTo>
                    <a:pt x="3973" y="1700"/>
                    <a:pt x="2338" y="1317"/>
                    <a:pt x="1008" y="124"/>
                  </a:cubicBezTo>
                  <a:cubicBezTo>
                    <a:pt x="914" y="37"/>
                    <a:pt x="809" y="0"/>
                    <a:pt x="7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7" name="Google Shape;1717;p39"/>
            <p:cNvSpPr/>
            <p:nvPr/>
          </p:nvSpPr>
          <p:spPr>
            <a:xfrm>
              <a:off x="3898800" y="2624300"/>
              <a:ext cx="116400" cy="149350"/>
            </a:xfrm>
            <a:custGeom>
              <a:avLst/>
              <a:gdLst/>
              <a:ahLst/>
              <a:cxnLst/>
              <a:rect l="l" t="t" r="r" b="b"/>
              <a:pathLst>
                <a:path w="4656" h="5974" extrusionOk="0">
                  <a:moveTo>
                    <a:pt x="4013" y="1"/>
                  </a:moveTo>
                  <a:cubicBezTo>
                    <a:pt x="3968" y="1"/>
                    <a:pt x="3920" y="7"/>
                    <a:pt x="3869" y="21"/>
                  </a:cubicBezTo>
                  <a:lnTo>
                    <a:pt x="1768" y="688"/>
                  </a:lnTo>
                  <a:lnTo>
                    <a:pt x="767" y="989"/>
                  </a:lnTo>
                  <a:cubicBezTo>
                    <a:pt x="434" y="1055"/>
                    <a:pt x="167" y="1256"/>
                    <a:pt x="33" y="1589"/>
                  </a:cubicBezTo>
                  <a:cubicBezTo>
                    <a:pt x="0" y="1923"/>
                    <a:pt x="67" y="2256"/>
                    <a:pt x="200" y="2556"/>
                  </a:cubicBezTo>
                  <a:cubicBezTo>
                    <a:pt x="300" y="2890"/>
                    <a:pt x="400" y="3224"/>
                    <a:pt x="500" y="3557"/>
                  </a:cubicBezTo>
                  <a:cubicBezTo>
                    <a:pt x="701" y="4258"/>
                    <a:pt x="834" y="4925"/>
                    <a:pt x="934" y="5625"/>
                  </a:cubicBezTo>
                  <a:cubicBezTo>
                    <a:pt x="991" y="5824"/>
                    <a:pt x="1192" y="5974"/>
                    <a:pt x="1394" y="5974"/>
                  </a:cubicBezTo>
                  <a:cubicBezTo>
                    <a:pt x="1430" y="5974"/>
                    <a:pt x="1466" y="5969"/>
                    <a:pt x="1501" y="5959"/>
                  </a:cubicBezTo>
                  <a:cubicBezTo>
                    <a:pt x="1735" y="5859"/>
                    <a:pt x="1901" y="5625"/>
                    <a:pt x="1835" y="5358"/>
                  </a:cubicBezTo>
                  <a:cubicBezTo>
                    <a:pt x="1635" y="4191"/>
                    <a:pt x="1368" y="3057"/>
                    <a:pt x="1001" y="1923"/>
                  </a:cubicBezTo>
                  <a:cubicBezTo>
                    <a:pt x="1001" y="1913"/>
                    <a:pt x="1000" y="1902"/>
                    <a:pt x="999" y="1890"/>
                  </a:cubicBezTo>
                  <a:lnTo>
                    <a:pt x="999" y="1890"/>
                  </a:lnTo>
                  <a:cubicBezTo>
                    <a:pt x="999" y="1890"/>
                    <a:pt x="1000" y="1890"/>
                    <a:pt x="1001" y="1889"/>
                  </a:cubicBezTo>
                  <a:cubicBezTo>
                    <a:pt x="1134" y="1889"/>
                    <a:pt x="1268" y="1823"/>
                    <a:pt x="1401" y="1756"/>
                  </a:cubicBezTo>
                  <a:lnTo>
                    <a:pt x="2302" y="1489"/>
                  </a:lnTo>
                  <a:lnTo>
                    <a:pt x="4136" y="922"/>
                  </a:lnTo>
                  <a:cubicBezTo>
                    <a:pt x="4656" y="769"/>
                    <a:pt x="4504" y="1"/>
                    <a:pt x="40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18" name="Google Shape;1718;p39"/>
          <p:cNvGrpSpPr/>
          <p:nvPr/>
        </p:nvGrpSpPr>
        <p:grpSpPr>
          <a:xfrm flipH="1">
            <a:off x="2809210" y="4718175"/>
            <a:ext cx="581325" cy="169475"/>
            <a:chOff x="5393300" y="2420750"/>
            <a:chExt cx="581325" cy="169475"/>
          </a:xfrm>
        </p:grpSpPr>
        <p:sp>
          <p:nvSpPr>
            <p:cNvPr id="1719" name="Google Shape;1719;p39"/>
            <p:cNvSpPr/>
            <p:nvPr/>
          </p:nvSpPr>
          <p:spPr>
            <a:xfrm>
              <a:off x="5393300" y="2420750"/>
              <a:ext cx="581325" cy="169475"/>
            </a:xfrm>
            <a:custGeom>
              <a:avLst/>
              <a:gdLst/>
              <a:ahLst/>
              <a:cxnLst/>
              <a:rect l="l" t="t" r="r" b="b"/>
              <a:pathLst>
                <a:path w="23253" h="6779" extrusionOk="0">
                  <a:moveTo>
                    <a:pt x="13116" y="2293"/>
                  </a:moveTo>
                  <a:cubicBezTo>
                    <a:pt x="13135" y="2304"/>
                    <a:pt x="13154" y="2315"/>
                    <a:pt x="13172" y="2326"/>
                  </a:cubicBezTo>
                  <a:cubicBezTo>
                    <a:pt x="13906" y="2759"/>
                    <a:pt x="14573" y="3560"/>
                    <a:pt x="14440" y="4494"/>
                  </a:cubicBezTo>
                  <a:cubicBezTo>
                    <a:pt x="14374" y="4890"/>
                    <a:pt x="14133" y="5127"/>
                    <a:pt x="13834" y="5127"/>
                  </a:cubicBezTo>
                  <a:cubicBezTo>
                    <a:pt x="13679" y="5127"/>
                    <a:pt x="13509" y="5064"/>
                    <a:pt x="13339" y="4928"/>
                  </a:cubicBezTo>
                  <a:cubicBezTo>
                    <a:pt x="12972" y="4594"/>
                    <a:pt x="12772" y="4094"/>
                    <a:pt x="12805" y="3593"/>
                  </a:cubicBezTo>
                  <a:cubicBezTo>
                    <a:pt x="12791" y="3083"/>
                    <a:pt x="12907" y="2651"/>
                    <a:pt x="13116" y="2293"/>
                  </a:cubicBezTo>
                  <a:close/>
                  <a:moveTo>
                    <a:pt x="15863" y="0"/>
                  </a:moveTo>
                  <a:cubicBezTo>
                    <a:pt x="14729" y="0"/>
                    <a:pt x="13609" y="359"/>
                    <a:pt x="12840" y="1117"/>
                  </a:cubicBezTo>
                  <a:lnTo>
                    <a:pt x="12840" y="1117"/>
                  </a:lnTo>
                  <a:cubicBezTo>
                    <a:pt x="12235" y="894"/>
                    <a:pt x="11591" y="777"/>
                    <a:pt x="10991" y="777"/>
                  </a:cubicBezTo>
                  <a:cubicBezTo>
                    <a:pt x="10871" y="777"/>
                    <a:pt x="10753" y="782"/>
                    <a:pt x="10637" y="791"/>
                  </a:cubicBezTo>
                  <a:cubicBezTo>
                    <a:pt x="8969" y="958"/>
                    <a:pt x="7468" y="1725"/>
                    <a:pt x="5967" y="2359"/>
                  </a:cubicBezTo>
                  <a:cubicBezTo>
                    <a:pt x="4938" y="2762"/>
                    <a:pt x="3758" y="3165"/>
                    <a:pt x="2610" y="3165"/>
                  </a:cubicBezTo>
                  <a:cubicBezTo>
                    <a:pt x="2046" y="3165"/>
                    <a:pt x="1490" y="3068"/>
                    <a:pt x="963" y="2826"/>
                  </a:cubicBezTo>
                  <a:cubicBezTo>
                    <a:pt x="897" y="2797"/>
                    <a:pt x="831" y="2784"/>
                    <a:pt x="767" y="2784"/>
                  </a:cubicBezTo>
                  <a:cubicBezTo>
                    <a:pt x="322" y="2784"/>
                    <a:pt x="0" y="3427"/>
                    <a:pt x="496" y="3660"/>
                  </a:cubicBezTo>
                  <a:cubicBezTo>
                    <a:pt x="1196" y="3972"/>
                    <a:pt x="1906" y="4100"/>
                    <a:pt x="2617" y="4100"/>
                  </a:cubicBezTo>
                  <a:cubicBezTo>
                    <a:pt x="4108" y="4100"/>
                    <a:pt x="5600" y="3536"/>
                    <a:pt x="7001" y="2926"/>
                  </a:cubicBezTo>
                  <a:cubicBezTo>
                    <a:pt x="8283" y="2374"/>
                    <a:pt x="9697" y="1762"/>
                    <a:pt x="11088" y="1762"/>
                  </a:cubicBezTo>
                  <a:cubicBezTo>
                    <a:pt x="11476" y="1762"/>
                    <a:pt x="11863" y="1810"/>
                    <a:pt x="12244" y="1920"/>
                  </a:cubicBezTo>
                  <a:lnTo>
                    <a:pt x="12244" y="1920"/>
                  </a:lnTo>
                  <a:cubicBezTo>
                    <a:pt x="12088" y="2219"/>
                    <a:pt x="11972" y="2554"/>
                    <a:pt x="11905" y="2926"/>
                  </a:cubicBezTo>
                  <a:cubicBezTo>
                    <a:pt x="11704" y="3994"/>
                    <a:pt x="12038" y="5261"/>
                    <a:pt x="13039" y="5828"/>
                  </a:cubicBezTo>
                  <a:cubicBezTo>
                    <a:pt x="13313" y="5985"/>
                    <a:pt x="13584" y="6055"/>
                    <a:pt x="13839" y="6055"/>
                  </a:cubicBezTo>
                  <a:cubicBezTo>
                    <a:pt x="14667" y="6055"/>
                    <a:pt x="15323" y="5312"/>
                    <a:pt x="15374" y="4394"/>
                  </a:cubicBezTo>
                  <a:cubicBezTo>
                    <a:pt x="15459" y="3149"/>
                    <a:pt x="14759" y="2191"/>
                    <a:pt x="13778" y="1575"/>
                  </a:cubicBezTo>
                  <a:lnTo>
                    <a:pt x="13778" y="1575"/>
                  </a:lnTo>
                  <a:cubicBezTo>
                    <a:pt x="14376" y="1144"/>
                    <a:pt x="15176" y="939"/>
                    <a:pt x="15967" y="939"/>
                  </a:cubicBezTo>
                  <a:cubicBezTo>
                    <a:pt x="16407" y="939"/>
                    <a:pt x="16844" y="1002"/>
                    <a:pt x="17242" y="1125"/>
                  </a:cubicBezTo>
                  <a:cubicBezTo>
                    <a:pt x="18443" y="1592"/>
                    <a:pt x="19543" y="2326"/>
                    <a:pt x="20411" y="3293"/>
                  </a:cubicBezTo>
                  <a:cubicBezTo>
                    <a:pt x="21311" y="4160"/>
                    <a:pt x="22079" y="5161"/>
                    <a:pt x="22279" y="6429"/>
                  </a:cubicBezTo>
                  <a:cubicBezTo>
                    <a:pt x="22319" y="6673"/>
                    <a:pt x="22492" y="6779"/>
                    <a:pt x="22678" y="6779"/>
                  </a:cubicBezTo>
                  <a:cubicBezTo>
                    <a:pt x="22951" y="6779"/>
                    <a:pt x="23252" y="6552"/>
                    <a:pt x="23213" y="6195"/>
                  </a:cubicBezTo>
                  <a:cubicBezTo>
                    <a:pt x="22979" y="4828"/>
                    <a:pt x="22145" y="3693"/>
                    <a:pt x="21211" y="2726"/>
                  </a:cubicBezTo>
                  <a:cubicBezTo>
                    <a:pt x="20244" y="1725"/>
                    <a:pt x="19110" y="925"/>
                    <a:pt x="17875" y="391"/>
                  </a:cubicBezTo>
                  <a:cubicBezTo>
                    <a:pt x="17250" y="134"/>
                    <a:pt x="16554" y="0"/>
                    <a:pt x="158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0" name="Google Shape;1720;p39"/>
            <p:cNvSpPr/>
            <p:nvPr/>
          </p:nvSpPr>
          <p:spPr>
            <a:xfrm>
              <a:off x="5395700" y="2435100"/>
              <a:ext cx="80900" cy="141375"/>
            </a:xfrm>
            <a:custGeom>
              <a:avLst/>
              <a:gdLst/>
              <a:ahLst/>
              <a:cxnLst/>
              <a:rect l="l" t="t" r="r" b="b"/>
              <a:pathLst>
                <a:path w="3236" h="5655" extrusionOk="0">
                  <a:moveTo>
                    <a:pt x="2715" y="1"/>
                  </a:moveTo>
                  <a:cubicBezTo>
                    <a:pt x="2594" y="1"/>
                    <a:pt x="2469" y="51"/>
                    <a:pt x="2368" y="151"/>
                  </a:cubicBezTo>
                  <a:lnTo>
                    <a:pt x="1068" y="1251"/>
                  </a:lnTo>
                  <a:cubicBezTo>
                    <a:pt x="701" y="1552"/>
                    <a:pt x="200" y="1885"/>
                    <a:pt x="100" y="2386"/>
                  </a:cubicBezTo>
                  <a:cubicBezTo>
                    <a:pt x="0" y="2919"/>
                    <a:pt x="334" y="3520"/>
                    <a:pt x="567" y="3987"/>
                  </a:cubicBezTo>
                  <a:cubicBezTo>
                    <a:pt x="834" y="4487"/>
                    <a:pt x="1134" y="4987"/>
                    <a:pt x="1468" y="5454"/>
                  </a:cubicBezTo>
                  <a:cubicBezTo>
                    <a:pt x="1558" y="5595"/>
                    <a:pt x="1697" y="5654"/>
                    <a:pt x="1838" y="5654"/>
                  </a:cubicBezTo>
                  <a:cubicBezTo>
                    <a:pt x="2165" y="5654"/>
                    <a:pt x="2501" y="5337"/>
                    <a:pt x="2268" y="4987"/>
                  </a:cubicBezTo>
                  <a:lnTo>
                    <a:pt x="2235" y="4987"/>
                  </a:lnTo>
                  <a:cubicBezTo>
                    <a:pt x="1968" y="4587"/>
                    <a:pt x="1735" y="4187"/>
                    <a:pt x="1501" y="3753"/>
                  </a:cubicBezTo>
                  <a:cubicBezTo>
                    <a:pt x="1368" y="3553"/>
                    <a:pt x="1268" y="3353"/>
                    <a:pt x="1168" y="3153"/>
                  </a:cubicBezTo>
                  <a:cubicBezTo>
                    <a:pt x="1068" y="2953"/>
                    <a:pt x="934" y="2753"/>
                    <a:pt x="1001" y="2586"/>
                  </a:cubicBezTo>
                  <a:cubicBezTo>
                    <a:pt x="1068" y="2386"/>
                    <a:pt x="1201" y="2319"/>
                    <a:pt x="1301" y="2252"/>
                  </a:cubicBezTo>
                  <a:lnTo>
                    <a:pt x="1835" y="1785"/>
                  </a:lnTo>
                  <a:lnTo>
                    <a:pt x="3036" y="784"/>
                  </a:lnTo>
                  <a:cubicBezTo>
                    <a:pt x="3236" y="618"/>
                    <a:pt x="3236" y="317"/>
                    <a:pt x="3036" y="151"/>
                  </a:cubicBezTo>
                  <a:cubicBezTo>
                    <a:pt x="2952" y="51"/>
                    <a:pt x="2835" y="1"/>
                    <a:pt x="27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slow"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9_1">
    <p:spTree>
      <p:nvGrpSpPr>
        <p:cNvPr id="1" name="Shape 17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22" name="Google Shape;1722;p40"/>
          <p:cNvGrpSpPr/>
          <p:nvPr/>
        </p:nvGrpSpPr>
        <p:grpSpPr>
          <a:xfrm>
            <a:off x="95" y="25"/>
            <a:ext cx="9143969" cy="5143446"/>
            <a:chOff x="95" y="25"/>
            <a:chExt cx="9143969" cy="5143446"/>
          </a:xfrm>
        </p:grpSpPr>
        <p:sp>
          <p:nvSpPr>
            <p:cNvPr id="1723" name="Google Shape;1723;p40"/>
            <p:cNvSpPr/>
            <p:nvPr/>
          </p:nvSpPr>
          <p:spPr>
            <a:xfrm>
              <a:off x="95" y="484705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4" name="Google Shape;1724;p40"/>
            <p:cNvSpPr/>
            <p:nvPr/>
          </p:nvSpPr>
          <p:spPr>
            <a:xfrm>
              <a:off x="95" y="677226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5" name="Google Shape;1725;p40"/>
            <p:cNvSpPr/>
            <p:nvPr/>
          </p:nvSpPr>
          <p:spPr>
            <a:xfrm>
              <a:off x="95" y="869746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6" name="Google Shape;1726;p40"/>
            <p:cNvSpPr/>
            <p:nvPr/>
          </p:nvSpPr>
          <p:spPr>
            <a:xfrm>
              <a:off x="95" y="1064542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7" name="Google Shape;1727;p40"/>
            <p:cNvSpPr/>
            <p:nvPr/>
          </p:nvSpPr>
          <p:spPr>
            <a:xfrm>
              <a:off x="95" y="1257062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Google Shape;1728;p40"/>
            <p:cNvSpPr/>
            <p:nvPr/>
          </p:nvSpPr>
          <p:spPr>
            <a:xfrm>
              <a:off x="95" y="1449643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9" name="Google Shape;1729;p40"/>
            <p:cNvSpPr/>
            <p:nvPr/>
          </p:nvSpPr>
          <p:spPr>
            <a:xfrm>
              <a:off x="95" y="1642163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0" name="Google Shape;1730;p40"/>
            <p:cNvSpPr/>
            <p:nvPr/>
          </p:nvSpPr>
          <p:spPr>
            <a:xfrm>
              <a:off x="95" y="1834744"/>
              <a:ext cx="9143969" cy="15504"/>
            </a:xfrm>
            <a:custGeom>
              <a:avLst/>
              <a:gdLst/>
              <a:ahLst/>
              <a:cxnLst/>
              <a:rect l="l" t="t" r="r" b="b"/>
              <a:pathLst>
                <a:path w="63221" h="259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1" name="Google Shape;1731;p40"/>
            <p:cNvSpPr/>
            <p:nvPr/>
          </p:nvSpPr>
          <p:spPr>
            <a:xfrm>
              <a:off x="95" y="2029479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2" name="Google Shape;1732;p40"/>
            <p:cNvSpPr/>
            <p:nvPr/>
          </p:nvSpPr>
          <p:spPr>
            <a:xfrm>
              <a:off x="95" y="2222059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3" name="Google Shape;1733;p40"/>
            <p:cNvSpPr/>
            <p:nvPr/>
          </p:nvSpPr>
          <p:spPr>
            <a:xfrm>
              <a:off x="95" y="2414580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4" name="Google Shape;1734;p40"/>
            <p:cNvSpPr/>
            <p:nvPr/>
          </p:nvSpPr>
          <p:spPr>
            <a:xfrm>
              <a:off x="95" y="2607100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5" name="Google Shape;1735;p40"/>
            <p:cNvSpPr/>
            <p:nvPr/>
          </p:nvSpPr>
          <p:spPr>
            <a:xfrm>
              <a:off x="95" y="2801896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6" name="Google Shape;1736;p40"/>
            <p:cNvSpPr/>
            <p:nvPr/>
          </p:nvSpPr>
          <p:spPr>
            <a:xfrm>
              <a:off x="95" y="2994416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7" name="Google Shape;1737;p40"/>
            <p:cNvSpPr/>
            <p:nvPr/>
          </p:nvSpPr>
          <p:spPr>
            <a:xfrm>
              <a:off x="95" y="3186997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8" name="Google Shape;1738;p40"/>
            <p:cNvSpPr/>
            <p:nvPr/>
          </p:nvSpPr>
          <p:spPr>
            <a:xfrm>
              <a:off x="95" y="3379517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9" name="Google Shape;1739;p40"/>
            <p:cNvSpPr/>
            <p:nvPr/>
          </p:nvSpPr>
          <p:spPr>
            <a:xfrm>
              <a:off x="95" y="3572098"/>
              <a:ext cx="9143969" cy="15504"/>
            </a:xfrm>
            <a:custGeom>
              <a:avLst/>
              <a:gdLst/>
              <a:ahLst/>
              <a:cxnLst/>
              <a:rect l="l" t="t" r="r" b="b"/>
              <a:pathLst>
                <a:path w="63221" h="259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0" name="Google Shape;1740;p40"/>
            <p:cNvSpPr/>
            <p:nvPr/>
          </p:nvSpPr>
          <p:spPr>
            <a:xfrm>
              <a:off x="95" y="3764618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1" name="Google Shape;1741;p40"/>
            <p:cNvSpPr/>
            <p:nvPr/>
          </p:nvSpPr>
          <p:spPr>
            <a:xfrm>
              <a:off x="95" y="3959413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2" name="Google Shape;1742;p40"/>
            <p:cNvSpPr/>
            <p:nvPr/>
          </p:nvSpPr>
          <p:spPr>
            <a:xfrm>
              <a:off x="95" y="4151934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3" name="Google Shape;1743;p40"/>
            <p:cNvSpPr/>
            <p:nvPr/>
          </p:nvSpPr>
          <p:spPr>
            <a:xfrm>
              <a:off x="95" y="4344454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4" name="Google Shape;1744;p40"/>
            <p:cNvSpPr/>
            <p:nvPr/>
          </p:nvSpPr>
          <p:spPr>
            <a:xfrm>
              <a:off x="95" y="4537035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5" name="Google Shape;1745;p40"/>
            <p:cNvSpPr/>
            <p:nvPr/>
          </p:nvSpPr>
          <p:spPr>
            <a:xfrm>
              <a:off x="95" y="4731770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6" name="Google Shape;1746;p40"/>
            <p:cNvSpPr/>
            <p:nvPr/>
          </p:nvSpPr>
          <p:spPr>
            <a:xfrm>
              <a:off x="95" y="4924351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7" name="Google Shape;1747;p40"/>
            <p:cNvSpPr/>
            <p:nvPr/>
          </p:nvSpPr>
          <p:spPr>
            <a:xfrm>
              <a:off x="704325" y="25"/>
              <a:ext cx="17779" cy="5143446"/>
            </a:xfrm>
            <a:custGeom>
              <a:avLst/>
              <a:gdLst/>
              <a:ahLst/>
              <a:cxnLst/>
              <a:rect l="l" t="t" r="r" b="b"/>
              <a:pathLst>
                <a:path w="297" h="85921" extrusionOk="0">
                  <a:moveTo>
                    <a:pt x="1" y="0"/>
                  </a:moveTo>
                  <a:lnTo>
                    <a:pt x="1" y="85920"/>
                  </a:lnTo>
                  <a:lnTo>
                    <a:pt x="296" y="85920"/>
                  </a:lnTo>
                  <a:lnTo>
                    <a:pt x="29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48" name="Google Shape;1748;p40"/>
          <p:cNvSpPr/>
          <p:nvPr/>
        </p:nvSpPr>
        <p:spPr>
          <a:xfrm>
            <a:off x="5277925" y="4832150"/>
            <a:ext cx="109275" cy="114525"/>
          </a:xfrm>
          <a:custGeom>
            <a:avLst/>
            <a:gdLst/>
            <a:ahLst/>
            <a:cxnLst/>
            <a:rect l="l" t="t" r="r" b="b"/>
            <a:pathLst>
              <a:path w="4371" h="4581" extrusionOk="0">
                <a:moveTo>
                  <a:pt x="1702" y="1062"/>
                </a:moveTo>
                <a:cubicBezTo>
                  <a:pt x="1780" y="1119"/>
                  <a:pt x="1875" y="1151"/>
                  <a:pt x="1969" y="1151"/>
                </a:cubicBezTo>
                <a:lnTo>
                  <a:pt x="2002" y="1151"/>
                </a:lnTo>
                <a:lnTo>
                  <a:pt x="2102" y="1185"/>
                </a:lnTo>
                <a:cubicBezTo>
                  <a:pt x="2169" y="1185"/>
                  <a:pt x="2236" y="1218"/>
                  <a:pt x="2336" y="1218"/>
                </a:cubicBezTo>
                <a:cubicBezTo>
                  <a:pt x="2436" y="1285"/>
                  <a:pt x="2569" y="1352"/>
                  <a:pt x="2670" y="1418"/>
                </a:cubicBezTo>
                <a:cubicBezTo>
                  <a:pt x="2770" y="1485"/>
                  <a:pt x="2870" y="1552"/>
                  <a:pt x="2936" y="1652"/>
                </a:cubicBezTo>
                <a:cubicBezTo>
                  <a:pt x="3003" y="1752"/>
                  <a:pt x="3070" y="1852"/>
                  <a:pt x="3137" y="1952"/>
                </a:cubicBezTo>
                <a:cubicBezTo>
                  <a:pt x="3170" y="1985"/>
                  <a:pt x="3170" y="2052"/>
                  <a:pt x="3203" y="2085"/>
                </a:cubicBezTo>
                <a:cubicBezTo>
                  <a:pt x="3203" y="2152"/>
                  <a:pt x="3237" y="2219"/>
                  <a:pt x="3237" y="2286"/>
                </a:cubicBezTo>
                <a:lnTo>
                  <a:pt x="3237" y="2319"/>
                </a:lnTo>
                <a:cubicBezTo>
                  <a:pt x="3237" y="2352"/>
                  <a:pt x="3237" y="2386"/>
                  <a:pt x="3237" y="2419"/>
                </a:cubicBezTo>
                <a:cubicBezTo>
                  <a:pt x="3237" y="2519"/>
                  <a:pt x="3237" y="2586"/>
                  <a:pt x="3237" y="2686"/>
                </a:cubicBezTo>
                <a:cubicBezTo>
                  <a:pt x="3237" y="2675"/>
                  <a:pt x="3236" y="2670"/>
                  <a:pt x="3234" y="2670"/>
                </a:cubicBezTo>
                <a:cubicBezTo>
                  <a:pt x="3227" y="2670"/>
                  <a:pt x="3203" y="2791"/>
                  <a:pt x="3203" y="2819"/>
                </a:cubicBezTo>
                <a:cubicBezTo>
                  <a:pt x="3203" y="2886"/>
                  <a:pt x="3170" y="2953"/>
                  <a:pt x="3137" y="2986"/>
                </a:cubicBezTo>
                <a:cubicBezTo>
                  <a:pt x="3146" y="2976"/>
                  <a:pt x="3150" y="2972"/>
                  <a:pt x="3151" y="2972"/>
                </a:cubicBezTo>
                <a:lnTo>
                  <a:pt x="3151" y="2972"/>
                </a:lnTo>
                <a:cubicBezTo>
                  <a:pt x="3153" y="2972"/>
                  <a:pt x="3137" y="2996"/>
                  <a:pt x="3137" y="3019"/>
                </a:cubicBezTo>
                <a:lnTo>
                  <a:pt x="3103" y="3119"/>
                </a:lnTo>
                <a:cubicBezTo>
                  <a:pt x="3070" y="3186"/>
                  <a:pt x="3036" y="3220"/>
                  <a:pt x="3003" y="3253"/>
                </a:cubicBezTo>
                <a:cubicBezTo>
                  <a:pt x="2936" y="3320"/>
                  <a:pt x="2903" y="3353"/>
                  <a:pt x="2836" y="3386"/>
                </a:cubicBezTo>
                <a:lnTo>
                  <a:pt x="2770" y="3453"/>
                </a:lnTo>
                <a:lnTo>
                  <a:pt x="2670" y="3520"/>
                </a:lnTo>
                <a:cubicBezTo>
                  <a:pt x="2603" y="3520"/>
                  <a:pt x="2536" y="3553"/>
                  <a:pt x="2469" y="3553"/>
                </a:cubicBezTo>
                <a:cubicBezTo>
                  <a:pt x="2469" y="3553"/>
                  <a:pt x="2395" y="3568"/>
                  <a:pt x="2366" y="3568"/>
                </a:cubicBezTo>
                <a:cubicBezTo>
                  <a:pt x="2351" y="3568"/>
                  <a:pt x="2347" y="3564"/>
                  <a:pt x="2369" y="3553"/>
                </a:cubicBezTo>
                <a:lnTo>
                  <a:pt x="2303" y="3553"/>
                </a:lnTo>
                <a:cubicBezTo>
                  <a:pt x="2286" y="3570"/>
                  <a:pt x="2261" y="3578"/>
                  <a:pt x="2232" y="3578"/>
                </a:cubicBezTo>
                <a:cubicBezTo>
                  <a:pt x="2203" y="3578"/>
                  <a:pt x="2169" y="3570"/>
                  <a:pt x="2136" y="3553"/>
                </a:cubicBezTo>
                <a:lnTo>
                  <a:pt x="2002" y="3553"/>
                </a:lnTo>
                <a:lnTo>
                  <a:pt x="1902" y="3520"/>
                </a:lnTo>
                <a:lnTo>
                  <a:pt x="1869" y="3520"/>
                </a:lnTo>
                <a:cubicBezTo>
                  <a:pt x="1369" y="3253"/>
                  <a:pt x="1068" y="2753"/>
                  <a:pt x="1068" y="2185"/>
                </a:cubicBezTo>
                <a:cubicBezTo>
                  <a:pt x="1068" y="1885"/>
                  <a:pt x="1168" y="1618"/>
                  <a:pt x="1335" y="1385"/>
                </a:cubicBezTo>
                <a:cubicBezTo>
                  <a:pt x="1437" y="1262"/>
                  <a:pt x="1565" y="1152"/>
                  <a:pt x="1702" y="1062"/>
                </a:cubicBezTo>
                <a:close/>
                <a:moveTo>
                  <a:pt x="1857" y="0"/>
                </a:moveTo>
                <a:cubicBezTo>
                  <a:pt x="1817" y="0"/>
                  <a:pt x="1776" y="6"/>
                  <a:pt x="1736" y="17"/>
                </a:cubicBezTo>
                <a:cubicBezTo>
                  <a:pt x="902" y="284"/>
                  <a:pt x="301" y="985"/>
                  <a:pt x="168" y="1852"/>
                </a:cubicBezTo>
                <a:cubicBezTo>
                  <a:pt x="1" y="2753"/>
                  <a:pt x="368" y="3687"/>
                  <a:pt x="1102" y="4254"/>
                </a:cubicBezTo>
                <a:cubicBezTo>
                  <a:pt x="1429" y="4472"/>
                  <a:pt x="1814" y="4581"/>
                  <a:pt x="2199" y="4581"/>
                </a:cubicBezTo>
                <a:cubicBezTo>
                  <a:pt x="2640" y="4581"/>
                  <a:pt x="3081" y="4438"/>
                  <a:pt x="3437" y="4154"/>
                </a:cubicBezTo>
                <a:cubicBezTo>
                  <a:pt x="4104" y="3620"/>
                  <a:pt x="4371" y="2719"/>
                  <a:pt x="4104" y="1885"/>
                </a:cubicBezTo>
                <a:cubicBezTo>
                  <a:pt x="3834" y="1046"/>
                  <a:pt x="3133" y="422"/>
                  <a:pt x="2268" y="256"/>
                </a:cubicBezTo>
                <a:lnTo>
                  <a:pt x="2268" y="256"/>
                </a:lnTo>
                <a:cubicBezTo>
                  <a:pt x="2188" y="93"/>
                  <a:pt x="2024" y="0"/>
                  <a:pt x="185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9" name="Google Shape;1749;p40"/>
          <p:cNvSpPr/>
          <p:nvPr/>
        </p:nvSpPr>
        <p:spPr>
          <a:xfrm>
            <a:off x="2030950" y="4849100"/>
            <a:ext cx="85075" cy="80575"/>
          </a:xfrm>
          <a:custGeom>
            <a:avLst/>
            <a:gdLst/>
            <a:ahLst/>
            <a:cxnLst/>
            <a:rect l="l" t="t" r="r" b="b"/>
            <a:pathLst>
              <a:path w="3403" h="3223" extrusionOk="0">
                <a:moveTo>
                  <a:pt x="1950" y="1056"/>
                </a:moveTo>
                <a:cubicBezTo>
                  <a:pt x="1943" y="1056"/>
                  <a:pt x="1980" y="1071"/>
                  <a:pt x="2002" y="1071"/>
                </a:cubicBezTo>
                <a:cubicBezTo>
                  <a:pt x="1969" y="1060"/>
                  <a:pt x="1954" y="1056"/>
                  <a:pt x="1950" y="1056"/>
                </a:cubicBezTo>
                <a:close/>
                <a:moveTo>
                  <a:pt x="2178" y="2152"/>
                </a:moveTo>
                <a:cubicBezTo>
                  <a:pt x="2170" y="2158"/>
                  <a:pt x="2157" y="2168"/>
                  <a:pt x="2152" y="2174"/>
                </a:cubicBezTo>
                <a:lnTo>
                  <a:pt x="2152" y="2174"/>
                </a:lnTo>
                <a:cubicBezTo>
                  <a:pt x="2158" y="2172"/>
                  <a:pt x="2164" y="2172"/>
                  <a:pt x="2169" y="2172"/>
                </a:cubicBezTo>
                <a:lnTo>
                  <a:pt x="2178" y="2152"/>
                </a:lnTo>
                <a:close/>
                <a:moveTo>
                  <a:pt x="1450" y="2175"/>
                </a:moveTo>
                <a:lnTo>
                  <a:pt x="1450" y="2175"/>
                </a:lnTo>
                <a:cubicBezTo>
                  <a:pt x="1453" y="2175"/>
                  <a:pt x="1468" y="2183"/>
                  <a:pt x="1502" y="2205"/>
                </a:cubicBezTo>
                <a:cubicBezTo>
                  <a:pt x="1479" y="2205"/>
                  <a:pt x="1442" y="2175"/>
                  <a:pt x="1450" y="2175"/>
                </a:cubicBezTo>
                <a:close/>
                <a:moveTo>
                  <a:pt x="1635" y="971"/>
                </a:moveTo>
                <a:cubicBezTo>
                  <a:pt x="1702" y="971"/>
                  <a:pt x="1735" y="971"/>
                  <a:pt x="1802" y="1004"/>
                </a:cubicBezTo>
                <a:lnTo>
                  <a:pt x="1969" y="1038"/>
                </a:lnTo>
                <a:lnTo>
                  <a:pt x="2002" y="1071"/>
                </a:lnTo>
                <a:cubicBezTo>
                  <a:pt x="2069" y="1104"/>
                  <a:pt x="2102" y="1104"/>
                  <a:pt x="2135" y="1138"/>
                </a:cubicBezTo>
                <a:lnTo>
                  <a:pt x="2180" y="1160"/>
                </a:lnTo>
                <a:lnTo>
                  <a:pt x="2202" y="1204"/>
                </a:lnTo>
                <a:lnTo>
                  <a:pt x="2302" y="1304"/>
                </a:lnTo>
                <a:cubicBezTo>
                  <a:pt x="2302" y="1304"/>
                  <a:pt x="2283" y="1248"/>
                  <a:pt x="2288" y="1248"/>
                </a:cubicBezTo>
                <a:lnTo>
                  <a:pt x="2288" y="1248"/>
                </a:lnTo>
                <a:cubicBezTo>
                  <a:pt x="2290" y="1248"/>
                  <a:pt x="2294" y="1254"/>
                  <a:pt x="2302" y="1271"/>
                </a:cubicBezTo>
                <a:cubicBezTo>
                  <a:pt x="2302" y="1304"/>
                  <a:pt x="2336" y="1304"/>
                  <a:pt x="2336" y="1338"/>
                </a:cubicBezTo>
                <a:cubicBezTo>
                  <a:pt x="2336" y="1371"/>
                  <a:pt x="2336" y="1404"/>
                  <a:pt x="2369" y="1404"/>
                </a:cubicBezTo>
                <a:cubicBezTo>
                  <a:pt x="2373" y="1408"/>
                  <a:pt x="2375" y="1410"/>
                  <a:pt x="2377" y="1410"/>
                </a:cubicBezTo>
                <a:cubicBezTo>
                  <a:pt x="2386" y="1410"/>
                  <a:pt x="2359" y="1352"/>
                  <a:pt x="2359" y="1352"/>
                </a:cubicBezTo>
                <a:lnTo>
                  <a:pt x="2359" y="1352"/>
                </a:lnTo>
                <a:cubicBezTo>
                  <a:pt x="2359" y="1352"/>
                  <a:pt x="2362" y="1357"/>
                  <a:pt x="2369" y="1371"/>
                </a:cubicBezTo>
                <a:cubicBezTo>
                  <a:pt x="2402" y="1471"/>
                  <a:pt x="2402" y="1471"/>
                  <a:pt x="2402" y="1538"/>
                </a:cubicBezTo>
                <a:cubicBezTo>
                  <a:pt x="2402" y="1546"/>
                  <a:pt x="2402" y="1555"/>
                  <a:pt x="2402" y="1571"/>
                </a:cubicBezTo>
                <a:lnTo>
                  <a:pt x="2402" y="1705"/>
                </a:lnTo>
                <a:lnTo>
                  <a:pt x="2402" y="1771"/>
                </a:lnTo>
                <a:cubicBezTo>
                  <a:pt x="2402" y="1805"/>
                  <a:pt x="2369" y="1871"/>
                  <a:pt x="2369" y="1905"/>
                </a:cubicBezTo>
                <a:lnTo>
                  <a:pt x="2336" y="1972"/>
                </a:lnTo>
                <a:cubicBezTo>
                  <a:pt x="2336" y="2005"/>
                  <a:pt x="2269" y="2038"/>
                  <a:pt x="2269" y="2072"/>
                </a:cubicBezTo>
                <a:lnTo>
                  <a:pt x="2202" y="2105"/>
                </a:lnTo>
                <a:lnTo>
                  <a:pt x="2178" y="2152"/>
                </a:lnTo>
                <a:lnTo>
                  <a:pt x="2178" y="2152"/>
                </a:lnTo>
                <a:cubicBezTo>
                  <a:pt x="2182" y="2150"/>
                  <a:pt x="2186" y="2148"/>
                  <a:pt x="2187" y="2148"/>
                </a:cubicBezTo>
                <a:lnTo>
                  <a:pt x="2187" y="2148"/>
                </a:lnTo>
                <a:cubicBezTo>
                  <a:pt x="2190" y="2148"/>
                  <a:pt x="2186" y="2154"/>
                  <a:pt x="2169" y="2172"/>
                </a:cubicBezTo>
                <a:cubicBezTo>
                  <a:pt x="2159" y="2177"/>
                  <a:pt x="2153" y="2179"/>
                  <a:pt x="2151" y="2179"/>
                </a:cubicBezTo>
                <a:cubicBezTo>
                  <a:pt x="2149" y="2179"/>
                  <a:pt x="2149" y="2177"/>
                  <a:pt x="2152" y="2174"/>
                </a:cubicBezTo>
                <a:lnTo>
                  <a:pt x="2152" y="2174"/>
                </a:lnTo>
                <a:cubicBezTo>
                  <a:pt x="2116" y="2182"/>
                  <a:pt x="2064" y="2210"/>
                  <a:pt x="2035" y="2238"/>
                </a:cubicBezTo>
                <a:lnTo>
                  <a:pt x="1702" y="2238"/>
                </a:lnTo>
                <a:lnTo>
                  <a:pt x="1568" y="2205"/>
                </a:lnTo>
                <a:lnTo>
                  <a:pt x="1502" y="2205"/>
                </a:lnTo>
                <a:cubicBezTo>
                  <a:pt x="1468" y="2172"/>
                  <a:pt x="1402" y="2138"/>
                  <a:pt x="1368" y="2105"/>
                </a:cubicBezTo>
                <a:lnTo>
                  <a:pt x="1301" y="2072"/>
                </a:lnTo>
                <a:lnTo>
                  <a:pt x="1301" y="2072"/>
                </a:lnTo>
                <a:cubicBezTo>
                  <a:pt x="1301" y="2072"/>
                  <a:pt x="1301" y="2072"/>
                  <a:pt x="1301" y="2072"/>
                </a:cubicBezTo>
                <a:cubicBezTo>
                  <a:pt x="1268" y="2038"/>
                  <a:pt x="1235" y="2005"/>
                  <a:pt x="1201" y="1972"/>
                </a:cubicBezTo>
                <a:lnTo>
                  <a:pt x="1201" y="1938"/>
                </a:lnTo>
                <a:lnTo>
                  <a:pt x="1135" y="1805"/>
                </a:lnTo>
                <a:cubicBezTo>
                  <a:pt x="1101" y="1771"/>
                  <a:pt x="1101" y="1738"/>
                  <a:pt x="1068" y="1705"/>
                </a:cubicBezTo>
                <a:lnTo>
                  <a:pt x="1068" y="1638"/>
                </a:lnTo>
                <a:cubicBezTo>
                  <a:pt x="1068" y="1571"/>
                  <a:pt x="1068" y="1505"/>
                  <a:pt x="1068" y="1438"/>
                </a:cubicBezTo>
                <a:cubicBezTo>
                  <a:pt x="1101" y="1404"/>
                  <a:pt x="1101" y="1371"/>
                  <a:pt x="1068" y="1371"/>
                </a:cubicBezTo>
                <a:cubicBezTo>
                  <a:pt x="1068" y="1304"/>
                  <a:pt x="1101" y="1238"/>
                  <a:pt x="1135" y="1171"/>
                </a:cubicBezTo>
                <a:cubicBezTo>
                  <a:pt x="1135" y="1171"/>
                  <a:pt x="1135" y="1138"/>
                  <a:pt x="1168" y="1138"/>
                </a:cubicBezTo>
                <a:cubicBezTo>
                  <a:pt x="1168" y="1118"/>
                  <a:pt x="1168" y="1104"/>
                  <a:pt x="1168" y="1104"/>
                </a:cubicBezTo>
                <a:cubicBezTo>
                  <a:pt x="1201" y="1038"/>
                  <a:pt x="1235" y="1004"/>
                  <a:pt x="1268" y="971"/>
                </a:cubicBezTo>
                <a:close/>
                <a:moveTo>
                  <a:pt x="2084" y="2229"/>
                </a:moveTo>
                <a:cubicBezTo>
                  <a:pt x="2086" y="2229"/>
                  <a:pt x="2083" y="2231"/>
                  <a:pt x="2069" y="2238"/>
                </a:cubicBezTo>
                <a:lnTo>
                  <a:pt x="2052" y="2238"/>
                </a:lnTo>
                <a:cubicBezTo>
                  <a:pt x="2066" y="2234"/>
                  <a:pt x="2081" y="2229"/>
                  <a:pt x="2084" y="2229"/>
                </a:cubicBezTo>
                <a:close/>
                <a:moveTo>
                  <a:pt x="1340" y="1"/>
                </a:moveTo>
                <a:cubicBezTo>
                  <a:pt x="1305" y="1"/>
                  <a:pt x="1270" y="2"/>
                  <a:pt x="1235" y="3"/>
                </a:cubicBezTo>
                <a:cubicBezTo>
                  <a:pt x="1153" y="3"/>
                  <a:pt x="1077" y="26"/>
                  <a:pt x="1011" y="63"/>
                </a:cubicBezTo>
                <a:lnTo>
                  <a:pt x="1011" y="63"/>
                </a:lnTo>
                <a:cubicBezTo>
                  <a:pt x="1007" y="63"/>
                  <a:pt x="1003" y="63"/>
                  <a:pt x="999" y="63"/>
                </a:cubicBezTo>
                <a:cubicBezTo>
                  <a:pt x="890" y="63"/>
                  <a:pt x="774" y="104"/>
                  <a:pt x="668" y="204"/>
                </a:cubicBezTo>
                <a:lnTo>
                  <a:pt x="601" y="237"/>
                </a:lnTo>
                <a:cubicBezTo>
                  <a:pt x="167" y="704"/>
                  <a:pt x="1" y="1371"/>
                  <a:pt x="167" y="2005"/>
                </a:cubicBezTo>
                <a:cubicBezTo>
                  <a:pt x="376" y="2736"/>
                  <a:pt x="1056" y="3222"/>
                  <a:pt x="1790" y="3222"/>
                </a:cubicBezTo>
                <a:cubicBezTo>
                  <a:pt x="1993" y="3222"/>
                  <a:pt x="2200" y="3185"/>
                  <a:pt x="2402" y="3106"/>
                </a:cubicBezTo>
                <a:cubicBezTo>
                  <a:pt x="2669" y="2972"/>
                  <a:pt x="2936" y="2772"/>
                  <a:pt x="3103" y="2505"/>
                </a:cubicBezTo>
                <a:cubicBezTo>
                  <a:pt x="3403" y="1972"/>
                  <a:pt x="3403" y="1338"/>
                  <a:pt x="3103" y="837"/>
                </a:cubicBezTo>
                <a:cubicBezTo>
                  <a:pt x="2659" y="299"/>
                  <a:pt x="2005" y="1"/>
                  <a:pt x="1340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0" name="Google Shape;1750;p40"/>
          <p:cNvSpPr/>
          <p:nvPr/>
        </p:nvSpPr>
        <p:spPr>
          <a:xfrm>
            <a:off x="6922025" y="650375"/>
            <a:ext cx="70900" cy="70825"/>
          </a:xfrm>
          <a:custGeom>
            <a:avLst/>
            <a:gdLst/>
            <a:ahLst/>
            <a:cxnLst/>
            <a:rect l="l" t="t" r="r" b="b"/>
            <a:pathLst>
              <a:path w="2836" h="2833" extrusionOk="0">
                <a:moveTo>
                  <a:pt x="958" y="1016"/>
                </a:moveTo>
                <a:cubicBezTo>
                  <a:pt x="951" y="1028"/>
                  <a:pt x="943" y="1033"/>
                  <a:pt x="939" y="1033"/>
                </a:cubicBezTo>
                <a:cubicBezTo>
                  <a:pt x="936" y="1033"/>
                  <a:pt x="939" y="1027"/>
                  <a:pt x="958" y="1016"/>
                </a:cubicBezTo>
                <a:close/>
                <a:moveTo>
                  <a:pt x="1201" y="1126"/>
                </a:moveTo>
                <a:cubicBezTo>
                  <a:pt x="1201" y="1126"/>
                  <a:pt x="1200" y="1138"/>
                  <a:pt x="1197" y="1153"/>
                </a:cubicBezTo>
                <a:lnTo>
                  <a:pt x="1197" y="1153"/>
                </a:lnTo>
                <a:cubicBezTo>
                  <a:pt x="1198" y="1150"/>
                  <a:pt x="1200" y="1147"/>
                  <a:pt x="1201" y="1144"/>
                </a:cubicBezTo>
                <a:cubicBezTo>
                  <a:pt x="1201" y="1131"/>
                  <a:pt x="1201" y="1126"/>
                  <a:pt x="1201" y="1126"/>
                </a:cubicBezTo>
                <a:close/>
                <a:moveTo>
                  <a:pt x="1197" y="1153"/>
                </a:moveTo>
                <a:cubicBezTo>
                  <a:pt x="1187" y="1174"/>
                  <a:pt x="1181" y="1191"/>
                  <a:pt x="1176" y="1208"/>
                </a:cubicBezTo>
                <a:lnTo>
                  <a:pt x="1176" y="1208"/>
                </a:lnTo>
                <a:cubicBezTo>
                  <a:pt x="1188" y="1199"/>
                  <a:pt x="1194" y="1173"/>
                  <a:pt x="1197" y="1153"/>
                </a:cubicBezTo>
                <a:close/>
                <a:moveTo>
                  <a:pt x="1826" y="1273"/>
                </a:moveTo>
                <a:cubicBezTo>
                  <a:pt x="1828" y="1291"/>
                  <a:pt x="1839" y="1306"/>
                  <a:pt x="1843" y="1306"/>
                </a:cubicBezTo>
                <a:cubicBezTo>
                  <a:pt x="1846" y="1306"/>
                  <a:pt x="1845" y="1299"/>
                  <a:pt x="1835" y="1278"/>
                </a:cubicBezTo>
                <a:lnTo>
                  <a:pt x="1826" y="1273"/>
                </a:lnTo>
                <a:close/>
                <a:moveTo>
                  <a:pt x="1316" y="1792"/>
                </a:moveTo>
                <a:cubicBezTo>
                  <a:pt x="1316" y="1792"/>
                  <a:pt x="1327" y="1802"/>
                  <a:pt x="1339" y="1812"/>
                </a:cubicBezTo>
                <a:lnTo>
                  <a:pt x="1339" y="1812"/>
                </a:lnTo>
                <a:cubicBezTo>
                  <a:pt x="1338" y="1812"/>
                  <a:pt x="1336" y="1812"/>
                  <a:pt x="1335" y="1812"/>
                </a:cubicBezTo>
                <a:cubicBezTo>
                  <a:pt x="1321" y="1797"/>
                  <a:pt x="1315" y="1792"/>
                  <a:pt x="1316" y="1792"/>
                </a:cubicBezTo>
                <a:close/>
                <a:moveTo>
                  <a:pt x="1835" y="1778"/>
                </a:moveTo>
                <a:lnTo>
                  <a:pt x="1835" y="1778"/>
                </a:lnTo>
                <a:cubicBezTo>
                  <a:pt x="1816" y="1797"/>
                  <a:pt x="1774" y="1817"/>
                  <a:pt x="1768" y="1817"/>
                </a:cubicBezTo>
                <a:cubicBezTo>
                  <a:pt x="1764" y="1817"/>
                  <a:pt x="1779" y="1806"/>
                  <a:pt x="1835" y="1778"/>
                </a:cubicBezTo>
                <a:close/>
                <a:moveTo>
                  <a:pt x="1270" y="945"/>
                </a:moveTo>
                <a:cubicBezTo>
                  <a:pt x="1303" y="947"/>
                  <a:pt x="1344" y="954"/>
                  <a:pt x="1368" y="978"/>
                </a:cubicBezTo>
                <a:lnTo>
                  <a:pt x="1435" y="978"/>
                </a:lnTo>
                <a:lnTo>
                  <a:pt x="1568" y="1078"/>
                </a:lnTo>
                <a:lnTo>
                  <a:pt x="1635" y="1111"/>
                </a:lnTo>
                <a:cubicBezTo>
                  <a:pt x="1702" y="1144"/>
                  <a:pt x="1735" y="1178"/>
                  <a:pt x="1768" y="1244"/>
                </a:cubicBezTo>
                <a:lnTo>
                  <a:pt x="1826" y="1273"/>
                </a:lnTo>
                <a:lnTo>
                  <a:pt x="1826" y="1273"/>
                </a:lnTo>
                <a:cubicBezTo>
                  <a:pt x="1825" y="1263"/>
                  <a:pt x="1827" y="1253"/>
                  <a:pt x="1835" y="1244"/>
                </a:cubicBezTo>
                <a:lnTo>
                  <a:pt x="1835" y="1244"/>
                </a:lnTo>
                <a:lnTo>
                  <a:pt x="1902" y="1378"/>
                </a:lnTo>
                <a:lnTo>
                  <a:pt x="1935" y="1445"/>
                </a:lnTo>
                <a:cubicBezTo>
                  <a:pt x="1935" y="1478"/>
                  <a:pt x="1935" y="1478"/>
                  <a:pt x="1935" y="1511"/>
                </a:cubicBezTo>
                <a:lnTo>
                  <a:pt x="1935" y="1611"/>
                </a:lnTo>
                <a:lnTo>
                  <a:pt x="1935" y="1645"/>
                </a:lnTo>
                <a:cubicBezTo>
                  <a:pt x="1935" y="1645"/>
                  <a:pt x="1935" y="1662"/>
                  <a:pt x="1923" y="1672"/>
                </a:cubicBezTo>
                <a:lnTo>
                  <a:pt x="1923" y="1672"/>
                </a:lnTo>
                <a:cubicBezTo>
                  <a:pt x="1931" y="1653"/>
                  <a:pt x="1936" y="1629"/>
                  <a:pt x="1925" y="1629"/>
                </a:cubicBezTo>
                <a:cubicBezTo>
                  <a:pt x="1921" y="1629"/>
                  <a:pt x="1913" y="1633"/>
                  <a:pt x="1902" y="1645"/>
                </a:cubicBezTo>
                <a:lnTo>
                  <a:pt x="1835" y="1745"/>
                </a:lnTo>
                <a:cubicBezTo>
                  <a:pt x="1828" y="1759"/>
                  <a:pt x="1828" y="1764"/>
                  <a:pt x="1833" y="1764"/>
                </a:cubicBezTo>
                <a:cubicBezTo>
                  <a:pt x="1845" y="1764"/>
                  <a:pt x="1887" y="1726"/>
                  <a:pt x="1887" y="1726"/>
                </a:cubicBezTo>
                <a:lnTo>
                  <a:pt x="1887" y="1726"/>
                </a:lnTo>
                <a:cubicBezTo>
                  <a:pt x="1888" y="1726"/>
                  <a:pt x="1883" y="1731"/>
                  <a:pt x="1868" y="1745"/>
                </a:cubicBezTo>
                <a:lnTo>
                  <a:pt x="1835" y="1778"/>
                </a:lnTo>
                <a:cubicBezTo>
                  <a:pt x="1802" y="1778"/>
                  <a:pt x="1768" y="1812"/>
                  <a:pt x="1735" y="1812"/>
                </a:cubicBezTo>
                <a:lnTo>
                  <a:pt x="1702" y="1845"/>
                </a:lnTo>
                <a:lnTo>
                  <a:pt x="1668" y="1845"/>
                </a:lnTo>
                <a:cubicBezTo>
                  <a:pt x="1735" y="1812"/>
                  <a:pt x="1735" y="1812"/>
                  <a:pt x="1702" y="1812"/>
                </a:cubicBezTo>
                <a:lnTo>
                  <a:pt x="1602" y="1845"/>
                </a:lnTo>
                <a:lnTo>
                  <a:pt x="1535" y="1845"/>
                </a:lnTo>
                <a:cubicBezTo>
                  <a:pt x="1518" y="1862"/>
                  <a:pt x="1502" y="1870"/>
                  <a:pt x="1485" y="1870"/>
                </a:cubicBezTo>
                <a:cubicBezTo>
                  <a:pt x="1468" y="1870"/>
                  <a:pt x="1451" y="1862"/>
                  <a:pt x="1435" y="1845"/>
                </a:cubicBezTo>
                <a:cubicBezTo>
                  <a:pt x="1414" y="1845"/>
                  <a:pt x="1393" y="1832"/>
                  <a:pt x="1373" y="1822"/>
                </a:cubicBezTo>
                <a:lnTo>
                  <a:pt x="1373" y="1822"/>
                </a:lnTo>
                <a:cubicBezTo>
                  <a:pt x="1372" y="1820"/>
                  <a:pt x="1370" y="1816"/>
                  <a:pt x="1368" y="1812"/>
                </a:cubicBezTo>
                <a:lnTo>
                  <a:pt x="1335" y="1778"/>
                </a:lnTo>
                <a:cubicBezTo>
                  <a:pt x="1301" y="1778"/>
                  <a:pt x="1301" y="1778"/>
                  <a:pt x="1301" y="1745"/>
                </a:cubicBezTo>
                <a:cubicBezTo>
                  <a:pt x="1281" y="1725"/>
                  <a:pt x="1261" y="1692"/>
                  <a:pt x="1263" y="1692"/>
                </a:cubicBezTo>
                <a:lnTo>
                  <a:pt x="1263" y="1692"/>
                </a:lnTo>
                <a:cubicBezTo>
                  <a:pt x="1264" y="1692"/>
                  <a:pt x="1275" y="1706"/>
                  <a:pt x="1301" y="1745"/>
                </a:cubicBezTo>
                <a:cubicBezTo>
                  <a:pt x="1301" y="1711"/>
                  <a:pt x="1235" y="1678"/>
                  <a:pt x="1235" y="1645"/>
                </a:cubicBezTo>
                <a:cubicBezTo>
                  <a:pt x="1218" y="1645"/>
                  <a:pt x="1210" y="1637"/>
                  <a:pt x="1206" y="1625"/>
                </a:cubicBezTo>
                <a:lnTo>
                  <a:pt x="1206" y="1625"/>
                </a:lnTo>
                <a:cubicBezTo>
                  <a:pt x="1207" y="1626"/>
                  <a:pt x="1208" y="1628"/>
                  <a:pt x="1208" y="1628"/>
                </a:cubicBezTo>
                <a:cubicBezTo>
                  <a:pt x="1209" y="1628"/>
                  <a:pt x="1207" y="1624"/>
                  <a:pt x="1203" y="1616"/>
                </a:cubicBezTo>
                <a:lnTo>
                  <a:pt x="1203" y="1616"/>
                </a:lnTo>
                <a:cubicBezTo>
                  <a:pt x="1201" y="1604"/>
                  <a:pt x="1201" y="1591"/>
                  <a:pt x="1201" y="1578"/>
                </a:cubicBezTo>
                <a:cubicBezTo>
                  <a:pt x="1190" y="1567"/>
                  <a:pt x="1183" y="1562"/>
                  <a:pt x="1180" y="1562"/>
                </a:cubicBezTo>
                <a:cubicBezTo>
                  <a:pt x="1176" y="1562"/>
                  <a:pt x="1178" y="1571"/>
                  <a:pt x="1183" y="1582"/>
                </a:cubicBezTo>
                <a:lnTo>
                  <a:pt x="1183" y="1582"/>
                </a:lnTo>
                <a:cubicBezTo>
                  <a:pt x="1141" y="1511"/>
                  <a:pt x="1168" y="1508"/>
                  <a:pt x="1168" y="1478"/>
                </a:cubicBezTo>
                <a:lnTo>
                  <a:pt x="1168" y="1445"/>
                </a:lnTo>
                <a:lnTo>
                  <a:pt x="1168" y="1311"/>
                </a:lnTo>
                <a:cubicBezTo>
                  <a:pt x="1168" y="1269"/>
                  <a:pt x="1168" y="1240"/>
                  <a:pt x="1176" y="1208"/>
                </a:cubicBezTo>
                <a:lnTo>
                  <a:pt x="1176" y="1208"/>
                </a:lnTo>
                <a:cubicBezTo>
                  <a:pt x="1174" y="1210"/>
                  <a:pt x="1171" y="1211"/>
                  <a:pt x="1168" y="1211"/>
                </a:cubicBezTo>
                <a:cubicBezTo>
                  <a:pt x="1135" y="1211"/>
                  <a:pt x="1201" y="1144"/>
                  <a:pt x="1201" y="1111"/>
                </a:cubicBezTo>
                <a:cubicBezTo>
                  <a:pt x="1236" y="1055"/>
                  <a:pt x="1259" y="999"/>
                  <a:pt x="1270" y="945"/>
                </a:cubicBezTo>
                <a:close/>
                <a:moveTo>
                  <a:pt x="1195" y="1"/>
                </a:moveTo>
                <a:cubicBezTo>
                  <a:pt x="988" y="1"/>
                  <a:pt x="784" y="52"/>
                  <a:pt x="601" y="144"/>
                </a:cubicBezTo>
                <a:cubicBezTo>
                  <a:pt x="234" y="344"/>
                  <a:pt x="0" y="677"/>
                  <a:pt x="0" y="1078"/>
                </a:cubicBezTo>
                <a:cubicBezTo>
                  <a:pt x="0" y="1230"/>
                  <a:pt x="66" y="1361"/>
                  <a:pt x="171" y="1445"/>
                </a:cubicBezTo>
                <a:lnTo>
                  <a:pt x="171" y="1445"/>
                </a:lnTo>
                <a:cubicBezTo>
                  <a:pt x="176" y="1712"/>
                  <a:pt x="251" y="1978"/>
                  <a:pt x="401" y="2212"/>
                </a:cubicBezTo>
                <a:cubicBezTo>
                  <a:pt x="636" y="2604"/>
                  <a:pt x="1056" y="2832"/>
                  <a:pt x="1483" y="2832"/>
                </a:cubicBezTo>
                <a:cubicBezTo>
                  <a:pt x="1601" y="2832"/>
                  <a:pt x="1720" y="2815"/>
                  <a:pt x="1835" y="2779"/>
                </a:cubicBezTo>
                <a:cubicBezTo>
                  <a:pt x="2402" y="2612"/>
                  <a:pt x="2802" y="2145"/>
                  <a:pt x="2836" y="1545"/>
                </a:cubicBezTo>
                <a:cubicBezTo>
                  <a:pt x="2769" y="878"/>
                  <a:pt x="2335" y="310"/>
                  <a:pt x="1702" y="110"/>
                </a:cubicBezTo>
                <a:cubicBezTo>
                  <a:pt x="1536" y="35"/>
                  <a:pt x="1364" y="1"/>
                  <a:pt x="119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1" name="Google Shape;1751;p40"/>
          <p:cNvSpPr/>
          <p:nvPr/>
        </p:nvSpPr>
        <p:spPr>
          <a:xfrm>
            <a:off x="2030950" y="650375"/>
            <a:ext cx="338600" cy="293575"/>
          </a:xfrm>
          <a:custGeom>
            <a:avLst/>
            <a:gdLst/>
            <a:ahLst/>
            <a:cxnLst/>
            <a:rect l="l" t="t" r="r" b="b"/>
            <a:pathLst>
              <a:path w="13544" h="11743" extrusionOk="0">
                <a:moveTo>
                  <a:pt x="6438" y="992"/>
                </a:moveTo>
                <a:cubicBezTo>
                  <a:pt x="6467" y="992"/>
                  <a:pt x="6479" y="1072"/>
                  <a:pt x="6538" y="1210"/>
                </a:cubicBezTo>
                <a:cubicBezTo>
                  <a:pt x="6672" y="1444"/>
                  <a:pt x="6672" y="1577"/>
                  <a:pt x="6738" y="1777"/>
                </a:cubicBezTo>
                <a:lnTo>
                  <a:pt x="7306" y="3245"/>
                </a:lnTo>
                <a:cubicBezTo>
                  <a:pt x="7606" y="4012"/>
                  <a:pt x="7773" y="4579"/>
                  <a:pt x="8673" y="4579"/>
                </a:cubicBezTo>
                <a:cubicBezTo>
                  <a:pt x="9707" y="4579"/>
                  <a:pt x="10708" y="4579"/>
                  <a:pt x="11742" y="4680"/>
                </a:cubicBezTo>
                <a:cubicBezTo>
                  <a:pt x="11976" y="4680"/>
                  <a:pt x="12209" y="4713"/>
                  <a:pt x="12443" y="4746"/>
                </a:cubicBezTo>
                <a:cubicBezTo>
                  <a:pt x="12276" y="4880"/>
                  <a:pt x="12142" y="4980"/>
                  <a:pt x="12009" y="5113"/>
                </a:cubicBezTo>
                <a:cubicBezTo>
                  <a:pt x="11609" y="5447"/>
                  <a:pt x="11175" y="5714"/>
                  <a:pt x="10741" y="5947"/>
                </a:cubicBezTo>
                <a:cubicBezTo>
                  <a:pt x="10108" y="6314"/>
                  <a:pt x="9240" y="6414"/>
                  <a:pt x="9174" y="7281"/>
                </a:cubicBezTo>
                <a:cubicBezTo>
                  <a:pt x="9174" y="7815"/>
                  <a:pt x="9174" y="8382"/>
                  <a:pt x="9174" y="8949"/>
                </a:cubicBezTo>
                <a:cubicBezTo>
                  <a:pt x="9240" y="9416"/>
                  <a:pt x="9240" y="9917"/>
                  <a:pt x="9174" y="10384"/>
                </a:cubicBezTo>
                <a:cubicBezTo>
                  <a:pt x="9196" y="10498"/>
                  <a:pt x="9204" y="10549"/>
                  <a:pt x="9185" y="10549"/>
                </a:cubicBezTo>
                <a:cubicBezTo>
                  <a:pt x="9176" y="10549"/>
                  <a:pt x="9161" y="10538"/>
                  <a:pt x="9140" y="10517"/>
                </a:cubicBezTo>
                <a:cubicBezTo>
                  <a:pt x="9007" y="10450"/>
                  <a:pt x="8940" y="10384"/>
                  <a:pt x="8873" y="10250"/>
                </a:cubicBezTo>
                <a:cubicBezTo>
                  <a:pt x="8707" y="10050"/>
                  <a:pt x="8573" y="9850"/>
                  <a:pt x="8440" y="9616"/>
                </a:cubicBezTo>
                <a:lnTo>
                  <a:pt x="7572" y="8282"/>
                </a:lnTo>
                <a:cubicBezTo>
                  <a:pt x="7477" y="8130"/>
                  <a:pt x="7327" y="8053"/>
                  <a:pt x="7173" y="8053"/>
                </a:cubicBezTo>
                <a:cubicBezTo>
                  <a:pt x="7057" y="8053"/>
                  <a:pt x="6939" y="8096"/>
                  <a:pt x="6839" y="8182"/>
                </a:cubicBezTo>
                <a:cubicBezTo>
                  <a:pt x="6438" y="8616"/>
                  <a:pt x="6038" y="9049"/>
                  <a:pt x="5604" y="9483"/>
                </a:cubicBezTo>
                <a:cubicBezTo>
                  <a:pt x="5371" y="9650"/>
                  <a:pt x="5171" y="9850"/>
                  <a:pt x="4971" y="10017"/>
                </a:cubicBezTo>
                <a:cubicBezTo>
                  <a:pt x="4737" y="10284"/>
                  <a:pt x="4470" y="10484"/>
                  <a:pt x="4170" y="10651"/>
                </a:cubicBezTo>
                <a:cubicBezTo>
                  <a:pt x="4170" y="10651"/>
                  <a:pt x="4037" y="10751"/>
                  <a:pt x="4037" y="10751"/>
                </a:cubicBezTo>
                <a:cubicBezTo>
                  <a:pt x="4037" y="10617"/>
                  <a:pt x="4070" y="10450"/>
                  <a:pt x="4103" y="10284"/>
                </a:cubicBezTo>
                <a:cubicBezTo>
                  <a:pt x="4170" y="9983"/>
                  <a:pt x="4237" y="9717"/>
                  <a:pt x="4270" y="9416"/>
                </a:cubicBezTo>
                <a:cubicBezTo>
                  <a:pt x="4403" y="8783"/>
                  <a:pt x="4537" y="8182"/>
                  <a:pt x="4704" y="7515"/>
                </a:cubicBezTo>
                <a:cubicBezTo>
                  <a:pt x="4770" y="7281"/>
                  <a:pt x="4604" y="7015"/>
                  <a:pt x="4370" y="6948"/>
                </a:cubicBezTo>
                <a:cubicBezTo>
                  <a:pt x="3770" y="6748"/>
                  <a:pt x="3169" y="6548"/>
                  <a:pt x="2602" y="6281"/>
                </a:cubicBezTo>
                <a:cubicBezTo>
                  <a:pt x="2335" y="6147"/>
                  <a:pt x="2068" y="6014"/>
                  <a:pt x="1768" y="5847"/>
                </a:cubicBezTo>
                <a:lnTo>
                  <a:pt x="1368" y="5647"/>
                </a:lnTo>
                <a:lnTo>
                  <a:pt x="1247" y="5556"/>
                </a:lnTo>
                <a:lnTo>
                  <a:pt x="1247" y="5556"/>
                </a:lnTo>
                <a:cubicBezTo>
                  <a:pt x="1278" y="5542"/>
                  <a:pt x="1306" y="5528"/>
                  <a:pt x="1335" y="5513"/>
                </a:cubicBezTo>
                <a:cubicBezTo>
                  <a:pt x="1535" y="5480"/>
                  <a:pt x="1735" y="5480"/>
                  <a:pt x="1935" y="5447"/>
                </a:cubicBezTo>
                <a:lnTo>
                  <a:pt x="2836" y="5347"/>
                </a:lnTo>
                <a:lnTo>
                  <a:pt x="4937" y="5113"/>
                </a:lnTo>
                <a:cubicBezTo>
                  <a:pt x="5229" y="5079"/>
                  <a:pt x="5379" y="4815"/>
                  <a:pt x="5375" y="4576"/>
                </a:cubicBezTo>
                <a:lnTo>
                  <a:pt x="5375" y="4576"/>
                </a:lnTo>
                <a:cubicBezTo>
                  <a:pt x="5518" y="4540"/>
                  <a:pt x="5638" y="4433"/>
                  <a:pt x="5671" y="4246"/>
                </a:cubicBezTo>
                <a:cubicBezTo>
                  <a:pt x="5771" y="3712"/>
                  <a:pt x="5871" y="3178"/>
                  <a:pt x="6005" y="2611"/>
                </a:cubicBezTo>
                <a:cubicBezTo>
                  <a:pt x="6071" y="2345"/>
                  <a:pt x="6105" y="2078"/>
                  <a:pt x="6171" y="1811"/>
                </a:cubicBezTo>
                <a:cubicBezTo>
                  <a:pt x="6205" y="1577"/>
                  <a:pt x="6238" y="1344"/>
                  <a:pt x="6338" y="1110"/>
                </a:cubicBezTo>
                <a:cubicBezTo>
                  <a:pt x="6392" y="1029"/>
                  <a:pt x="6419" y="992"/>
                  <a:pt x="6438" y="992"/>
                </a:cubicBezTo>
                <a:close/>
                <a:moveTo>
                  <a:pt x="6414" y="0"/>
                </a:moveTo>
                <a:cubicBezTo>
                  <a:pt x="6069" y="0"/>
                  <a:pt x="5728" y="192"/>
                  <a:pt x="5571" y="577"/>
                </a:cubicBezTo>
                <a:cubicBezTo>
                  <a:pt x="5371" y="1044"/>
                  <a:pt x="5237" y="1544"/>
                  <a:pt x="5171" y="2078"/>
                </a:cubicBezTo>
                <a:cubicBezTo>
                  <a:pt x="5037" y="2711"/>
                  <a:pt x="4904" y="3312"/>
                  <a:pt x="4770" y="3979"/>
                </a:cubicBezTo>
                <a:cubicBezTo>
                  <a:pt x="4758" y="4059"/>
                  <a:pt x="4761" y="4132"/>
                  <a:pt x="4775" y="4197"/>
                </a:cubicBezTo>
                <a:lnTo>
                  <a:pt x="4775" y="4197"/>
                </a:lnTo>
                <a:lnTo>
                  <a:pt x="1935" y="4513"/>
                </a:lnTo>
                <a:cubicBezTo>
                  <a:pt x="1335" y="4579"/>
                  <a:pt x="367" y="4613"/>
                  <a:pt x="167" y="5347"/>
                </a:cubicBezTo>
                <a:cubicBezTo>
                  <a:pt x="0" y="6081"/>
                  <a:pt x="1001" y="6514"/>
                  <a:pt x="1535" y="6781"/>
                </a:cubicBezTo>
                <a:cubicBezTo>
                  <a:pt x="2234" y="7145"/>
                  <a:pt x="2934" y="7462"/>
                  <a:pt x="3673" y="7692"/>
                </a:cubicBezTo>
                <a:lnTo>
                  <a:pt x="3673" y="7692"/>
                </a:lnTo>
                <a:cubicBezTo>
                  <a:pt x="3514" y="8436"/>
                  <a:pt x="3375" y="9165"/>
                  <a:pt x="3236" y="9917"/>
                </a:cubicBezTo>
                <a:cubicBezTo>
                  <a:pt x="3103" y="10517"/>
                  <a:pt x="2836" y="11518"/>
                  <a:pt x="3703" y="11718"/>
                </a:cubicBezTo>
                <a:cubicBezTo>
                  <a:pt x="3773" y="11735"/>
                  <a:pt x="3842" y="11742"/>
                  <a:pt x="3911" y="11742"/>
                </a:cubicBezTo>
                <a:cubicBezTo>
                  <a:pt x="4534" y="11742"/>
                  <a:pt x="5117" y="11111"/>
                  <a:pt x="5538" y="10751"/>
                </a:cubicBezTo>
                <a:cubicBezTo>
                  <a:pt x="6090" y="10277"/>
                  <a:pt x="6602" y="9782"/>
                  <a:pt x="7088" y="9267"/>
                </a:cubicBezTo>
                <a:lnTo>
                  <a:pt x="7088" y="9267"/>
                </a:lnTo>
                <a:lnTo>
                  <a:pt x="7639" y="10083"/>
                </a:lnTo>
                <a:cubicBezTo>
                  <a:pt x="7839" y="10450"/>
                  <a:pt x="8106" y="10817"/>
                  <a:pt x="8440" y="11151"/>
                </a:cubicBezTo>
                <a:cubicBezTo>
                  <a:pt x="8643" y="11327"/>
                  <a:pt x="8917" y="11420"/>
                  <a:pt x="9187" y="11420"/>
                </a:cubicBezTo>
                <a:cubicBezTo>
                  <a:pt x="9583" y="11420"/>
                  <a:pt x="9969" y="11220"/>
                  <a:pt x="10108" y="10784"/>
                </a:cubicBezTo>
                <a:cubicBezTo>
                  <a:pt x="10174" y="10284"/>
                  <a:pt x="10174" y="9817"/>
                  <a:pt x="10141" y="9350"/>
                </a:cubicBezTo>
                <a:lnTo>
                  <a:pt x="10141" y="7682"/>
                </a:lnTo>
                <a:cubicBezTo>
                  <a:pt x="10108" y="7515"/>
                  <a:pt x="10108" y="7381"/>
                  <a:pt x="10141" y="7248"/>
                </a:cubicBezTo>
                <a:cubicBezTo>
                  <a:pt x="10174" y="7181"/>
                  <a:pt x="10274" y="7215"/>
                  <a:pt x="10308" y="7181"/>
                </a:cubicBezTo>
                <a:cubicBezTo>
                  <a:pt x="10474" y="7081"/>
                  <a:pt x="10641" y="7015"/>
                  <a:pt x="10841" y="6948"/>
                </a:cubicBezTo>
                <a:cubicBezTo>
                  <a:pt x="11275" y="6748"/>
                  <a:pt x="11709" y="6481"/>
                  <a:pt x="12142" y="6214"/>
                </a:cubicBezTo>
                <a:cubicBezTo>
                  <a:pt x="12676" y="5814"/>
                  <a:pt x="13543" y="5247"/>
                  <a:pt x="13310" y="4446"/>
                </a:cubicBezTo>
                <a:cubicBezTo>
                  <a:pt x="13043" y="3612"/>
                  <a:pt x="11742" y="3746"/>
                  <a:pt x="11042" y="3679"/>
                </a:cubicBezTo>
                <a:cubicBezTo>
                  <a:pt x="10575" y="3645"/>
                  <a:pt x="10074" y="3645"/>
                  <a:pt x="9574" y="3645"/>
                </a:cubicBezTo>
                <a:lnTo>
                  <a:pt x="8773" y="3645"/>
                </a:lnTo>
                <a:cubicBezTo>
                  <a:pt x="8440" y="3645"/>
                  <a:pt x="8406" y="3479"/>
                  <a:pt x="8273" y="3178"/>
                </a:cubicBezTo>
                <a:lnTo>
                  <a:pt x="7773" y="1777"/>
                </a:lnTo>
                <a:cubicBezTo>
                  <a:pt x="7639" y="1344"/>
                  <a:pt x="7439" y="910"/>
                  <a:pt x="7239" y="477"/>
                </a:cubicBezTo>
                <a:cubicBezTo>
                  <a:pt x="7048" y="159"/>
                  <a:pt x="6729" y="0"/>
                  <a:pt x="641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2" name="Google Shape;1752;p40"/>
          <p:cNvSpPr/>
          <p:nvPr/>
        </p:nvSpPr>
        <p:spPr>
          <a:xfrm>
            <a:off x="8604013" y="2166663"/>
            <a:ext cx="85075" cy="80575"/>
          </a:xfrm>
          <a:custGeom>
            <a:avLst/>
            <a:gdLst/>
            <a:ahLst/>
            <a:cxnLst/>
            <a:rect l="l" t="t" r="r" b="b"/>
            <a:pathLst>
              <a:path w="3403" h="3223" extrusionOk="0">
                <a:moveTo>
                  <a:pt x="1950" y="1056"/>
                </a:moveTo>
                <a:cubicBezTo>
                  <a:pt x="1943" y="1056"/>
                  <a:pt x="1980" y="1071"/>
                  <a:pt x="2002" y="1071"/>
                </a:cubicBezTo>
                <a:cubicBezTo>
                  <a:pt x="1969" y="1060"/>
                  <a:pt x="1954" y="1056"/>
                  <a:pt x="1950" y="1056"/>
                </a:cubicBezTo>
                <a:close/>
                <a:moveTo>
                  <a:pt x="2178" y="2152"/>
                </a:moveTo>
                <a:cubicBezTo>
                  <a:pt x="2170" y="2158"/>
                  <a:pt x="2157" y="2168"/>
                  <a:pt x="2152" y="2174"/>
                </a:cubicBezTo>
                <a:lnTo>
                  <a:pt x="2152" y="2174"/>
                </a:lnTo>
                <a:cubicBezTo>
                  <a:pt x="2158" y="2172"/>
                  <a:pt x="2164" y="2172"/>
                  <a:pt x="2169" y="2172"/>
                </a:cubicBezTo>
                <a:lnTo>
                  <a:pt x="2178" y="2152"/>
                </a:lnTo>
                <a:close/>
                <a:moveTo>
                  <a:pt x="1450" y="2175"/>
                </a:moveTo>
                <a:lnTo>
                  <a:pt x="1450" y="2175"/>
                </a:lnTo>
                <a:cubicBezTo>
                  <a:pt x="1453" y="2175"/>
                  <a:pt x="1468" y="2183"/>
                  <a:pt x="1502" y="2205"/>
                </a:cubicBezTo>
                <a:cubicBezTo>
                  <a:pt x="1479" y="2205"/>
                  <a:pt x="1442" y="2175"/>
                  <a:pt x="1450" y="2175"/>
                </a:cubicBezTo>
                <a:close/>
                <a:moveTo>
                  <a:pt x="1635" y="971"/>
                </a:moveTo>
                <a:cubicBezTo>
                  <a:pt x="1702" y="971"/>
                  <a:pt x="1735" y="971"/>
                  <a:pt x="1802" y="1004"/>
                </a:cubicBezTo>
                <a:lnTo>
                  <a:pt x="1969" y="1038"/>
                </a:lnTo>
                <a:lnTo>
                  <a:pt x="2002" y="1071"/>
                </a:lnTo>
                <a:cubicBezTo>
                  <a:pt x="2069" y="1104"/>
                  <a:pt x="2102" y="1104"/>
                  <a:pt x="2135" y="1138"/>
                </a:cubicBezTo>
                <a:lnTo>
                  <a:pt x="2180" y="1160"/>
                </a:lnTo>
                <a:lnTo>
                  <a:pt x="2202" y="1204"/>
                </a:lnTo>
                <a:lnTo>
                  <a:pt x="2302" y="1304"/>
                </a:lnTo>
                <a:cubicBezTo>
                  <a:pt x="2302" y="1304"/>
                  <a:pt x="2283" y="1248"/>
                  <a:pt x="2288" y="1248"/>
                </a:cubicBezTo>
                <a:lnTo>
                  <a:pt x="2288" y="1248"/>
                </a:lnTo>
                <a:cubicBezTo>
                  <a:pt x="2290" y="1248"/>
                  <a:pt x="2294" y="1254"/>
                  <a:pt x="2302" y="1271"/>
                </a:cubicBezTo>
                <a:cubicBezTo>
                  <a:pt x="2302" y="1304"/>
                  <a:pt x="2336" y="1304"/>
                  <a:pt x="2336" y="1338"/>
                </a:cubicBezTo>
                <a:cubicBezTo>
                  <a:pt x="2336" y="1371"/>
                  <a:pt x="2336" y="1404"/>
                  <a:pt x="2369" y="1404"/>
                </a:cubicBezTo>
                <a:cubicBezTo>
                  <a:pt x="2373" y="1408"/>
                  <a:pt x="2375" y="1410"/>
                  <a:pt x="2377" y="1410"/>
                </a:cubicBezTo>
                <a:cubicBezTo>
                  <a:pt x="2386" y="1410"/>
                  <a:pt x="2359" y="1352"/>
                  <a:pt x="2359" y="1352"/>
                </a:cubicBezTo>
                <a:lnTo>
                  <a:pt x="2359" y="1352"/>
                </a:lnTo>
                <a:cubicBezTo>
                  <a:pt x="2359" y="1352"/>
                  <a:pt x="2362" y="1357"/>
                  <a:pt x="2369" y="1371"/>
                </a:cubicBezTo>
                <a:cubicBezTo>
                  <a:pt x="2402" y="1471"/>
                  <a:pt x="2402" y="1471"/>
                  <a:pt x="2402" y="1538"/>
                </a:cubicBezTo>
                <a:cubicBezTo>
                  <a:pt x="2402" y="1546"/>
                  <a:pt x="2402" y="1555"/>
                  <a:pt x="2402" y="1571"/>
                </a:cubicBezTo>
                <a:lnTo>
                  <a:pt x="2402" y="1705"/>
                </a:lnTo>
                <a:lnTo>
                  <a:pt x="2402" y="1771"/>
                </a:lnTo>
                <a:cubicBezTo>
                  <a:pt x="2402" y="1805"/>
                  <a:pt x="2369" y="1871"/>
                  <a:pt x="2369" y="1905"/>
                </a:cubicBezTo>
                <a:lnTo>
                  <a:pt x="2336" y="1972"/>
                </a:lnTo>
                <a:cubicBezTo>
                  <a:pt x="2336" y="2005"/>
                  <a:pt x="2269" y="2038"/>
                  <a:pt x="2269" y="2072"/>
                </a:cubicBezTo>
                <a:lnTo>
                  <a:pt x="2202" y="2105"/>
                </a:lnTo>
                <a:lnTo>
                  <a:pt x="2178" y="2152"/>
                </a:lnTo>
                <a:lnTo>
                  <a:pt x="2178" y="2152"/>
                </a:lnTo>
                <a:cubicBezTo>
                  <a:pt x="2182" y="2150"/>
                  <a:pt x="2186" y="2148"/>
                  <a:pt x="2187" y="2148"/>
                </a:cubicBezTo>
                <a:lnTo>
                  <a:pt x="2187" y="2148"/>
                </a:lnTo>
                <a:cubicBezTo>
                  <a:pt x="2190" y="2148"/>
                  <a:pt x="2186" y="2154"/>
                  <a:pt x="2169" y="2172"/>
                </a:cubicBezTo>
                <a:cubicBezTo>
                  <a:pt x="2159" y="2177"/>
                  <a:pt x="2153" y="2179"/>
                  <a:pt x="2151" y="2179"/>
                </a:cubicBezTo>
                <a:cubicBezTo>
                  <a:pt x="2149" y="2179"/>
                  <a:pt x="2149" y="2177"/>
                  <a:pt x="2152" y="2174"/>
                </a:cubicBezTo>
                <a:lnTo>
                  <a:pt x="2152" y="2174"/>
                </a:lnTo>
                <a:cubicBezTo>
                  <a:pt x="2116" y="2182"/>
                  <a:pt x="2064" y="2210"/>
                  <a:pt x="2035" y="2238"/>
                </a:cubicBezTo>
                <a:lnTo>
                  <a:pt x="1702" y="2238"/>
                </a:lnTo>
                <a:lnTo>
                  <a:pt x="1568" y="2205"/>
                </a:lnTo>
                <a:lnTo>
                  <a:pt x="1502" y="2205"/>
                </a:lnTo>
                <a:cubicBezTo>
                  <a:pt x="1468" y="2172"/>
                  <a:pt x="1402" y="2138"/>
                  <a:pt x="1368" y="2105"/>
                </a:cubicBezTo>
                <a:lnTo>
                  <a:pt x="1301" y="2072"/>
                </a:lnTo>
                <a:lnTo>
                  <a:pt x="1301" y="2072"/>
                </a:lnTo>
                <a:cubicBezTo>
                  <a:pt x="1301" y="2072"/>
                  <a:pt x="1301" y="2072"/>
                  <a:pt x="1301" y="2072"/>
                </a:cubicBezTo>
                <a:cubicBezTo>
                  <a:pt x="1268" y="2038"/>
                  <a:pt x="1235" y="2005"/>
                  <a:pt x="1201" y="1972"/>
                </a:cubicBezTo>
                <a:lnTo>
                  <a:pt x="1201" y="1938"/>
                </a:lnTo>
                <a:lnTo>
                  <a:pt x="1135" y="1805"/>
                </a:lnTo>
                <a:cubicBezTo>
                  <a:pt x="1101" y="1771"/>
                  <a:pt x="1101" y="1738"/>
                  <a:pt x="1068" y="1705"/>
                </a:cubicBezTo>
                <a:lnTo>
                  <a:pt x="1068" y="1638"/>
                </a:lnTo>
                <a:cubicBezTo>
                  <a:pt x="1068" y="1571"/>
                  <a:pt x="1068" y="1505"/>
                  <a:pt x="1068" y="1438"/>
                </a:cubicBezTo>
                <a:cubicBezTo>
                  <a:pt x="1101" y="1404"/>
                  <a:pt x="1101" y="1371"/>
                  <a:pt x="1068" y="1371"/>
                </a:cubicBezTo>
                <a:cubicBezTo>
                  <a:pt x="1068" y="1304"/>
                  <a:pt x="1101" y="1238"/>
                  <a:pt x="1135" y="1171"/>
                </a:cubicBezTo>
                <a:cubicBezTo>
                  <a:pt x="1135" y="1171"/>
                  <a:pt x="1135" y="1138"/>
                  <a:pt x="1168" y="1138"/>
                </a:cubicBezTo>
                <a:cubicBezTo>
                  <a:pt x="1168" y="1118"/>
                  <a:pt x="1168" y="1104"/>
                  <a:pt x="1168" y="1104"/>
                </a:cubicBezTo>
                <a:cubicBezTo>
                  <a:pt x="1201" y="1038"/>
                  <a:pt x="1235" y="1004"/>
                  <a:pt x="1268" y="971"/>
                </a:cubicBezTo>
                <a:close/>
                <a:moveTo>
                  <a:pt x="2084" y="2229"/>
                </a:moveTo>
                <a:cubicBezTo>
                  <a:pt x="2086" y="2229"/>
                  <a:pt x="2083" y="2231"/>
                  <a:pt x="2069" y="2238"/>
                </a:cubicBezTo>
                <a:lnTo>
                  <a:pt x="2052" y="2238"/>
                </a:lnTo>
                <a:cubicBezTo>
                  <a:pt x="2066" y="2234"/>
                  <a:pt x="2081" y="2229"/>
                  <a:pt x="2084" y="2229"/>
                </a:cubicBezTo>
                <a:close/>
                <a:moveTo>
                  <a:pt x="1340" y="1"/>
                </a:moveTo>
                <a:cubicBezTo>
                  <a:pt x="1305" y="1"/>
                  <a:pt x="1270" y="2"/>
                  <a:pt x="1235" y="3"/>
                </a:cubicBezTo>
                <a:cubicBezTo>
                  <a:pt x="1153" y="3"/>
                  <a:pt x="1077" y="26"/>
                  <a:pt x="1011" y="63"/>
                </a:cubicBezTo>
                <a:lnTo>
                  <a:pt x="1011" y="63"/>
                </a:lnTo>
                <a:cubicBezTo>
                  <a:pt x="1007" y="63"/>
                  <a:pt x="1003" y="63"/>
                  <a:pt x="999" y="63"/>
                </a:cubicBezTo>
                <a:cubicBezTo>
                  <a:pt x="890" y="63"/>
                  <a:pt x="774" y="104"/>
                  <a:pt x="668" y="204"/>
                </a:cubicBezTo>
                <a:lnTo>
                  <a:pt x="601" y="237"/>
                </a:lnTo>
                <a:cubicBezTo>
                  <a:pt x="167" y="704"/>
                  <a:pt x="1" y="1371"/>
                  <a:pt x="167" y="2005"/>
                </a:cubicBezTo>
                <a:cubicBezTo>
                  <a:pt x="376" y="2736"/>
                  <a:pt x="1056" y="3222"/>
                  <a:pt x="1790" y="3222"/>
                </a:cubicBezTo>
                <a:cubicBezTo>
                  <a:pt x="1993" y="3222"/>
                  <a:pt x="2200" y="3185"/>
                  <a:pt x="2402" y="3106"/>
                </a:cubicBezTo>
                <a:cubicBezTo>
                  <a:pt x="2669" y="2972"/>
                  <a:pt x="2936" y="2772"/>
                  <a:pt x="3103" y="2505"/>
                </a:cubicBezTo>
                <a:cubicBezTo>
                  <a:pt x="3403" y="1972"/>
                  <a:pt x="3403" y="1338"/>
                  <a:pt x="3103" y="837"/>
                </a:cubicBezTo>
                <a:cubicBezTo>
                  <a:pt x="2659" y="299"/>
                  <a:pt x="2005" y="1"/>
                  <a:pt x="1340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3" name="Google Shape;1753;p40"/>
          <p:cNvSpPr/>
          <p:nvPr/>
        </p:nvSpPr>
        <p:spPr>
          <a:xfrm>
            <a:off x="8064500" y="4538200"/>
            <a:ext cx="321925" cy="310900"/>
          </a:xfrm>
          <a:custGeom>
            <a:avLst/>
            <a:gdLst/>
            <a:ahLst/>
            <a:cxnLst/>
            <a:rect l="l" t="t" r="r" b="b"/>
            <a:pathLst>
              <a:path w="12877" h="12436" extrusionOk="0">
                <a:moveTo>
                  <a:pt x="5600" y="919"/>
                </a:moveTo>
                <a:cubicBezTo>
                  <a:pt x="6011" y="919"/>
                  <a:pt x="6242" y="1617"/>
                  <a:pt x="6272" y="1936"/>
                </a:cubicBezTo>
                <a:cubicBezTo>
                  <a:pt x="6338" y="2503"/>
                  <a:pt x="6338" y="3104"/>
                  <a:pt x="6272" y="3671"/>
                </a:cubicBezTo>
                <a:cubicBezTo>
                  <a:pt x="6205" y="4449"/>
                  <a:pt x="6019" y="5228"/>
                  <a:pt x="5725" y="5967"/>
                </a:cubicBezTo>
                <a:lnTo>
                  <a:pt x="5725" y="5967"/>
                </a:lnTo>
                <a:cubicBezTo>
                  <a:pt x="5713" y="5987"/>
                  <a:pt x="5702" y="6006"/>
                  <a:pt x="5690" y="6025"/>
                </a:cubicBezTo>
                <a:lnTo>
                  <a:pt x="5690" y="6025"/>
                </a:lnTo>
                <a:cubicBezTo>
                  <a:pt x="5502" y="5836"/>
                  <a:pt x="5353" y="5627"/>
                  <a:pt x="5236" y="5403"/>
                </a:cubicBezTo>
                <a:lnTo>
                  <a:pt x="5236" y="5403"/>
                </a:lnTo>
                <a:cubicBezTo>
                  <a:pt x="5163" y="4899"/>
                  <a:pt x="5042" y="4402"/>
                  <a:pt x="4856" y="3932"/>
                </a:cubicBezTo>
                <a:lnTo>
                  <a:pt x="4856" y="3932"/>
                </a:lnTo>
                <a:cubicBezTo>
                  <a:pt x="4843" y="3756"/>
                  <a:pt x="4837" y="3579"/>
                  <a:pt x="4837" y="3404"/>
                </a:cubicBezTo>
                <a:cubicBezTo>
                  <a:pt x="4837" y="2803"/>
                  <a:pt x="4704" y="1302"/>
                  <a:pt x="5404" y="969"/>
                </a:cubicBezTo>
                <a:cubicBezTo>
                  <a:pt x="5473" y="934"/>
                  <a:pt x="5539" y="919"/>
                  <a:pt x="5600" y="919"/>
                </a:cubicBezTo>
                <a:close/>
                <a:moveTo>
                  <a:pt x="2127" y="2545"/>
                </a:moveTo>
                <a:cubicBezTo>
                  <a:pt x="2894" y="2545"/>
                  <a:pt x="3611" y="3480"/>
                  <a:pt x="3917" y="4097"/>
                </a:cubicBezTo>
                <a:lnTo>
                  <a:pt x="3917" y="4097"/>
                </a:lnTo>
                <a:cubicBezTo>
                  <a:pt x="3967" y="4686"/>
                  <a:pt x="4094" y="5263"/>
                  <a:pt x="4350" y="5780"/>
                </a:cubicBezTo>
                <a:lnTo>
                  <a:pt x="4350" y="5780"/>
                </a:lnTo>
                <a:cubicBezTo>
                  <a:pt x="4367" y="5914"/>
                  <a:pt x="4381" y="6048"/>
                  <a:pt x="4390" y="6182"/>
                </a:cubicBezTo>
                <a:lnTo>
                  <a:pt x="4390" y="6182"/>
                </a:lnTo>
                <a:cubicBezTo>
                  <a:pt x="4175" y="6257"/>
                  <a:pt x="3964" y="6291"/>
                  <a:pt x="3758" y="6291"/>
                </a:cubicBezTo>
                <a:cubicBezTo>
                  <a:pt x="2917" y="6291"/>
                  <a:pt x="2175" y="5715"/>
                  <a:pt x="1735" y="4938"/>
                </a:cubicBezTo>
                <a:cubicBezTo>
                  <a:pt x="1401" y="4404"/>
                  <a:pt x="901" y="2937"/>
                  <a:pt x="1802" y="2603"/>
                </a:cubicBezTo>
                <a:cubicBezTo>
                  <a:pt x="1910" y="2563"/>
                  <a:pt x="2019" y="2545"/>
                  <a:pt x="2127" y="2545"/>
                </a:cubicBezTo>
                <a:close/>
                <a:moveTo>
                  <a:pt x="10594" y="3135"/>
                </a:moveTo>
                <a:cubicBezTo>
                  <a:pt x="10768" y="3135"/>
                  <a:pt x="10931" y="3176"/>
                  <a:pt x="11075" y="3270"/>
                </a:cubicBezTo>
                <a:cubicBezTo>
                  <a:pt x="11542" y="3571"/>
                  <a:pt x="11442" y="4338"/>
                  <a:pt x="11275" y="4805"/>
                </a:cubicBezTo>
                <a:cubicBezTo>
                  <a:pt x="11042" y="5338"/>
                  <a:pt x="10641" y="5772"/>
                  <a:pt x="10141" y="6072"/>
                </a:cubicBezTo>
                <a:cubicBezTo>
                  <a:pt x="9361" y="6563"/>
                  <a:pt x="8432" y="6681"/>
                  <a:pt x="7513" y="6695"/>
                </a:cubicBezTo>
                <a:lnTo>
                  <a:pt x="7513" y="6695"/>
                </a:lnTo>
                <a:cubicBezTo>
                  <a:pt x="7183" y="6649"/>
                  <a:pt x="6844" y="6634"/>
                  <a:pt x="6505" y="6634"/>
                </a:cubicBezTo>
                <a:cubicBezTo>
                  <a:pt x="6485" y="6634"/>
                  <a:pt x="6465" y="6634"/>
                  <a:pt x="6444" y="6634"/>
                </a:cubicBezTo>
                <a:lnTo>
                  <a:pt x="6444" y="6634"/>
                </a:lnTo>
                <a:cubicBezTo>
                  <a:pt x="6448" y="6627"/>
                  <a:pt x="6451" y="6620"/>
                  <a:pt x="6454" y="6612"/>
                </a:cubicBezTo>
                <a:lnTo>
                  <a:pt x="6454" y="6612"/>
                </a:lnTo>
                <a:cubicBezTo>
                  <a:pt x="6891" y="5864"/>
                  <a:pt x="7447" y="5182"/>
                  <a:pt x="8073" y="4605"/>
                </a:cubicBezTo>
                <a:cubicBezTo>
                  <a:pt x="8573" y="4160"/>
                  <a:pt x="9723" y="3135"/>
                  <a:pt x="10594" y="3135"/>
                </a:cubicBezTo>
                <a:close/>
                <a:moveTo>
                  <a:pt x="6540" y="7614"/>
                </a:moveTo>
                <a:cubicBezTo>
                  <a:pt x="6696" y="7616"/>
                  <a:pt x="6853" y="7618"/>
                  <a:pt x="7009" y="7618"/>
                </a:cubicBezTo>
                <a:cubicBezTo>
                  <a:pt x="7109" y="7618"/>
                  <a:pt x="7208" y="7617"/>
                  <a:pt x="7307" y="7616"/>
                </a:cubicBezTo>
                <a:lnTo>
                  <a:pt x="7307" y="7616"/>
                </a:lnTo>
                <a:cubicBezTo>
                  <a:pt x="7800" y="7665"/>
                  <a:pt x="8279" y="7802"/>
                  <a:pt x="8673" y="8140"/>
                </a:cubicBezTo>
                <a:cubicBezTo>
                  <a:pt x="9240" y="8641"/>
                  <a:pt x="9440" y="9475"/>
                  <a:pt x="9174" y="10209"/>
                </a:cubicBezTo>
                <a:cubicBezTo>
                  <a:pt x="9048" y="10586"/>
                  <a:pt x="8684" y="10845"/>
                  <a:pt x="8279" y="10845"/>
                </a:cubicBezTo>
                <a:cubicBezTo>
                  <a:pt x="8255" y="10845"/>
                  <a:pt x="8231" y="10844"/>
                  <a:pt x="8206" y="10842"/>
                </a:cubicBezTo>
                <a:cubicBezTo>
                  <a:pt x="7739" y="10776"/>
                  <a:pt x="7539" y="10109"/>
                  <a:pt x="7372" y="9742"/>
                </a:cubicBezTo>
                <a:cubicBezTo>
                  <a:pt x="7052" y="9048"/>
                  <a:pt x="6775" y="8333"/>
                  <a:pt x="6540" y="7614"/>
                </a:cubicBezTo>
                <a:close/>
                <a:moveTo>
                  <a:pt x="4520" y="7290"/>
                </a:moveTo>
                <a:cubicBezTo>
                  <a:pt x="4587" y="7326"/>
                  <a:pt x="4659" y="7354"/>
                  <a:pt x="4737" y="7373"/>
                </a:cubicBezTo>
                <a:cubicBezTo>
                  <a:pt x="4772" y="7381"/>
                  <a:pt x="4807" y="7385"/>
                  <a:pt x="4841" y="7385"/>
                </a:cubicBezTo>
                <a:cubicBezTo>
                  <a:pt x="4946" y="7385"/>
                  <a:pt x="5045" y="7351"/>
                  <a:pt x="5128" y="7294"/>
                </a:cubicBezTo>
                <a:lnTo>
                  <a:pt x="5128" y="7294"/>
                </a:lnTo>
                <a:cubicBezTo>
                  <a:pt x="5147" y="7485"/>
                  <a:pt x="5281" y="7643"/>
                  <a:pt x="5447" y="7709"/>
                </a:cubicBezTo>
                <a:lnTo>
                  <a:pt x="5447" y="7709"/>
                </a:lnTo>
                <a:cubicBezTo>
                  <a:pt x="5420" y="8415"/>
                  <a:pt x="5227" y="9122"/>
                  <a:pt x="4904" y="9742"/>
                </a:cubicBezTo>
                <a:cubicBezTo>
                  <a:pt x="4737" y="10109"/>
                  <a:pt x="4504" y="10409"/>
                  <a:pt x="4237" y="10709"/>
                </a:cubicBezTo>
                <a:cubicBezTo>
                  <a:pt x="4062" y="10913"/>
                  <a:pt x="3659" y="11446"/>
                  <a:pt x="3338" y="11446"/>
                </a:cubicBezTo>
                <a:cubicBezTo>
                  <a:pt x="3290" y="11446"/>
                  <a:pt x="3245" y="11435"/>
                  <a:pt x="3203" y="11409"/>
                </a:cubicBezTo>
                <a:cubicBezTo>
                  <a:pt x="2869" y="11243"/>
                  <a:pt x="2836" y="10509"/>
                  <a:pt x="2836" y="10209"/>
                </a:cubicBezTo>
                <a:cubicBezTo>
                  <a:pt x="2836" y="9808"/>
                  <a:pt x="2936" y="9408"/>
                  <a:pt x="3103" y="9074"/>
                </a:cubicBezTo>
                <a:cubicBezTo>
                  <a:pt x="3479" y="8403"/>
                  <a:pt x="3963" y="7797"/>
                  <a:pt x="4520" y="7290"/>
                </a:cubicBezTo>
                <a:close/>
                <a:moveTo>
                  <a:pt x="5546" y="1"/>
                </a:moveTo>
                <a:cubicBezTo>
                  <a:pt x="5443" y="1"/>
                  <a:pt x="5340" y="12"/>
                  <a:pt x="5237" y="35"/>
                </a:cubicBezTo>
                <a:cubicBezTo>
                  <a:pt x="4173" y="294"/>
                  <a:pt x="3977" y="1521"/>
                  <a:pt x="3922" y="2496"/>
                </a:cubicBezTo>
                <a:lnTo>
                  <a:pt x="3922" y="2496"/>
                </a:lnTo>
                <a:cubicBezTo>
                  <a:pt x="3405" y="2006"/>
                  <a:pt x="2709" y="1609"/>
                  <a:pt x="2036" y="1609"/>
                </a:cubicBezTo>
                <a:cubicBezTo>
                  <a:pt x="1674" y="1609"/>
                  <a:pt x="1318" y="1724"/>
                  <a:pt x="1001" y="2003"/>
                </a:cubicBezTo>
                <a:cubicBezTo>
                  <a:pt x="0" y="2837"/>
                  <a:pt x="334" y="4438"/>
                  <a:pt x="901" y="5439"/>
                </a:cubicBezTo>
                <a:cubicBezTo>
                  <a:pt x="1421" y="6321"/>
                  <a:pt x="2310" y="7035"/>
                  <a:pt x="3297" y="7205"/>
                </a:cubicBezTo>
                <a:lnTo>
                  <a:pt x="3297" y="7205"/>
                </a:lnTo>
                <a:cubicBezTo>
                  <a:pt x="2731" y="7808"/>
                  <a:pt x="2251" y="8488"/>
                  <a:pt x="2035" y="9308"/>
                </a:cubicBezTo>
                <a:cubicBezTo>
                  <a:pt x="1768" y="10242"/>
                  <a:pt x="1835" y="11776"/>
                  <a:pt x="2836" y="12310"/>
                </a:cubicBezTo>
                <a:cubicBezTo>
                  <a:pt x="2984" y="12397"/>
                  <a:pt x="3137" y="12435"/>
                  <a:pt x="3291" y="12435"/>
                </a:cubicBezTo>
                <a:cubicBezTo>
                  <a:pt x="4144" y="12435"/>
                  <a:pt x="5042" y="11264"/>
                  <a:pt x="5438" y="10642"/>
                </a:cubicBezTo>
                <a:cubicBezTo>
                  <a:pt x="5725" y="10197"/>
                  <a:pt x="5944" y="9721"/>
                  <a:pt x="6095" y="9227"/>
                </a:cubicBezTo>
                <a:lnTo>
                  <a:pt x="6095" y="9227"/>
                </a:lnTo>
                <a:cubicBezTo>
                  <a:pt x="6120" y="9287"/>
                  <a:pt x="6146" y="9348"/>
                  <a:pt x="6171" y="9408"/>
                </a:cubicBezTo>
                <a:cubicBezTo>
                  <a:pt x="6372" y="10008"/>
                  <a:pt x="6672" y="10609"/>
                  <a:pt x="7039" y="11176"/>
                </a:cubicBezTo>
                <a:cubicBezTo>
                  <a:pt x="7372" y="11592"/>
                  <a:pt x="7815" y="11778"/>
                  <a:pt x="8262" y="11778"/>
                </a:cubicBezTo>
                <a:cubicBezTo>
                  <a:pt x="8889" y="11778"/>
                  <a:pt x="9524" y="11413"/>
                  <a:pt x="9874" y="10809"/>
                </a:cubicBezTo>
                <a:cubicBezTo>
                  <a:pt x="10408" y="9842"/>
                  <a:pt x="10274" y="8641"/>
                  <a:pt x="9574" y="7774"/>
                </a:cubicBezTo>
                <a:cubicBezTo>
                  <a:pt x="9468" y="7638"/>
                  <a:pt x="9354" y="7518"/>
                  <a:pt x="9233" y="7412"/>
                </a:cubicBezTo>
                <a:lnTo>
                  <a:pt x="9233" y="7412"/>
                </a:lnTo>
                <a:cubicBezTo>
                  <a:pt x="9892" y="7257"/>
                  <a:pt x="10518" y="6990"/>
                  <a:pt x="11075" y="6539"/>
                </a:cubicBezTo>
                <a:cubicBezTo>
                  <a:pt x="12076" y="5705"/>
                  <a:pt x="12876" y="3971"/>
                  <a:pt x="11909" y="2803"/>
                </a:cubicBezTo>
                <a:cubicBezTo>
                  <a:pt x="11558" y="2373"/>
                  <a:pt x="11118" y="2208"/>
                  <a:pt x="10652" y="2208"/>
                </a:cubicBezTo>
                <a:cubicBezTo>
                  <a:pt x="9747" y="2208"/>
                  <a:pt x="8745" y="2830"/>
                  <a:pt x="8106" y="3337"/>
                </a:cubicBezTo>
                <a:cubicBezTo>
                  <a:pt x="7769" y="3594"/>
                  <a:pt x="7448" y="3873"/>
                  <a:pt x="7147" y="4171"/>
                </a:cubicBezTo>
                <a:lnTo>
                  <a:pt x="7147" y="4171"/>
                </a:lnTo>
                <a:cubicBezTo>
                  <a:pt x="7208" y="3742"/>
                  <a:pt x="7239" y="3307"/>
                  <a:pt x="7239" y="2870"/>
                </a:cubicBezTo>
                <a:cubicBezTo>
                  <a:pt x="7239" y="2136"/>
                  <a:pt x="7239" y="1336"/>
                  <a:pt x="6839" y="735"/>
                </a:cubicBezTo>
                <a:cubicBezTo>
                  <a:pt x="6534" y="265"/>
                  <a:pt x="6046" y="1"/>
                  <a:pt x="554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54" name="Google Shape;1754;p40"/>
          <p:cNvGrpSpPr/>
          <p:nvPr/>
        </p:nvGrpSpPr>
        <p:grpSpPr>
          <a:xfrm>
            <a:off x="378088" y="2730938"/>
            <a:ext cx="730975" cy="238525"/>
            <a:chOff x="3798300" y="2287225"/>
            <a:chExt cx="730975" cy="238525"/>
          </a:xfrm>
        </p:grpSpPr>
        <p:sp>
          <p:nvSpPr>
            <p:cNvPr id="1755" name="Google Shape;1755;p40"/>
            <p:cNvSpPr/>
            <p:nvPr/>
          </p:nvSpPr>
          <p:spPr>
            <a:xfrm>
              <a:off x="3798300" y="2287225"/>
              <a:ext cx="722625" cy="238525"/>
            </a:xfrm>
            <a:custGeom>
              <a:avLst/>
              <a:gdLst/>
              <a:ahLst/>
              <a:cxnLst/>
              <a:rect l="l" t="t" r="r" b="b"/>
              <a:pathLst>
                <a:path w="28905" h="9541" extrusionOk="0">
                  <a:moveTo>
                    <a:pt x="5536" y="982"/>
                  </a:moveTo>
                  <a:cubicBezTo>
                    <a:pt x="5554" y="982"/>
                    <a:pt x="5571" y="986"/>
                    <a:pt x="5588" y="995"/>
                  </a:cubicBezTo>
                  <a:cubicBezTo>
                    <a:pt x="5821" y="1129"/>
                    <a:pt x="5588" y="2096"/>
                    <a:pt x="5554" y="2263"/>
                  </a:cubicBezTo>
                  <a:cubicBezTo>
                    <a:pt x="5421" y="3164"/>
                    <a:pt x="5154" y="4064"/>
                    <a:pt x="4754" y="4932"/>
                  </a:cubicBezTo>
                  <a:cubicBezTo>
                    <a:pt x="4706" y="5042"/>
                    <a:pt x="4649" y="5168"/>
                    <a:pt x="4585" y="5303"/>
                  </a:cubicBezTo>
                  <a:lnTo>
                    <a:pt x="4585" y="5303"/>
                  </a:lnTo>
                  <a:cubicBezTo>
                    <a:pt x="4305" y="4192"/>
                    <a:pt x="4401" y="2999"/>
                    <a:pt x="4887" y="1929"/>
                  </a:cubicBezTo>
                  <a:cubicBezTo>
                    <a:pt x="4949" y="1743"/>
                    <a:pt x="5299" y="982"/>
                    <a:pt x="5536" y="982"/>
                  </a:cubicBezTo>
                  <a:close/>
                  <a:moveTo>
                    <a:pt x="13440" y="2437"/>
                  </a:moveTo>
                  <a:cubicBezTo>
                    <a:pt x="13700" y="2437"/>
                    <a:pt x="13943" y="2626"/>
                    <a:pt x="13994" y="2930"/>
                  </a:cubicBezTo>
                  <a:cubicBezTo>
                    <a:pt x="14127" y="3564"/>
                    <a:pt x="13760" y="4331"/>
                    <a:pt x="13493" y="4865"/>
                  </a:cubicBezTo>
                  <a:cubicBezTo>
                    <a:pt x="13311" y="5270"/>
                    <a:pt x="13092" y="5663"/>
                    <a:pt x="12843" y="6037"/>
                  </a:cubicBezTo>
                  <a:lnTo>
                    <a:pt x="12843" y="6037"/>
                  </a:lnTo>
                  <a:cubicBezTo>
                    <a:pt x="12692" y="5943"/>
                    <a:pt x="12561" y="5822"/>
                    <a:pt x="12459" y="5665"/>
                  </a:cubicBezTo>
                  <a:cubicBezTo>
                    <a:pt x="12059" y="5032"/>
                    <a:pt x="12226" y="3964"/>
                    <a:pt x="12459" y="3297"/>
                  </a:cubicBezTo>
                  <a:cubicBezTo>
                    <a:pt x="12559" y="2930"/>
                    <a:pt x="12826" y="2630"/>
                    <a:pt x="13193" y="2496"/>
                  </a:cubicBezTo>
                  <a:cubicBezTo>
                    <a:pt x="13273" y="2456"/>
                    <a:pt x="13358" y="2437"/>
                    <a:pt x="13440" y="2437"/>
                  </a:cubicBezTo>
                  <a:close/>
                  <a:moveTo>
                    <a:pt x="5662" y="0"/>
                  </a:moveTo>
                  <a:cubicBezTo>
                    <a:pt x="5196" y="0"/>
                    <a:pt x="4695" y="361"/>
                    <a:pt x="4420" y="762"/>
                  </a:cubicBezTo>
                  <a:cubicBezTo>
                    <a:pt x="3887" y="1629"/>
                    <a:pt x="3553" y="2630"/>
                    <a:pt x="3486" y="3664"/>
                  </a:cubicBezTo>
                  <a:cubicBezTo>
                    <a:pt x="3422" y="4617"/>
                    <a:pt x="3600" y="5555"/>
                    <a:pt x="3986" y="6397"/>
                  </a:cubicBezTo>
                  <a:lnTo>
                    <a:pt x="3986" y="6397"/>
                  </a:lnTo>
                  <a:cubicBezTo>
                    <a:pt x="3401" y="7331"/>
                    <a:pt x="2595" y="8245"/>
                    <a:pt x="1710" y="8245"/>
                  </a:cubicBezTo>
                  <a:cubicBezTo>
                    <a:pt x="1441" y="8245"/>
                    <a:pt x="1164" y="8161"/>
                    <a:pt x="884" y="7967"/>
                  </a:cubicBezTo>
                  <a:cubicBezTo>
                    <a:pt x="801" y="7912"/>
                    <a:pt x="719" y="7888"/>
                    <a:pt x="642" y="7888"/>
                  </a:cubicBezTo>
                  <a:cubicBezTo>
                    <a:pt x="256" y="7888"/>
                    <a:pt x="0" y="8495"/>
                    <a:pt x="417" y="8801"/>
                  </a:cubicBezTo>
                  <a:lnTo>
                    <a:pt x="417" y="8768"/>
                  </a:lnTo>
                  <a:cubicBezTo>
                    <a:pt x="839" y="9054"/>
                    <a:pt x="1255" y="9176"/>
                    <a:pt x="1657" y="9176"/>
                  </a:cubicBezTo>
                  <a:cubicBezTo>
                    <a:pt x="2767" y="9176"/>
                    <a:pt x="3767" y="8243"/>
                    <a:pt x="4484" y="7268"/>
                  </a:cubicBezTo>
                  <a:lnTo>
                    <a:pt x="4484" y="7268"/>
                  </a:lnTo>
                  <a:cubicBezTo>
                    <a:pt x="4859" y="7805"/>
                    <a:pt x="5331" y="8281"/>
                    <a:pt x="5888" y="8668"/>
                  </a:cubicBezTo>
                  <a:cubicBezTo>
                    <a:pt x="6737" y="9246"/>
                    <a:pt x="7733" y="9540"/>
                    <a:pt x="8733" y="9540"/>
                  </a:cubicBezTo>
                  <a:cubicBezTo>
                    <a:pt x="9579" y="9540"/>
                    <a:pt x="10427" y="9329"/>
                    <a:pt x="11192" y="8901"/>
                  </a:cubicBezTo>
                  <a:cubicBezTo>
                    <a:pt x="11962" y="8461"/>
                    <a:pt x="12614" y="7858"/>
                    <a:pt x="13161" y="7165"/>
                  </a:cubicBezTo>
                  <a:lnTo>
                    <a:pt x="13161" y="7165"/>
                  </a:lnTo>
                  <a:cubicBezTo>
                    <a:pt x="13594" y="7281"/>
                    <a:pt x="14053" y="7312"/>
                    <a:pt x="14505" y="7312"/>
                  </a:cubicBezTo>
                  <a:cubicBezTo>
                    <a:pt x="14693" y="7312"/>
                    <a:pt x="14879" y="7306"/>
                    <a:pt x="15061" y="7300"/>
                  </a:cubicBezTo>
                  <a:cubicBezTo>
                    <a:pt x="16496" y="7200"/>
                    <a:pt x="17930" y="7100"/>
                    <a:pt x="19364" y="7000"/>
                  </a:cubicBezTo>
                  <a:lnTo>
                    <a:pt x="28304" y="6433"/>
                  </a:lnTo>
                  <a:cubicBezTo>
                    <a:pt x="28894" y="6400"/>
                    <a:pt x="28904" y="5498"/>
                    <a:pt x="28335" y="5498"/>
                  </a:cubicBezTo>
                  <a:cubicBezTo>
                    <a:pt x="28325" y="5498"/>
                    <a:pt x="28315" y="5498"/>
                    <a:pt x="28304" y="5499"/>
                  </a:cubicBezTo>
                  <a:lnTo>
                    <a:pt x="16662" y="6266"/>
                  </a:lnTo>
                  <a:cubicBezTo>
                    <a:pt x="16009" y="6320"/>
                    <a:pt x="15333" y="6375"/>
                    <a:pt x="14653" y="6375"/>
                  </a:cubicBezTo>
                  <a:cubicBezTo>
                    <a:pt x="14500" y="6375"/>
                    <a:pt x="14347" y="6372"/>
                    <a:pt x="14194" y="6366"/>
                  </a:cubicBezTo>
                  <a:cubicBezTo>
                    <a:pt x="14053" y="6358"/>
                    <a:pt x="13902" y="6346"/>
                    <a:pt x="13749" y="6326"/>
                  </a:cubicBezTo>
                  <a:lnTo>
                    <a:pt x="13749" y="6326"/>
                  </a:lnTo>
                  <a:cubicBezTo>
                    <a:pt x="14094" y="5773"/>
                    <a:pt x="14385" y="5188"/>
                    <a:pt x="14628" y="4598"/>
                  </a:cubicBezTo>
                  <a:cubicBezTo>
                    <a:pt x="14928" y="3831"/>
                    <a:pt x="15161" y="2863"/>
                    <a:pt x="14661" y="2130"/>
                  </a:cubicBezTo>
                  <a:cubicBezTo>
                    <a:pt x="14353" y="1719"/>
                    <a:pt x="13880" y="1497"/>
                    <a:pt x="13391" y="1497"/>
                  </a:cubicBezTo>
                  <a:cubicBezTo>
                    <a:pt x="13086" y="1497"/>
                    <a:pt x="12775" y="1583"/>
                    <a:pt x="12493" y="1763"/>
                  </a:cubicBezTo>
                  <a:cubicBezTo>
                    <a:pt x="11659" y="2296"/>
                    <a:pt x="11425" y="3364"/>
                    <a:pt x="11325" y="4298"/>
                  </a:cubicBezTo>
                  <a:cubicBezTo>
                    <a:pt x="11259" y="5232"/>
                    <a:pt x="11459" y="6199"/>
                    <a:pt x="12293" y="6766"/>
                  </a:cubicBezTo>
                  <a:cubicBezTo>
                    <a:pt x="12293" y="6767"/>
                    <a:pt x="12294" y="6767"/>
                    <a:pt x="12295" y="6768"/>
                  </a:cubicBezTo>
                  <a:lnTo>
                    <a:pt x="12295" y="6768"/>
                  </a:lnTo>
                  <a:cubicBezTo>
                    <a:pt x="11382" y="7799"/>
                    <a:pt x="10156" y="8635"/>
                    <a:pt x="8770" y="8635"/>
                  </a:cubicBezTo>
                  <a:cubicBezTo>
                    <a:pt x="8744" y="8635"/>
                    <a:pt x="8717" y="8635"/>
                    <a:pt x="8690" y="8634"/>
                  </a:cubicBezTo>
                  <a:cubicBezTo>
                    <a:pt x="7189" y="8601"/>
                    <a:pt x="5821" y="7767"/>
                    <a:pt x="5054" y="6499"/>
                  </a:cubicBezTo>
                  <a:cubicBezTo>
                    <a:pt x="5044" y="6481"/>
                    <a:pt x="5034" y="6462"/>
                    <a:pt x="5024" y="6443"/>
                  </a:cubicBezTo>
                  <a:lnTo>
                    <a:pt x="5024" y="6443"/>
                  </a:lnTo>
                  <a:cubicBezTo>
                    <a:pt x="5046" y="6406"/>
                    <a:pt x="5067" y="6369"/>
                    <a:pt x="5087" y="6333"/>
                  </a:cubicBezTo>
                  <a:cubicBezTo>
                    <a:pt x="5655" y="5365"/>
                    <a:pt x="6055" y="4331"/>
                    <a:pt x="6322" y="3264"/>
                  </a:cubicBezTo>
                  <a:cubicBezTo>
                    <a:pt x="6422" y="2763"/>
                    <a:pt x="6488" y="2263"/>
                    <a:pt x="6555" y="1763"/>
                  </a:cubicBezTo>
                  <a:cubicBezTo>
                    <a:pt x="6655" y="1296"/>
                    <a:pt x="6589" y="862"/>
                    <a:pt x="6388" y="428"/>
                  </a:cubicBezTo>
                  <a:cubicBezTo>
                    <a:pt x="6192" y="122"/>
                    <a:pt x="5933" y="0"/>
                    <a:pt x="56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6" name="Google Shape;1756;p40"/>
            <p:cNvSpPr/>
            <p:nvPr/>
          </p:nvSpPr>
          <p:spPr>
            <a:xfrm>
              <a:off x="4418700" y="2374225"/>
              <a:ext cx="110575" cy="120525"/>
            </a:xfrm>
            <a:custGeom>
              <a:avLst/>
              <a:gdLst/>
              <a:ahLst/>
              <a:cxnLst/>
              <a:rect l="l" t="t" r="r" b="b"/>
              <a:pathLst>
                <a:path w="4423" h="4821" extrusionOk="0">
                  <a:moveTo>
                    <a:pt x="940" y="1"/>
                  </a:moveTo>
                  <a:cubicBezTo>
                    <a:pt x="819" y="1"/>
                    <a:pt x="703" y="51"/>
                    <a:pt x="619" y="151"/>
                  </a:cubicBezTo>
                  <a:cubicBezTo>
                    <a:pt x="419" y="317"/>
                    <a:pt x="419" y="618"/>
                    <a:pt x="619" y="784"/>
                  </a:cubicBezTo>
                  <a:lnTo>
                    <a:pt x="619" y="851"/>
                  </a:lnTo>
                  <a:cubicBezTo>
                    <a:pt x="1345" y="1473"/>
                    <a:pt x="2111" y="2035"/>
                    <a:pt x="2918" y="2552"/>
                  </a:cubicBezTo>
                  <a:lnTo>
                    <a:pt x="2918" y="2552"/>
                  </a:lnTo>
                  <a:lnTo>
                    <a:pt x="453" y="3953"/>
                  </a:lnTo>
                  <a:cubicBezTo>
                    <a:pt x="1" y="4207"/>
                    <a:pt x="266" y="4820"/>
                    <a:pt x="682" y="4820"/>
                  </a:cubicBezTo>
                  <a:cubicBezTo>
                    <a:pt x="757" y="4820"/>
                    <a:pt x="838" y="4800"/>
                    <a:pt x="920" y="4754"/>
                  </a:cubicBezTo>
                  <a:lnTo>
                    <a:pt x="4122" y="2986"/>
                  </a:lnTo>
                  <a:cubicBezTo>
                    <a:pt x="4422" y="2786"/>
                    <a:pt x="4422" y="2319"/>
                    <a:pt x="4122" y="2152"/>
                  </a:cubicBezTo>
                  <a:cubicBezTo>
                    <a:pt x="3088" y="1552"/>
                    <a:pt x="2154" y="884"/>
                    <a:pt x="1286" y="151"/>
                  </a:cubicBezTo>
                  <a:cubicBezTo>
                    <a:pt x="1186" y="51"/>
                    <a:pt x="1061" y="1"/>
                    <a:pt x="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57" name="Google Shape;1757;p40"/>
          <p:cNvGrpSpPr/>
          <p:nvPr/>
        </p:nvGrpSpPr>
        <p:grpSpPr>
          <a:xfrm>
            <a:off x="8064488" y="2661000"/>
            <a:ext cx="529900" cy="149350"/>
            <a:chOff x="3898800" y="2624300"/>
            <a:chExt cx="529900" cy="149350"/>
          </a:xfrm>
        </p:grpSpPr>
        <p:sp>
          <p:nvSpPr>
            <p:cNvPr id="1758" name="Google Shape;1758;p40"/>
            <p:cNvSpPr/>
            <p:nvPr/>
          </p:nvSpPr>
          <p:spPr>
            <a:xfrm>
              <a:off x="3916975" y="2666775"/>
              <a:ext cx="511725" cy="65425"/>
            </a:xfrm>
            <a:custGeom>
              <a:avLst/>
              <a:gdLst/>
              <a:ahLst/>
              <a:cxnLst/>
              <a:rect l="l" t="t" r="r" b="b"/>
              <a:pathLst>
                <a:path w="20469" h="2617" extrusionOk="0">
                  <a:moveTo>
                    <a:pt x="706" y="0"/>
                  </a:moveTo>
                  <a:cubicBezTo>
                    <a:pt x="336" y="0"/>
                    <a:pt x="1" y="477"/>
                    <a:pt x="340" y="791"/>
                  </a:cubicBezTo>
                  <a:cubicBezTo>
                    <a:pt x="1876" y="2162"/>
                    <a:pt x="3788" y="2617"/>
                    <a:pt x="5745" y="2617"/>
                  </a:cubicBezTo>
                  <a:cubicBezTo>
                    <a:pt x="6978" y="2617"/>
                    <a:pt x="8228" y="2437"/>
                    <a:pt x="9414" y="2192"/>
                  </a:cubicBezTo>
                  <a:cubicBezTo>
                    <a:pt x="11350" y="1797"/>
                    <a:pt x="13463" y="1214"/>
                    <a:pt x="15508" y="1214"/>
                  </a:cubicBezTo>
                  <a:cubicBezTo>
                    <a:pt x="16915" y="1214"/>
                    <a:pt x="18290" y="1490"/>
                    <a:pt x="19554" y="2292"/>
                  </a:cubicBezTo>
                  <a:cubicBezTo>
                    <a:pt x="19635" y="2346"/>
                    <a:pt x="19716" y="2369"/>
                    <a:pt x="19793" y="2369"/>
                  </a:cubicBezTo>
                  <a:cubicBezTo>
                    <a:pt x="20190" y="2369"/>
                    <a:pt x="20468" y="1743"/>
                    <a:pt x="20021" y="1491"/>
                  </a:cubicBezTo>
                  <a:cubicBezTo>
                    <a:pt x="18642" y="609"/>
                    <a:pt x="17110" y="306"/>
                    <a:pt x="15541" y="306"/>
                  </a:cubicBezTo>
                  <a:cubicBezTo>
                    <a:pt x="13846" y="306"/>
                    <a:pt x="12110" y="660"/>
                    <a:pt x="10481" y="1024"/>
                  </a:cubicBezTo>
                  <a:cubicBezTo>
                    <a:pt x="8965" y="1350"/>
                    <a:pt x="7289" y="1700"/>
                    <a:pt x="5668" y="1700"/>
                  </a:cubicBezTo>
                  <a:cubicBezTo>
                    <a:pt x="3973" y="1700"/>
                    <a:pt x="2338" y="1317"/>
                    <a:pt x="1008" y="124"/>
                  </a:cubicBezTo>
                  <a:cubicBezTo>
                    <a:pt x="914" y="37"/>
                    <a:pt x="809" y="0"/>
                    <a:pt x="7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9" name="Google Shape;1759;p40"/>
            <p:cNvSpPr/>
            <p:nvPr/>
          </p:nvSpPr>
          <p:spPr>
            <a:xfrm>
              <a:off x="3898800" y="2624300"/>
              <a:ext cx="116400" cy="149350"/>
            </a:xfrm>
            <a:custGeom>
              <a:avLst/>
              <a:gdLst/>
              <a:ahLst/>
              <a:cxnLst/>
              <a:rect l="l" t="t" r="r" b="b"/>
              <a:pathLst>
                <a:path w="4656" h="5974" extrusionOk="0">
                  <a:moveTo>
                    <a:pt x="4013" y="1"/>
                  </a:moveTo>
                  <a:cubicBezTo>
                    <a:pt x="3968" y="1"/>
                    <a:pt x="3920" y="7"/>
                    <a:pt x="3869" y="21"/>
                  </a:cubicBezTo>
                  <a:lnTo>
                    <a:pt x="1768" y="688"/>
                  </a:lnTo>
                  <a:lnTo>
                    <a:pt x="767" y="989"/>
                  </a:lnTo>
                  <a:cubicBezTo>
                    <a:pt x="434" y="1055"/>
                    <a:pt x="167" y="1256"/>
                    <a:pt x="33" y="1589"/>
                  </a:cubicBezTo>
                  <a:cubicBezTo>
                    <a:pt x="0" y="1923"/>
                    <a:pt x="67" y="2256"/>
                    <a:pt x="200" y="2556"/>
                  </a:cubicBezTo>
                  <a:cubicBezTo>
                    <a:pt x="300" y="2890"/>
                    <a:pt x="400" y="3224"/>
                    <a:pt x="500" y="3557"/>
                  </a:cubicBezTo>
                  <a:cubicBezTo>
                    <a:pt x="701" y="4258"/>
                    <a:pt x="834" y="4925"/>
                    <a:pt x="934" y="5625"/>
                  </a:cubicBezTo>
                  <a:cubicBezTo>
                    <a:pt x="991" y="5824"/>
                    <a:pt x="1192" y="5974"/>
                    <a:pt x="1394" y="5974"/>
                  </a:cubicBezTo>
                  <a:cubicBezTo>
                    <a:pt x="1430" y="5974"/>
                    <a:pt x="1466" y="5969"/>
                    <a:pt x="1501" y="5959"/>
                  </a:cubicBezTo>
                  <a:cubicBezTo>
                    <a:pt x="1735" y="5859"/>
                    <a:pt x="1901" y="5625"/>
                    <a:pt x="1835" y="5358"/>
                  </a:cubicBezTo>
                  <a:cubicBezTo>
                    <a:pt x="1635" y="4191"/>
                    <a:pt x="1368" y="3057"/>
                    <a:pt x="1001" y="1923"/>
                  </a:cubicBezTo>
                  <a:cubicBezTo>
                    <a:pt x="1001" y="1913"/>
                    <a:pt x="1000" y="1902"/>
                    <a:pt x="999" y="1890"/>
                  </a:cubicBezTo>
                  <a:lnTo>
                    <a:pt x="999" y="1890"/>
                  </a:lnTo>
                  <a:cubicBezTo>
                    <a:pt x="999" y="1890"/>
                    <a:pt x="1000" y="1890"/>
                    <a:pt x="1001" y="1889"/>
                  </a:cubicBezTo>
                  <a:cubicBezTo>
                    <a:pt x="1134" y="1889"/>
                    <a:pt x="1268" y="1823"/>
                    <a:pt x="1401" y="1756"/>
                  </a:cubicBezTo>
                  <a:lnTo>
                    <a:pt x="2302" y="1489"/>
                  </a:lnTo>
                  <a:lnTo>
                    <a:pt x="4136" y="922"/>
                  </a:lnTo>
                  <a:cubicBezTo>
                    <a:pt x="4656" y="769"/>
                    <a:pt x="4504" y="1"/>
                    <a:pt x="40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slow"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9_1_1">
    <p:spTree>
      <p:nvGrpSpPr>
        <p:cNvPr id="1" name="Shape 17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1" name="Google Shape;1761;p41"/>
          <p:cNvGrpSpPr/>
          <p:nvPr/>
        </p:nvGrpSpPr>
        <p:grpSpPr>
          <a:xfrm>
            <a:off x="95" y="25"/>
            <a:ext cx="9143969" cy="5143446"/>
            <a:chOff x="95" y="25"/>
            <a:chExt cx="9143969" cy="5143446"/>
          </a:xfrm>
        </p:grpSpPr>
        <p:sp>
          <p:nvSpPr>
            <p:cNvPr id="1762" name="Google Shape;1762;p41"/>
            <p:cNvSpPr/>
            <p:nvPr/>
          </p:nvSpPr>
          <p:spPr>
            <a:xfrm>
              <a:off x="95" y="484705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3" name="Google Shape;1763;p41"/>
            <p:cNvSpPr/>
            <p:nvPr/>
          </p:nvSpPr>
          <p:spPr>
            <a:xfrm>
              <a:off x="95" y="677226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4" name="Google Shape;1764;p41"/>
            <p:cNvSpPr/>
            <p:nvPr/>
          </p:nvSpPr>
          <p:spPr>
            <a:xfrm>
              <a:off x="95" y="869746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5" name="Google Shape;1765;p41"/>
            <p:cNvSpPr/>
            <p:nvPr/>
          </p:nvSpPr>
          <p:spPr>
            <a:xfrm>
              <a:off x="95" y="1064542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6" name="Google Shape;1766;p41"/>
            <p:cNvSpPr/>
            <p:nvPr/>
          </p:nvSpPr>
          <p:spPr>
            <a:xfrm>
              <a:off x="95" y="1257062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7" name="Google Shape;1767;p41"/>
            <p:cNvSpPr/>
            <p:nvPr/>
          </p:nvSpPr>
          <p:spPr>
            <a:xfrm>
              <a:off x="95" y="1449643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8" name="Google Shape;1768;p41"/>
            <p:cNvSpPr/>
            <p:nvPr/>
          </p:nvSpPr>
          <p:spPr>
            <a:xfrm>
              <a:off x="95" y="1642163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9" name="Google Shape;1769;p41"/>
            <p:cNvSpPr/>
            <p:nvPr/>
          </p:nvSpPr>
          <p:spPr>
            <a:xfrm>
              <a:off x="95" y="1834744"/>
              <a:ext cx="9143969" cy="15504"/>
            </a:xfrm>
            <a:custGeom>
              <a:avLst/>
              <a:gdLst/>
              <a:ahLst/>
              <a:cxnLst/>
              <a:rect l="l" t="t" r="r" b="b"/>
              <a:pathLst>
                <a:path w="63221" h="259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0" name="Google Shape;1770;p41"/>
            <p:cNvSpPr/>
            <p:nvPr/>
          </p:nvSpPr>
          <p:spPr>
            <a:xfrm>
              <a:off x="95" y="2029479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1" name="Google Shape;1771;p41"/>
            <p:cNvSpPr/>
            <p:nvPr/>
          </p:nvSpPr>
          <p:spPr>
            <a:xfrm>
              <a:off x="95" y="2222059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2" name="Google Shape;1772;p41"/>
            <p:cNvSpPr/>
            <p:nvPr/>
          </p:nvSpPr>
          <p:spPr>
            <a:xfrm>
              <a:off x="95" y="2414580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3" name="Google Shape;1773;p41"/>
            <p:cNvSpPr/>
            <p:nvPr/>
          </p:nvSpPr>
          <p:spPr>
            <a:xfrm>
              <a:off x="95" y="2607100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4" name="Google Shape;1774;p41"/>
            <p:cNvSpPr/>
            <p:nvPr/>
          </p:nvSpPr>
          <p:spPr>
            <a:xfrm>
              <a:off x="95" y="2801896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5" name="Google Shape;1775;p41"/>
            <p:cNvSpPr/>
            <p:nvPr/>
          </p:nvSpPr>
          <p:spPr>
            <a:xfrm>
              <a:off x="95" y="2994416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6" name="Google Shape;1776;p41"/>
            <p:cNvSpPr/>
            <p:nvPr/>
          </p:nvSpPr>
          <p:spPr>
            <a:xfrm>
              <a:off x="95" y="3186997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7" name="Google Shape;1777;p41"/>
            <p:cNvSpPr/>
            <p:nvPr/>
          </p:nvSpPr>
          <p:spPr>
            <a:xfrm>
              <a:off x="95" y="3379517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8" name="Google Shape;1778;p41"/>
            <p:cNvSpPr/>
            <p:nvPr/>
          </p:nvSpPr>
          <p:spPr>
            <a:xfrm>
              <a:off x="95" y="3572098"/>
              <a:ext cx="9143969" cy="15504"/>
            </a:xfrm>
            <a:custGeom>
              <a:avLst/>
              <a:gdLst/>
              <a:ahLst/>
              <a:cxnLst/>
              <a:rect l="l" t="t" r="r" b="b"/>
              <a:pathLst>
                <a:path w="63221" h="259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9" name="Google Shape;1779;p41"/>
            <p:cNvSpPr/>
            <p:nvPr/>
          </p:nvSpPr>
          <p:spPr>
            <a:xfrm>
              <a:off x="95" y="3764618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41"/>
            <p:cNvSpPr/>
            <p:nvPr/>
          </p:nvSpPr>
          <p:spPr>
            <a:xfrm>
              <a:off x="95" y="3959413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41"/>
            <p:cNvSpPr/>
            <p:nvPr/>
          </p:nvSpPr>
          <p:spPr>
            <a:xfrm>
              <a:off x="95" y="4151934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41"/>
            <p:cNvSpPr/>
            <p:nvPr/>
          </p:nvSpPr>
          <p:spPr>
            <a:xfrm>
              <a:off x="95" y="4344454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41"/>
            <p:cNvSpPr/>
            <p:nvPr/>
          </p:nvSpPr>
          <p:spPr>
            <a:xfrm>
              <a:off x="95" y="4537035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Google Shape;1784;p41"/>
            <p:cNvSpPr/>
            <p:nvPr/>
          </p:nvSpPr>
          <p:spPr>
            <a:xfrm>
              <a:off x="95" y="4731770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41"/>
            <p:cNvSpPr/>
            <p:nvPr/>
          </p:nvSpPr>
          <p:spPr>
            <a:xfrm>
              <a:off x="95" y="4924351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41"/>
            <p:cNvSpPr/>
            <p:nvPr/>
          </p:nvSpPr>
          <p:spPr>
            <a:xfrm>
              <a:off x="704325" y="25"/>
              <a:ext cx="17779" cy="5143446"/>
            </a:xfrm>
            <a:custGeom>
              <a:avLst/>
              <a:gdLst/>
              <a:ahLst/>
              <a:cxnLst/>
              <a:rect l="l" t="t" r="r" b="b"/>
              <a:pathLst>
                <a:path w="297" h="85921" extrusionOk="0">
                  <a:moveTo>
                    <a:pt x="1" y="0"/>
                  </a:moveTo>
                  <a:lnTo>
                    <a:pt x="1" y="85920"/>
                  </a:lnTo>
                  <a:lnTo>
                    <a:pt x="296" y="85920"/>
                  </a:lnTo>
                  <a:lnTo>
                    <a:pt x="29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87" name="Google Shape;1787;p41"/>
          <p:cNvSpPr/>
          <p:nvPr/>
        </p:nvSpPr>
        <p:spPr>
          <a:xfrm>
            <a:off x="8718050" y="3779800"/>
            <a:ext cx="109275" cy="114525"/>
          </a:xfrm>
          <a:custGeom>
            <a:avLst/>
            <a:gdLst/>
            <a:ahLst/>
            <a:cxnLst/>
            <a:rect l="l" t="t" r="r" b="b"/>
            <a:pathLst>
              <a:path w="4371" h="4581" extrusionOk="0">
                <a:moveTo>
                  <a:pt x="1702" y="1062"/>
                </a:moveTo>
                <a:cubicBezTo>
                  <a:pt x="1780" y="1119"/>
                  <a:pt x="1875" y="1151"/>
                  <a:pt x="1969" y="1151"/>
                </a:cubicBezTo>
                <a:lnTo>
                  <a:pt x="2002" y="1151"/>
                </a:lnTo>
                <a:lnTo>
                  <a:pt x="2102" y="1185"/>
                </a:lnTo>
                <a:cubicBezTo>
                  <a:pt x="2169" y="1185"/>
                  <a:pt x="2236" y="1218"/>
                  <a:pt x="2336" y="1218"/>
                </a:cubicBezTo>
                <a:cubicBezTo>
                  <a:pt x="2436" y="1285"/>
                  <a:pt x="2569" y="1352"/>
                  <a:pt x="2670" y="1418"/>
                </a:cubicBezTo>
                <a:cubicBezTo>
                  <a:pt x="2770" y="1485"/>
                  <a:pt x="2870" y="1552"/>
                  <a:pt x="2936" y="1652"/>
                </a:cubicBezTo>
                <a:cubicBezTo>
                  <a:pt x="3003" y="1752"/>
                  <a:pt x="3070" y="1852"/>
                  <a:pt x="3137" y="1952"/>
                </a:cubicBezTo>
                <a:cubicBezTo>
                  <a:pt x="3170" y="1985"/>
                  <a:pt x="3170" y="2052"/>
                  <a:pt x="3203" y="2085"/>
                </a:cubicBezTo>
                <a:cubicBezTo>
                  <a:pt x="3203" y="2152"/>
                  <a:pt x="3237" y="2219"/>
                  <a:pt x="3237" y="2286"/>
                </a:cubicBezTo>
                <a:lnTo>
                  <a:pt x="3237" y="2319"/>
                </a:lnTo>
                <a:cubicBezTo>
                  <a:pt x="3237" y="2352"/>
                  <a:pt x="3237" y="2386"/>
                  <a:pt x="3237" y="2419"/>
                </a:cubicBezTo>
                <a:cubicBezTo>
                  <a:pt x="3237" y="2519"/>
                  <a:pt x="3237" y="2586"/>
                  <a:pt x="3237" y="2686"/>
                </a:cubicBezTo>
                <a:cubicBezTo>
                  <a:pt x="3237" y="2675"/>
                  <a:pt x="3236" y="2670"/>
                  <a:pt x="3234" y="2670"/>
                </a:cubicBezTo>
                <a:cubicBezTo>
                  <a:pt x="3227" y="2670"/>
                  <a:pt x="3203" y="2791"/>
                  <a:pt x="3203" y="2819"/>
                </a:cubicBezTo>
                <a:cubicBezTo>
                  <a:pt x="3203" y="2886"/>
                  <a:pt x="3170" y="2953"/>
                  <a:pt x="3137" y="2986"/>
                </a:cubicBezTo>
                <a:cubicBezTo>
                  <a:pt x="3146" y="2976"/>
                  <a:pt x="3150" y="2972"/>
                  <a:pt x="3151" y="2972"/>
                </a:cubicBezTo>
                <a:lnTo>
                  <a:pt x="3151" y="2972"/>
                </a:lnTo>
                <a:cubicBezTo>
                  <a:pt x="3153" y="2972"/>
                  <a:pt x="3137" y="2996"/>
                  <a:pt x="3137" y="3019"/>
                </a:cubicBezTo>
                <a:lnTo>
                  <a:pt x="3103" y="3119"/>
                </a:lnTo>
                <a:cubicBezTo>
                  <a:pt x="3070" y="3186"/>
                  <a:pt x="3036" y="3220"/>
                  <a:pt x="3003" y="3253"/>
                </a:cubicBezTo>
                <a:cubicBezTo>
                  <a:pt x="2936" y="3320"/>
                  <a:pt x="2903" y="3353"/>
                  <a:pt x="2836" y="3386"/>
                </a:cubicBezTo>
                <a:lnTo>
                  <a:pt x="2770" y="3453"/>
                </a:lnTo>
                <a:lnTo>
                  <a:pt x="2670" y="3520"/>
                </a:lnTo>
                <a:cubicBezTo>
                  <a:pt x="2603" y="3520"/>
                  <a:pt x="2536" y="3553"/>
                  <a:pt x="2469" y="3553"/>
                </a:cubicBezTo>
                <a:cubicBezTo>
                  <a:pt x="2469" y="3553"/>
                  <a:pt x="2395" y="3568"/>
                  <a:pt x="2366" y="3568"/>
                </a:cubicBezTo>
                <a:cubicBezTo>
                  <a:pt x="2351" y="3568"/>
                  <a:pt x="2347" y="3564"/>
                  <a:pt x="2369" y="3553"/>
                </a:cubicBezTo>
                <a:lnTo>
                  <a:pt x="2303" y="3553"/>
                </a:lnTo>
                <a:cubicBezTo>
                  <a:pt x="2286" y="3570"/>
                  <a:pt x="2261" y="3578"/>
                  <a:pt x="2232" y="3578"/>
                </a:cubicBezTo>
                <a:cubicBezTo>
                  <a:pt x="2203" y="3578"/>
                  <a:pt x="2169" y="3570"/>
                  <a:pt x="2136" y="3553"/>
                </a:cubicBezTo>
                <a:lnTo>
                  <a:pt x="2002" y="3553"/>
                </a:lnTo>
                <a:lnTo>
                  <a:pt x="1902" y="3520"/>
                </a:lnTo>
                <a:lnTo>
                  <a:pt x="1869" y="3520"/>
                </a:lnTo>
                <a:cubicBezTo>
                  <a:pt x="1369" y="3253"/>
                  <a:pt x="1068" y="2753"/>
                  <a:pt x="1068" y="2185"/>
                </a:cubicBezTo>
                <a:cubicBezTo>
                  <a:pt x="1068" y="1885"/>
                  <a:pt x="1168" y="1618"/>
                  <a:pt x="1335" y="1385"/>
                </a:cubicBezTo>
                <a:cubicBezTo>
                  <a:pt x="1437" y="1262"/>
                  <a:pt x="1565" y="1152"/>
                  <a:pt x="1702" y="1062"/>
                </a:cubicBezTo>
                <a:close/>
                <a:moveTo>
                  <a:pt x="1857" y="0"/>
                </a:moveTo>
                <a:cubicBezTo>
                  <a:pt x="1817" y="0"/>
                  <a:pt x="1776" y="6"/>
                  <a:pt x="1736" y="17"/>
                </a:cubicBezTo>
                <a:cubicBezTo>
                  <a:pt x="902" y="284"/>
                  <a:pt x="301" y="985"/>
                  <a:pt x="168" y="1852"/>
                </a:cubicBezTo>
                <a:cubicBezTo>
                  <a:pt x="1" y="2753"/>
                  <a:pt x="368" y="3687"/>
                  <a:pt x="1102" y="4254"/>
                </a:cubicBezTo>
                <a:cubicBezTo>
                  <a:pt x="1429" y="4472"/>
                  <a:pt x="1814" y="4581"/>
                  <a:pt x="2199" y="4581"/>
                </a:cubicBezTo>
                <a:cubicBezTo>
                  <a:pt x="2640" y="4581"/>
                  <a:pt x="3081" y="4438"/>
                  <a:pt x="3437" y="4154"/>
                </a:cubicBezTo>
                <a:cubicBezTo>
                  <a:pt x="4104" y="3620"/>
                  <a:pt x="4371" y="2719"/>
                  <a:pt x="4104" y="1885"/>
                </a:cubicBezTo>
                <a:cubicBezTo>
                  <a:pt x="3834" y="1046"/>
                  <a:pt x="3133" y="422"/>
                  <a:pt x="2268" y="256"/>
                </a:cubicBezTo>
                <a:lnTo>
                  <a:pt x="2268" y="256"/>
                </a:lnTo>
                <a:cubicBezTo>
                  <a:pt x="2188" y="93"/>
                  <a:pt x="2024" y="0"/>
                  <a:pt x="185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8" name="Google Shape;1788;p41"/>
          <p:cNvSpPr/>
          <p:nvPr/>
        </p:nvSpPr>
        <p:spPr>
          <a:xfrm>
            <a:off x="5349125" y="4901550"/>
            <a:ext cx="85075" cy="80575"/>
          </a:xfrm>
          <a:custGeom>
            <a:avLst/>
            <a:gdLst/>
            <a:ahLst/>
            <a:cxnLst/>
            <a:rect l="l" t="t" r="r" b="b"/>
            <a:pathLst>
              <a:path w="3403" h="3223" extrusionOk="0">
                <a:moveTo>
                  <a:pt x="1950" y="1056"/>
                </a:moveTo>
                <a:cubicBezTo>
                  <a:pt x="1943" y="1056"/>
                  <a:pt x="1980" y="1071"/>
                  <a:pt x="2002" y="1071"/>
                </a:cubicBezTo>
                <a:cubicBezTo>
                  <a:pt x="1969" y="1060"/>
                  <a:pt x="1954" y="1056"/>
                  <a:pt x="1950" y="1056"/>
                </a:cubicBezTo>
                <a:close/>
                <a:moveTo>
                  <a:pt x="2178" y="2152"/>
                </a:moveTo>
                <a:cubicBezTo>
                  <a:pt x="2170" y="2158"/>
                  <a:pt x="2157" y="2168"/>
                  <a:pt x="2152" y="2174"/>
                </a:cubicBezTo>
                <a:lnTo>
                  <a:pt x="2152" y="2174"/>
                </a:lnTo>
                <a:cubicBezTo>
                  <a:pt x="2158" y="2172"/>
                  <a:pt x="2164" y="2172"/>
                  <a:pt x="2169" y="2172"/>
                </a:cubicBezTo>
                <a:lnTo>
                  <a:pt x="2178" y="2152"/>
                </a:lnTo>
                <a:close/>
                <a:moveTo>
                  <a:pt x="1450" y="2175"/>
                </a:moveTo>
                <a:lnTo>
                  <a:pt x="1450" y="2175"/>
                </a:lnTo>
                <a:cubicBezTo>
                  <a:pt x="1453" y="2175"/>
                  <a:pt x="1468" y="2183"/>
                  <a:pt x="1502" y="2205"/>
                </a:cubicBezTo>
                <a:cubicBezTo>
                  <a:pt x="1479" y="2205"/>
                  <a:pt x="1442" y="2175"/>
                  <a:pt x="1450" y="2175"/>
                </a:cubicBezTo>
                <a:close/>
                <a:moveTo>
                  <a:pt x="1635" y="971"/>
                </a:moveTo>
                <a:cubicBezTo>
                  <a:pt x="1702" y="971"/>
                  <a:pt x="1735" y="971"/>
                  <a:pt x="1802" y="1004"/>
                </a:cubicBezTo>
                <a:lnTo>
                  <a:pt x="1969" y="1038"/>
                </a:lnTo>
                <a:lnTo>
                  <a:pt x="2002" y="1071"/>
                </a:lnTo>
                <a:cubicBezTo>
                  <a:pt x="2069" y="1104"/>
                  <a:pt x="2102" y="1104"/>
                  <a:pt x="2135" y="1138"/>
                </a:cubicBezTo>
                <a:lnTo>
                  <a:pt x="2180" y="1160"/>
                </a:lnTo>
                <a:lnTo>
                  <a:pt x="2202" y="1204"/>
                </a:lnTo>
                <a:lnTo>
                  <a:pt x="2302" y="1304"/>
                </a:lnTo>
                <a:cubicBezTo>
                  <a:pt x="2302" y="1304"/>
                  <a:pt x="2283" y="1248"/>
                  <a:pt x="2288" y="1248"/>
                </a:cubicBezTo>
                <a:lnTo>
                  <a:pt x="2288" y="1248"/>
                </a:lnTo>
                <a:cubicBezTo>
                  <a:pt x="2290" y="1248"/>
                  <a:pt x="2294" y="1254"/>
                  <a:pt x="2302" y="1271"/>
                </a:cubicBezTo>
                <a:cubicBezTo>
                  <a:pt x="2302" y="1304"/>
                  <a:pt x="2336" y="1304"/>
                  <a:pt x="2336" y="1338"/>
                </a:cubicBezTo>
                <a:cubicBezTo>
                  <a:pt x="2336" y="1371"/>
                  <a:pt x="2336" y="1404"/>
                  <a:pt x="2369" y="1404"/>
                </a:cubicBezTo>
                <a:cubicBezTo>
                  <a:pt x="2373" y="1408"/>
                  <a:pt x="2375" y="1410"/>
                  <a:pt x="2377" y="1410"/>
                </a:cubicBezTo>
                <a:cubicBezTo>
                  <a:pt x="2386" y="1410"/>
                  <a:pt x="2359" y="1352"/>
                  <a:pt x="2359" y="1352"/>
                </a:cubicBezTo>
                <a:lnTo>
                  <a:pt x="2359" y="1352"/>
                </a:lnTo>
                <a:cubicBezTo>
                  <a:pt x="2359" y="1352"/>
                  <a:pt x="2362" y="1357"/>
                  <a:pt x="2369" y="1371"/>
                </a:cubicBezTo>
                <a:cubicBezTo>
                  <a:pt x="2402" y="1471"/>
                  <a:pt x="2402" y="1471"/>
                  <a:pt x="2402" y="1538"/>
                </a:cubicBezTo>
                <a:cubicBezTo>
                  <a:pt x="2402" y="1546"/>
                  <a:pt x="2402" y="1555"/>
                  <a:pt x="2402" y="1571"/>
                </a:cubicBezTo>
                <a:lnTo>
                  <a:pt x="2402" y="1705"/>
                </a:lnTo>
                <a:lnTo>
                  <a:pt x="2402" y="1771"/>
                </a:lnTo>
                <a:cubicBezTo>
                  <a:pt x="2402" y="1805"/>
                  <a:pt x="2369" y="1871"/>
                  <a:pt x="2369" y="1905"/>
                </a:cubicBezTo>
                <a:lnTo>
                  <a:pt x="2336" y="1972"/>
                </a:lnTo>
                <a:cubicBezTo>
                  <a:pt x="2336" y="2005"/>
                  <a:pt x="2269" y="2038"/>
                  <a:pt x="2269" y="2072"/>
                </a:cubicBezTo>
                <a:lnTo>
                  <a:pt x="2202" y="2105"/>
                </a:lnTo>
                <a:lnTo>
                  <a:pt x="2178" y="2152"/>
                </a:lnTo>
                <a:lnTo>
                  <a:pt x="2178" y="2152"/>
                </a:lnTo>
                <a:cubicBezTo>
                  <a:pt x="2182" y="2150"/>
                  <a:pt x="2186" y="2148"/>
                  <a:pt x="2187" y="2148"/>
                </a:cubicBezTo>
                <a:lnTo>
                  <a:pt x="2187" y="2148"/>
                </a:lnTo>
                <a:cubicBezTo>
                  <a:pt x="2190" y="2148"/>
                  <a:pt x="2186" y="2154"/>
                  <a:pt x="2169" y="2172"/>
                </a:cubicBezTo>
                <a:cubicBezTo>
                  <a:pt x="2159" y="2177"/>
                  <a:pt x="2153" y="2179"/>
                  <a:pt x="2151" y="2179"/>
                </a:cubicBezTo>
                <a:cubicBezTo>
                  <a:pt x="2149" y="2179"/>
                  <a:pt x="2149" y="2177"/>
                  <a:pt x="2152" y="2174"/>
                </a:cubicBezTo>
                <a:lnTo>
                  <a:pt x="2152" y="2174"/>
                </a:lnTo>
                <a:cubicBezTo>
                  <a:pt x="2116" y="2182"/>
                  <a:pt x="2064" y="2210"/>
                  <a:pt x="2035" y="2238"/>
                </a:cubicBezTo>
                <a:lnTo>
                  <a:pt x="1702" y="2238"/>
                </a:lnTo>
                <a:lnTo>
                  <a:pt x="1568" y="2205"/>
                </a:lnTo>
                <a:lnTo>
                  <a:pt x="1502" y="2205"/>
                </a:lnTo>
                <a:cubicBezTo>
                  <a:pt x="1468" y="2172"/>
                  <a:pt x="1402" y="2138"/>
                  <a:pt x="1368" y="2105"/>
                </a:cubicBezTo>
                <a:lnTo>
                  <a:pt x="1301" y="2072"/>
                </a:lnTo>
                <a:lnTo>
                  <a:pt x="1301" y="2072"/>
                </a:lnTo>
                <a:cubicBezTo>
                  <a:pt x="1301" y="2072"/>
                  <a:pt x="1301" y="2072"/>
                  <a:pt x="1301" y="2072"/>
                </a:cubicBezTo>
                <a:cubicBezTo>
                  <a:pt x="1268" y="2038"/>
                  <a:pt x="1235" y="2005"/>
                  <a:pt x="1201" y="1972"/>
                </a:cubicBezTo>
                <a:lnTo>
                  <a:pt x="1201" y="1938"/>
                </a:lnTo>
                <a:lnTo>
                  <a:pt x="1135" y="1805"/>
                </a:lnTo>
                <a:cubicBezTo>
                  <a:pt x="1101" y="1771"/>
                  <a:pt x="1101" y="1738"/>
                  <a:pt x="1068" y="1705"/>
                </a:cubicBezTo>
                <a:lnTo>
                  <a:pt x="1068" y="1638"/>
                </a:lnTo>
                <a:cubicBezTo>
                  <a:pt x="1068" y="1571"/>
                  <a:pt x="1068" y="1505"/>
                  <a:pt x="1068" y="1438"/>
                </a:cubicBezTo>
                <a:cubicBezTo>
                  <a:pt x="1101" y="1404"/>
                  <a:pt x="1101" y="1371"/>
                  <a:pt x="1068" y="1371"/>
                </a:cubicBezTo>
                <a:cubicBezTo>
                  <a:pt x="1068" y="1304"/>
                  <a:pt x="1101" y="1238"/>
                  <a:pt x="1135" y="1171"/>
                </a:cubicBezTo>
                <a:cubicBezTo>
                  <a:pt x="1135" y="1171"/>
                  <a:pt x="1135" y="1138"/>
                  <a:pt x="1168" y="1138"/>
                </a:cubicBezTo>
                <a:cubicBezTo>
                  <a:pt x="1168" y="1118"/>
                  <a:pt x="1168" y="1104"/>
                  <a:pt x="1168" y="1104"/>
                </a:cubicBezTo>
                <a:cubicBezTo>
                  <a:pt x="1201" y="1038"/>
                  <a:pt x="1235" y="1004"/>
                  <a:pt x="1268" y="971"/>
                </a:cubicBezTo>
                <a:close/>
                <a:moveTo>
                  <a:pt x="2084" y="2229"/>
                </a:moveTo>
                <a:cubicBezTo>
                  <a:pt x="2086" y="2229"/>
                  <a:pt x="2083" y="2231"/>
                  <a:pt x="2069" y="2238"/>
                </a:cubicBezTo>
                <a:lnTo>
                  <a:pt x="2052" y="2238"/>
                </a:lnTo>
                <a:cubicBezTo>
                  <a:pt x="2066" y="2234"/>
                  <a:pt x="2081" y="2229"/>
                  <a:pt x="2084" y="2229"/>
                </a:cubicBezTo>
                <a:close/>
                <a:moveTo>
                  <a:pt x="1340" y="1"/>
                </a:moveTo>
                <a:cubicBezTo>
                  <a:pt x="1305" y="1"/>
                  <a:pt x="1270" y="2"/>
                  <a:pt x="1235" y="3"/>
                </a:cubicBezTo>
                <a:cubicBezTo>
                  <a:pt x="1153" y="3"/>
                  <a:pt x="1077" y="26"/>
                  <a:pt x="1011" y="63"/>
                </a:cubicBezTo>
                <a:lnTo>
                  <a:pt x="1011" y="63"/>
                </a:lnTo>
                <a:cubicBezTo>
                  <a:pt x="1007" y="63"/>
                  <a:pt x="1003" y="63"/>
                  <a:pt x="999" y="63"/>
                </a:cubicBezTo>
                <a:cubicBezTo>
                  <a:pt x="890" y="63"/>
                  <a:pt x="774" y="104"/>
                  <a:pt x="668" y="204"/>
                </a:cubicBezTo>
                <a:lnTo>
                  <a:pt x="601" y="237"/>
                </a:lnTo>
                <a:cubicBezTo>
                  <a:pt x="167" y="704"/>
                  <a:pt x="1" y="1371"/>
                  <a:pt x="167" y="2005"/>
                </a:cubicBezTo>
                <a:cubicBezTo>
                  <a:pt x="376" y="2736"/>
                  <a:pt x="1056" y="3222"/>
                  <a:pt x="1790" y="3222"/>
                </a:cubicBezTo>
                <a:cubicBezTo>
                  <a:pt x="1993" y="3222"/>
                  <a:pt x="2200" y="3185"/>
                  <a:pt x="2402" y="3106"/>
                </a:cubicBezTo>
                <a:cubicBezTo>
                  <a:pt x="2669" y="2972"/>
                  <a:pt x="2936" y="2772"/>
                  <a:pt x="3103" y="2505"/>
                </a:cubicBezTo>
                <a:cubicBezTo>
                  <a:pt x="3403" y="1972"/>
                  <a:pt x="3403" y="1338"/>
                  <a:pt x="3103" y="837"/>
                </a:cubicBezTo>
                <a:cubicBezTo>
                  <a:pt x="2659" y="299"/>
                  <a:pt x="2005" y="1"/>
                  <a:pt x="1340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9" name="Google Shape;1789;p41"/>
          <p:cNvSpPr/>
          <p:nvPr/>
        </p:nvSpPr>
        <p:spPr>
          <a:xfrm>
            <a:off x="350200" y="4565113"/>
            <a:ext cx="87600" cy="85725"/>
          </a:xfrm>
          <a:custGeom>
            <a:avLst/>
            <a:gdLst/>
            <a:ahLst/>
            <a:cxnLst/>
            <a:rect l="l" t="t" r="r" b="b"/>
            <a:pathLst>
              <a:path w="3504" h="3429" extrusionOk="0">
                <a:moveTo>
                  <a:pt x="1306" y="1043"/>
                </a:moveTo>
                <a:cubicBezTo>
                  <a:pt x="1302" y="1043"/>
                  <a:pt x="1285" y="1051"/>
                  <a:pt x="1268" y="1068"/>
                </a:cubicBezTo>
                <a:cubicBezTo>
                  <a:pt x="1302" y="1051"/>
                  <a:pt x="1310" y="1043"/>
                  <a:pt x="1306" y="1043"/>
                </a:cubicBezTo>
                <a:close/>
                <a:moveTo>
                  <a:pt x="1049" y="1498"/>
                </a:moveTo>
                <a:cubicBezTo>
                  <a:pt x="1048" y="1498"/>
                  <a:pt x="1043" y="1508"/>
                  <a:pt x="1039" y="1525"/>
                </a:cubicBezTo>
                <a:lnTo>
                  <a:pt x="1039" y="1525"/>
                </a:lnTo>
                <a:cubicBezTo>
                  <a:pt x="1048" y="1506"/>
                  <a:pt x="1050" y="1498"/>
                  <a:pt x="1049" y="1498"/>
                </a:cubicBezTo>
                <a:close/>
                <a:moveTo>
                  <a:pt x="2278" y="2426"/>
                </a:moveTo>
                <a:lnTo>
                  <a:pt x="2278" y="2426"/>
                </a:lnTo>
                <a:cubicBezTo>
                  <a:pt x="2263" y="2428"/>
                  <a:pt x="2252" y="2445"/>
                  <a:pt x="2256" y="2445"/>
                </a:cubicBezTo>
                <a:cubicBezTo>
                  <a:pt x="2258" y="2445"/>
                  <a:pt x="2262" y="2442"/>
                  <a:pt x="2269" y="2435"/>
                </a:cubicBezTo>
                <a:lnTo>
                  <a:pt x="2278" y="2426"/>
                </a:lnTo>
                <a:close/>
                <a:moveTo>
                  <a:pt x="1458" y="943"/>
                </a:moveTo>
                <a:lnTo>
                  <a:pt x="1458" y="943"/>
                </a:lnTo>
                <a:cubicBezTo>
                  <a:pt x="1551" y="978"/>
                  <a:pt x="1643" y="1040"/>
                  <a:pt x="1735" y="1101"/>
                </a:cubicBezTo>
                <a:lnTo>
                  <a:pt x="1869" y="1201"/>
                </a:lnTo>
                <a:lnTo>
                  <a:pt x="1935" y="1234"/>
                </a:lnTo>
                <a:cubicBezTo>
                  <a:pt x="1935" y="1234"/>
                  <a:pt x="1995" y="1264"/>
                  <a:pt x="2004" y="1264"/>
                </a:cubicBezTo>
                <a:cubicBezTo>
                  <a:pt x="2009" y="1264"/>
                  <a:pt x="2002" y="1257"/>
                  <a:pt x="1969" y="1235"/>
                </a:cubicBezTo>
                <a:lnTo>
                  <a:pt x="1969" y="1235"/>
                </a:lnTo>
                <a:cubicBezTo>
                  <a:pt x="2069" y="1302"/>
                  <a:pt x="2136" y="1368"/>
                  <a:pt x="2202" y="1468"/>
                </a:cubicBezTo>
                <a:lnTo>
                  <a:pt x="2236" y="1501"/>
                </a:lnTo>
                <a:cubicBezTo>
                  <a:pt x="2227" y="1485"/>
                  <a:pt x="2225" y="1478"/>
                  <a:pt x="2227" y="1478"/>
                </a:cubicBezTo>
                <a:lnTo>
                  <a:pt x="2227" y="1478"/>
                </a:lnTo>
                <a:cubicBezTo>
                  <a:pt x="2231" y="1478"/>
                  <a:pt x="2269" y="1535"/>
                  <a:pt x="2269" y="1535"/>
                </a:cubicBezTo>
                <a:cubicBezTo>
                  <a:pt x="2302" y="1568"/>
                  <a:pt x="2336" y="1635"/>
                  <a:pt x="2369" y="1702"/>
                </a:cubicBezTo>
                <a:cubicBezTo>
                  <a:pt x="2369" y="1702"/>
                  <a:pt x="2402" y="1735"/>
                  <a:pt x="2402" y="1768"/>
                </a:cubicBezTo>
                <a:lnTo>
                  <a:pt x="2436" y="1902"/>
                </a:lnTo>
                <a:cubicBezTo>
                  <a:pt x="2436" y="1912"/>
                  <a:pt x="2436" y="1923"/>
                  <a:pt x="2436" y="1935"/>
                </a:cubicBezTo>
                <a:cubicBezTo>
                  <a:pt x="2436" y="2002"/>
                  <a:pt x="2436" y="2035"/>
                  <a:pt x="2436" y="2102"/>
                </a:cubicBezTo>
                <a:cubicBezTo>
                  <a:pt x="2436" y="2121"/>
                  <a:pt x="2436" y="2135"/>
                  <a:pt x="2436" y="2135"/>
                </a:cubicBezTo>
                <a:lnTo>
                  <a:pt x="2413" y="2227"/>
                </a:lnTo>
                <a:lnTo>
                  <a:pt x="2413" y="2227"/>
                </a:lnTo>
                <a:cubicBezTo>
                  <a:pt x="2410" y="2228"/>
                  <a:pt x="2407" y="2230"/>
                  <a:pt x="2402" y="2235"/>
                </a:cubicBezTo>
                <a:cubicBezTo>
                  <a:pt x="2402" y="2269"/>
                  <a:pt x="2369" y="2302"/>
                  <a:pt x="2369" y="2302"/>
                </a:cubicBezTo>
                <a:cubicBezTo>
                  <a:pt x="2336" y="2335"/>
                  <a:pt x="2336" y="2369"/>
                  <a:pt x="2336" y="2369"/>
                </a:cubicBezTo>
                <a:lnTo>
                  <a:pt x="2278" y="2426"/>
                </a:lnTo>
                <a:lnTo>
                  <a:pt x="2278" y="2426"/>
                </a:lnTo>
                <a:cubicBezTo>
                  <a:pt x="2279" y="2426"/>
                  <a:pt x="2281" y="2426"/>
                  <a:pt x="2282" y="2426"/>
                </a:cubicBezTo>
                <a:cubicBezTo>
                  <a:pt x="2288" y="2426"/>
                  <a:pt x="2295" y="2428"/>
                  <a:pt x="2302" y="2435"/>
                </a:cubicBezTo>
                <a:lnTo>
                  <a:pt x="2197" y="2488"/>
                </a:lnTo>
                <a:lnTo>
                  <a:pt x="2197" y="2488"/>
                </a:lnTo>
                <a:cubicBezTo>
                  <a:pt x="2177" y="2490"/>
                  <a:pt x="2122" y="2502"/>
                  <a:pt x="2102" y="2502"/>
                </a:cubicBezTo>
                <a:lnTo>
                  <a:pt x="1902" y="2502"/>
                </a:lnTo>
                <a:cubicBezTo>
                  <a:pt x="1835" y="2502"/>
                  <a:pt x="1769" y="2469"/>
                  <a:pt x="1735" y="2435"/>
                </a:cubicBezTo>
                <a:lnTo>
                  <a:pt x="1668" y="2435"/>
                </a:lnTo>
                <a:lnTo>
                  <a:pt x="1502" y="2335"/>
                </a:lnTo>
                <a:lnTo>
                  <a:pt x="1402" y="2269"/>
                </a:lnTo>
                <a:cubicBezTo>
                  <a:pt x="1402" y="2269"/>
                  <a:pt x="1302" y="2202"/>
                  <a:pt x="1302" y="2169"/>
                </a:cubicBezTo>
                <a:lnTo>
                  <a:pt x="1201" y="2102"/>
                </a:lnTo>
                <a:cubicBezTo>
                  <a:pt x="1168" y="2068"/>
                  <a:pt x="1168" y="2035"/>
                  <a:pt x="1135" y="2002"/>
                </a:cubicBezTo>
                <a:cubicBezTo>
                  <a:pt x="1101" y="1968"/>
                  <a:pt x="1068" y="1902"/>
                  <a:pt x="1068" y="1868"/>
                </a:cubicBezTo>
                <a:lnTo>
                  <a:pt x="1068" y="1768"/>
                </a:lnTo>
                <a:cubicBezTo>
                  <a:pt x="1068" y="1768"/>
                  <a:pt x="1068" y="1735"/>
                  <a:pt x="1035" y="1702"/>
                </a:cubicBezTo>
                <a:lnTo>
                  <a:pt x="1035" y="1568"/>
                </a:lnTo>
                <a:cubicBezTo>
                  <a:pt x="1035" y="1551"/>
                  <a:pt x="1037" y="1536"/>
                  <a:pt x="1039" y="1525"/>
                </a:cubicBezTo>
                <a:lnTo>
                  <a:pt x="1039" y="1525"/>
                </a:lnTo>
                <a:cubicBezTo>
                  <a:pt x="1038" y="1528"/>
                  <a:pt x="1036" y="1531"/>
                  <a:pt x="1035" y="1535"/>
                </a:cubicBezTo>
                <a:cubicBezTo>
                  <a:pt x="1035" y="1514"/>
                  <a:pt x="1035" y="1484"/>
                  <a:pt x="1035" y="1468"/>
                </a:cubicBezTo>
                <a:cubicBezTo>
                  <a:pt x="1035" y="1435"/>
                  <a:pt x="1035" y="1435"/>
                  <a:pt x="1035" y="1401"/>
                </a:cubicBezTo>
                <a:lnTo>
                  <a:pt x="1035" y="1368"/>
                </a:lnTo>
                <a:cubicBezTo>
                  <a:pt x="1035" y="1335"/>
                  <a:pt x="1101" y="1268"/>
                  <a:pt x="1135" y="1234"/>
                </a:cubicBezTo>
                <a:cubicBezTo>
                  <a:pt x="1135" y="1201"/>
                  <a:pt x="1135" y="1201"/>
                  <a:pt x="1168" y="1168"/>
                </a:cubicBezTo>
                <a:lnTo>
                  <a:pt x="1201" y="1168"/>
                </a:lnTo>
                <a:lnTo>
                  <a:pt x="1268" y="1068"/>
                </a:lnTo>
                <a:cubicBezTo>
                  <a:pt x="1268" y="1034"/>
                  <a:pt x="1368" y="1001"/>
                  <a:pt x="1402" y="968"/>
                </a:cubicBezTo>
                <a:lnTo>
                  <a:pt x="1368" y="968"/>
                </a:lnTo>
                <a:cubicBezTo>
                  <a:pt x="1368" y="968"/>
                  <a:pt x="1423" y="968"/>
                  <a:pt x="1458" y="943"/>
                </a:cubicBezTo>
                <a:close/>
                <a:moveTo>
                  <a:pt x="1568" y="0"/>
                </a:moveTo>
                <a:lnTo>
                  <a:pt x="1568" y="67"/>
                </a:lnTo>
                <a:cubicBezTo>
                  <a:pt x="868" y="100"/>
                  <a:pt x="301" y="567"/>
                  <a:pt x="134" y="1201"/>
                </a:cubicBezTo>
                <a:cubicBezTo>
                  <a:pt x="1" y="1835"/>
                  <a:pt x="201" y="2502"/>
                  <a:pt x="734" y="2936"/>
                </a:cubicBezTo>
                <a:cubicBezTo>
                  <a:pt x="1078" y="3258"/>
                  <a:pt x="1519" y="3428"/>
                  <a:pt x="1967" y="3428"/>
                </a:cubicBezTo>
                <a:cubicBezTo>
                  <a:pt x="2215" y="3428"/>
                  <a:pt x="2465" y="3376"/>
                  <a:pt x="2703" y="3269"/>
                </a:cubicBezTo>
                <a:cubicBezTo>
                  <a:pt x="3270" y="2902"/>
                  <a:pt x="3503" y="2235"/>
                  <a:pt x="3336" y="1601"/>
                </a:cubicBezTo>
                <a:cubicBezTo>
                  <a:pt x="3103" y="934"/>
                  <a:pt x="2569" y="367"/>
                  <a:pt x="1902" y="134"/>
                </a:cubicBezTo>
                <a:cubicBezTo>
                  <a:pt x="1878" y="122"/>
                  <a:pt x="1855" y="112"/>
                  <a:pt x="1832" y="104"/>
                </a:cubicBezTo>
                <a:lnTo>
                  <a:pt x="1832" y="104"/>
                </a:lnTo>
                <a:cubicBezTo>
                  <a:pt x="1756" y="40"/>
                  <a:pt x="1665" y="0"/>
                  <a:pt x="1568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0" name="Google Shape;1790;p41"/>
          <p:cNvSpPr/>
          <p:nvPr/>
        </p:nvSpPr>
        <p:spPr>
          <a:xfrm>
            <a:off x="7166000" y="4814900"/>
            <a:ext cx="70900" cy="70825"/>
          </a:xfrm>
          <a:custGeom>
            <a:avLst/>
            <a:gdLst/>
            <a:ahLst/>
            <a:cxnLst/>
            <a:rect l="l" t="t" r="r" b="b"/>
            <a:pathLst>
              <a:path w="2836" h="2833" extrusionOk="0">
                <a:moveTo>
                  <a:pt x="958" y="1016"/>
                </a:moveTo>
                <a:cubicBezTo>
                  <a:pt x="951" y="1028"/>
                  <a:pt x="943" y="1033"/>
                  <a:pt x="939" y="1033"/>
                </a:cubicBezTo>
                <a:cubicBezTo>
                  <a:pt x="936" y="1033"/>
                  <a:pt x="939" y="1027"/>
                  <a:pt x="958" y="1016"/>
                </a:cubicBezTo>
                <a:close/>
                <a:moveTo>
                  <a:pt x="1201" y="1126"/>
                </a:moveTo>
                <a:cubicBezTo>
                  <a:pt x="1201" y="1126"/>
                  <a:pt x="1200" y="1138"/>
                  <a:pt x="1197" y="1153"/>
                </a:cubicBezTo>
                <a:lnTo>
                  <a:pt x="1197" y="1153"/>
                </a:lnTo>
                <a:cubicBezTo>
                  <a:pt x="1198" y="1150"/>
                  <a:pt x="1200" y="1147"/>
                  <a:pt x="1201" y="1144"/>
                </a:cubicBezTo>
                <a:cubicBezTo>
                  <a:pt x="1201" y="1131"/>
                  <a:pt x="1201" y="1126"/>
                  <a:pt x="1201" y="1126"/>
                </a:cubicBezTo>
                <a:close/>
                <a:moveTo>
                  <a:pt x="1197" y="1153"/>
                </a:moveTo>
                <a:cubicBezTo>
                  <a:pt x="1187" y="1174"/>
                  <a:pt x="1181" y="1191"/>
                  <a:pt x="1176" y="1208"/>
                </a:cubicBezTo>
                <a:lnTo>
                  <a:pt x="1176" y="1208"/>
                </a:lnTo>
                <a:cubicBezTo>
                  <a:pt x="1188" y="1199"/>
                  <a:pt x="1194" y="1173"/>
                  <a:pt x="1197" y="1153"/>
                </a:cubicBezTo>
                <a:close/>
                <a:moveTo>
                  <a:pt x="1826" y="1273"/>
                </a:moveTo>
                <a:cubicBezTo>
                  <a:pt x="1828" y="1291"/>
                  <a:pt x="1839" y="1306"/>
                  <a:pt x="1843" y="1306"/>
                </a:cubicBezTo>
                <a:cubicBezTo>
                  <a:pt x="1846" y="1306"/>
                  <a:pt x="1845" y="1299"/>
                  <a:pt x="1835" y="1278"/>
                </a:cubicBezTo>
                <a:lnTo>
                  <a:pt x="1826" y="1273"/>
                </a:lnTo>
                <a:close/>
                <a:moveTo>
                  <a:pt x="1316" y="1792"/>
                </a:moveTo>
                <a:cubicBezTo>
                  <a:pt x="1316" y="1792"/>
                  <a:pt x="1327" y="1802"/>
                  <a:pt x="1339" y="1812"/>
                </a:cubicBezTo>
                <a:lnTo>
                  <a:pt x="1339" y="1812"/>
                </a:lnTo>
                <a:cubicBezTo>
                  <a:pt x="1338" y="1812"/>
                  <a:pt x="1336" y="1812"/>
                  <a:pt x="1335" y="1812"/>
                </a:cubicBezTo>
                <a:cubicBezTo>
                  <a:pt x="1321" y="1797"/>
                  <a:pt x="1315" y="1792"/>
                  <a:pt x="1316" y="1792"/>
                </a:cubicBezTo>
                <a:close/>
                <a:moveTo>
                  <a:pt x="1835" y="1778"/>
                </a:moveTo>
                <a:lnTo>
                  <a:pt x="1835" y="1778"/>
                </a:lnTo>
                <a:cubicBezTo>
                  <a:pt x="1816" y="1797"/>
                  <a:pt x="1774" y="1817"/>
                  <a:pt x="1768" y="1817"/>
                </a:cubicBezTo>
                <a:cubicBezTo>
                  <a:pt x="1764" y="1817"/>
                  <a:pt x="1779" y="1806"/>
                  <a:pt x="1835" y="1778"/>
                </a:cubicBezTo>
                <a:close/>
                <a:moveTo>
                  <a:pt x="1270" y="945"/>
                </a:moveTo>
                <a:cubicBezTo>
                  <a:pt x="1303" y="947"/>
                  <a:pt x="1344" y="954"/>
                  <a:pt x="1368" y="978"/>
                </a:cubicBezTo>
                <a:lnTo>
                  <a:pt x="1435" y="978"/>
                </a:lnTo>
                <a:lnTo>
                  <a:pt x="1568" y="1078"/>
                </a:lnTo>
                <a:lnTo>
                  <a:pt x="1635" y="1111"/>
                </a:lnTo>
                <a:cubicBezTo>
                  <a:pt x="1702" y="1144"/>
                  <a:pt x="1735" y="1178"/>
                  <a:pt x="1768" y="1244"/>
                </a:cubicBezTo>
                <a:lnTo>
                  <a:pt x="1826" y="1273"/>
                </a:lnTo>
                <a:lnTo>
                  <a:pt x="1826" y="1273"/>
                </a:lnTo>
                <a:cubicBezTo>
                  <a:pt x="1825" y="1263"/>
                  <a:pt x="1827" y="1253"/>
                  <a:pt x="1835" y="1244"/>
                </a:cubicBezTo>
                <a:lnTo>
                  <a:pt x="1835" y="1244"/>
                </a:lnTo>
                <a:lnTo>
                  <a:pt x="1902" y="1378"/>
                </a:lnTo>
                <a:lnTo>
                  <a:pt x="1935" y="1445"/>
                </a:lnTo>
                <a:cubicBezTo>
                  <a:pt x="1935" y="1478"/>
                  <a:pt x="1935" y="1478"/>
                  <a:pt x="1935" y="1511"/>
                </a:cubicBezTo>
                <a:lnTo>
                  <a:pt x="1935" y="1611"/>
                </a:lnTo>
                <a:lnTo>
                  <a:pt x="1935" y="1645"/>
                </a:lnTo>
                <a:cubicBezTo>
                  <a:pt x="1935" y="1645"/>
                  <a:pt x="1935" y="1662"/>
                  <a:pt x="1923" y="1672"/>
                </a:cubicBezTo>
                <a:lnTo>
                  <a:pt x="1923" y="1672"/>
                </a:lnTo>
                <a:cubicBezTo>
                  <a:pt x="1931" y="1653"/>
                  <a:pt x="1936" y="1629"/>
                  <a:pt x="1925" y="1629"/>
                </a:cubicBezTo>
                <a:cubicBezTo>
                  <a:pt x="1921" y="1629"/>
                  <a:pt x="1913" y="1633"/>
                  <a:pt x="1902" y="1645"/>
                </a:cubicBezTo>
                <a:lnTo>
                  <a:pt x="1835" y="1745"/>
                </a:lnTo>
                <a:cubicBezTo>
                  <a:pt x="1828" y="1759"/>
                  <a:pt x="1828" y="1764"/>
                  <a:pt x="1833" y="1764"/>
                </a:cubicBezTo>
                <a:cubicBezTo>
                  <a:pt x="1845" y="1764"/>
                  <a:pt x="1887" y="1726"/>
                  <a:pt x="1887" y="1726"/>
                </a:cubicBezTo>
                <a:lnTo>
                  <a:pt x="1887" y="1726"/>
                </a:lnTo>
                <a:cubicBezTo>
                  <a:pt x="1888" y="1726"/>
                  <a:pt x="1883" y="1731"/>
                  <a:pt x="1868" y="1745"/>
                </a:cubicBezTo>
                <a:lnTo>
                  <a:pt x="1835" y="1778"/>
                </a:lnTo>
                <a:cubicBezTo>
                  <a:pt x="1802" y="1778"/>
                  <a:pt x="1768" y="1812"/>
                  <a:pt x="1735" y="1812"/>
                </a:cubicBezTo>
                <a:lnTo>
                  <a:pt x="1702" y="1845"/>
                </a:lnTo>
                <a:lnTo>
                  <a:pt x="1668" y="1845"/>
                </a:lnTo>
                <a:cubicBezTo>
                  <a:pt x="1735" y="1812"/>
                  <a:pt x="1735" y="1812"/>
                  <a:pt x="1702" y="1812"/>
                </a:cubicBezTo>
                <a:lnTo>
                  <a:pt x="1602" y="1845"/>
                </a:lnTo>
                <a:lnTo>
                  <a:pt x="1535" y="1845"/>
                </a:lnTo>
                <a:cubicBezTo>
                  <a:pt x="1518" y="1862"/>
                  <a:pt x="1502" y="1870"/>
                  <a:pt x="1485" y="1870"/>
                </a:cubicBezTo>
                <a:cubicBezTo>
                  <a:pt x="1468" y="1870"/>
                  <a:pt x="1451" y="1862"/>
                  <a:pt x="1435" y="1845"/>
                </a:cubicBezTo>
                <a:cubicBezTo>
                  <a:pt x="1414" y="1845"/>
                  <a:pt x="1393" y="1832"/>
                  <a:pt x="1373" y="1822"/>
                </a:cubicBezTo>
                <a:lnTo>
                  <a:pt x="1373" y="1822"/>
                </a:lnTo>
                <a:cubicBezTo>
                  <a:pt x="1372" y="1820"/>
                  <a:pt x="1370" y="1816"/>
                  <a:pt x="1368" y="1812"/>
                </a:cubicBezTo>
                <a:lnTo>
                  <a:pt x="1335" y="1778"/>
                </a:lnTo>
                <a:cubicBezTo>
                  <a:pt x="1301" y="1778"/>
                  <a:pt x="1301" y="1778"/>
                  <a:pt x="1301" y="1745"/>
                </a:cubicBezTo>
                <a:cubicBezTo>
                  <a:pt x="1281" y="1725"/>
                  <a:pt x="1261" y="1692"/>
                  <a:pt x="1263" y="1692"/>
                </a:cubicBezTo>
                <a:lnTo>
                  <a:pt x="1263" y="1692"/>
                </a:lnTo>
                <a:cubicBezTo>
                  <a:pt x="1264" y="1692"/>
                  <a:pt x="1275" y="1706"/>
                  <a:pt x="1301" y="1745"/>
                </a:cubicBezTo>
                <a:cubicBezTo>
                  <a:pt x="1301" y="1711"/>
                  <a:pt x="1235" y="1678"/>
                  <a:pt x="1235" y="1645"/>
                </a:cubicBezTo>
                <a:cubicBezTo>
                  <a:pt x="1218" y="1645"/>
                  <a:pt x="1210" y="1637"/>
                  <a:pt x="1206" y="1625"/>
                </a:cubicBezTo>
                <a:lnTo>
                  <a:pt x="1206" y="1625"/>
                </a:lnTo>
                <a:cubicBezTo>
                  <a:pt x="1207" y="1626"/>
                  <a:pt x="1208" y="1628"/>
                  <a:pt x="1208" y="1628"/>
                </a:cubicBezTo>
                <a:cubicBezTo>
                  <a:pt x="1209" y="1628"/>
                  <a:pt x="1207" y="1624"/>
                  <a:pt x="1203" y="1616"/>
                </a:cubicBezTo>
                <a:lnTo>
                  <a:pt x="1203" y="1616"/>
                </a:lnTo>
                <a:cubicBezTo>
                  <a:pt x="1201" y="1604"/>
                  <a:pt x="1201" y="1591"/>
                  <a:pt x="1201" y="1578"/>
                </a:cubicBezTo>
                <a:cubicBezTo>
                  <a:pt x="1190" y="1567"/>
                  <a:pt x="1183" y="1562"/>
                  <a:pt x="1180" y="1562"/>
                </a:cubicBezTo>
                <a:cubicBezTo>
                  <a:pt x="1176" y="1562"/>
                  <a:pt x="1178" y="1571"/>
                  <a:pt x="1183" y="1582"/>
                </a:cubicBezTo>
                <a:lnTo>
                  <a:pt x="1183" y="1582"/>
                </a:lnTo>
                <a:cubicBezTo>
                  <a:pt x="1141" y="1511"/>
                  <a:pt x="1168" y="1508"/>
                  <a:pt x="1168" y="1478"/>
                </a:cubicBezTo>
                <a:lnTo>
                  <a:pt x="1168" y="1445"/>
                </a:lnTo>
                <a:lnTo>
                  <a:pt x="1168" y="1311"/>
                </a:lnTo>
                <a:cubicBezTo>
                  <a:pt x="1168" y="1269"/>
                  <a:pt x="1168" y="1240"/>
                  <a:pt x="1176" y="1208"/>
                </a:cubicBezTo>
                <a:lnTo>
                  <a:pt x="1176" y="1208"/>
                </a:lnTo>
                <a:cubicBezTo>
                  <a:pt x="1174" y="1210"/>
                  <a:pt x="1171" y="1211"/>
                  <a:pt x="1168" y="1211"/>
                </a:cubicBezTo>
                <a:cubicBezTo>
                  <a:pt x="1135" y="1211"/>
                  <a:pt x="1201" y="1144"/>
                  <a:pt x="1201" y="1111"/>
                </a:cubicBezTo>
                <a:cubicBezTo>
                  <a:pt x="1236" y="1055"/>
                  <a:pt x="1259" y="999"/>
                  <a:pt x="1270" y="945"/>
                </a:cubicBezTo>
                <a:close/>
                <a:moveTo>
                  <a:pt x="1195" y="1"/>
                </a:moveTo>
                <a:cubicBezTo>
                  <a:pt x="988" y="1"/>
                  <a:pt x="784" y="52"/>
                  <a:pt x="601" y="144"/>
                </a:cubicBezTo>
                <a:cubicBezTo>
                  <a:pt x="234" y="344"/>
                  <a:pt x="0" y="677"/>
                  <a:pt x="0" y="1078"/>
                </a:cubicBezTo>
                <a:cubicBezTo>
                  <a:pt x="0" y="1230"/>
                  <a:pt x="66" y="1361"/>
                  <a:pt x="171" y="1445"/>
                </a:cubicBezTo>
                <a:lnTo>
                  <a:pt x="171" y="1445"/>
                </a:lnTo>
                <a:cubicBezTo>
                  <a:pt x="176" y="1712"/>
                  <a:pt x="251" y="1978"/>
                  <a:pt x="401" y="2212"/>
                </a:cubicBezTo>
                <a:cubicBezTo>
                  <a:pt x="636" y="2604"/>
                  <a:pt x="1056" y="2832"/>
                  <a:pt x="1483" y="2832"/>
                </a:cubicBezTo>
                <a:cubicBezTo>
                  <a:pt x="1601" y="2832"/>
                  <a:pt x="1720" y="2815"/>
                  <a:pt x="1835" y="2779"/>
                </a:cubicBezTo>
                <a:cubicBezTo>
                  <a:pt x="2402" y="2612"/>
                  <a:pt x="2802" y="2145"/>
                  <a:pt x="2836" y="1545"/>
                </a:cubicBezTo>
                <a:cubicBezTo>
                  <a:pt x="2769" y="878"/>
                  <a:pt x="2335" y="310"/>
                  <a:pt x="1702" y="110"/>
                </a:cubicBezTo>
                <a:cubicBezTo>
                  <a:pt x="1536" y="35"/>
                  <a:pt x="1364" y="1"/>
                  <a:pt x="119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1" name="Google Shape;1791;p41"/>
          <p:cNvSpPr/>
          <p:nvPr/>
        </p:nvSpPr>
        <p:spPr>
          <a:xfrm>
            <a:off x="891300" y="591825"/>
            <a:ext cx="85075" cy="80575"/>
          </a:xfrm>
          <a:custGeom>
            <a:avLst/>
            <a:gdLst/>
            <a:ahLst/>
            <a:cxnLst/>
            <a:rect l="l" t="t" r="r" b="b"/>
            <a:pathLst>
              <a:path w="3403" h="3223" extrusionOk="0">
                <a:moveTo>
                  <a:pt x="1950" y="1056"/>
                </a:moveTo>
                <a:cubicBezTo>
                  <a:pt x="1943" y="1056"/>
                  <a:pt x="1980" y="1071"/>
                  <a:pt x="2002" y="1071"/>
                </a:cubicBezTo>
                <a:cubicBezTo>
                  <a:pt x="1969" y="1060"/>
                  <a:pt x="1954" y="1056"/>
                  <a:pt x="1950" y="1056"/>
                </a:cubicBezTo>
                <a:close/>
                <a:moveTo>
                  <a:pt x="2178" y="2152"/>
                </a:moveTo>
                <a:cubicBezTo>
                  <a:pt x="2170" y="2158"/>
                  <a:pt x="2157" y="2168"/>
                  <a:pt x="2152" y="2174"/>
                </a:cubicBezTo>
                <a:lnTo>
                  <a:pt x="2152" y="2174"/>
                </a:lnTo>
                <a:cubicBezTo>
                  <a:pt x="2158" y="2172"/>
                  <a:pt x="2164" y="2172"/>
                  <a:pt x="2169" y="2172"/>
                </a:cubicBezTo>
                <a:lnTo>
                  <a:pt x="2178" y="2152"/>
                </a:lnTo>
                <a:close/>
                <a:moveTo>
                  <a:pt x="1450" y="2175"/>
                </a:moveTo>
                <a:lnTo>
                  <a:pt x="1450" y="2175"/>
                </a:lnTo>
                <a:cubicBezTo>
                  <a:pt x="1453" y="2175"/>
                  <a:pt x="1468" y="2183"/>
                  <a:pt x="1502" y="2205"/>
                </a:cubicBezTo>
                <a:cubicBezTo>
                  <a:pt x="1479" y="2205"/>
                  <a:pt x="1442" y="2175"/>
                  <a:pt x="1450" y="2175"/>
                </a:cubicBezTo>
                <a:close/>
                <a:moveTo>
                  <a:pt x="1635" y="971"/>
                </a:moveTo>
                <a:cubicBezTo>
                  <a:pt x="1702" y="971"/>
                  <a:pt x="1735" y="971"/>
                  <a:pt x="1802" y="1004"/>
                </a:cubicBezTo>
                <a:lnTo>
                  <a:pt x="1969" y="1038"/>
                </a:lnTo>
                <a:lnTo>
                  <a:pt x="2002" y="1071"/>
                </a:lnTo>
                <a:cubicBezTo>
                  <a:pt x="2069" y="1104"/>
                  <a:pt x="2102" y="1104"/>
                  <a:pt x="2135" y="1138"/>
                </a:cubicBezTo>
                <a:lnTo>
                  <a:pt x="2180" y="1160"/>
                </a:lnTo>
                <a:lnTo>
                  <a:pt x="2202" y="1204"/>
                </a:lnTo>
                <a:lnTo>
                  <a:pt x="2302" y="1304"/>
                </a:lnTo>
                <a:cubicBezTo>
                  <a:pt x="2302" y="1304"/>
                  <a:pt x="2283" y="1248"/>
                  <a:pt x="2288" y="1248"/>
                </a:cubicBezTo>
                <a:lnTo>
                  <a:pt x="2288" y="1248"/>
                </a:lnTo>
                <a:cubicBezTo>
                  <a:pt x="2290" y="1248"/>
                  <a:pt x="2294" y="1254"/>
                  <a:pt x="2302" y="1271"/>
                </a:cubicBezTo>
                <a:cubicBezTo>
                  <a:pt x="2302" y="1304"/>
                  <a:pt x="2336" y="1304"/>
                  <a:pt x="2336" y="1338"/>
                </a:cubicBezTo>
                <a:cubicBezTo>
                  <a:pt x="2336" y="1371"/>
                  <a:pt x="2336" y="1404"/>
                  <a:pt x="2369" y="1404"/>
                </a:cubicBezTo>
                <a:cubicBezTo>
                  <a:pt x="2373" y="1408"/>
                  <a:pt x="2375" y="1410"/>
                  <a:pt x="2377" y="1410"/>
                </a:cubicBezTo>
                <a:cubicBezTo>
                  <a:pt x="2386" y="1410"/>
                  <a:pt x="2359" y="1352"/>
                  <a:pt x="2359" y="1352"/>
                </a:cubicBezTo>
                <a:lnTo>
                  <a:pt x="2359" y="1352"/>
                </a:lnTo>
                <a:cubicBezTo>
                  <a:pt x="2359" y="1352"/>
                  <a:pt x="2362" y="1357"/>
                  <a:pt x="2369" y="1371"/>
                </a:cubicBezTo>
                <a:cubicBezTo>
                  <a:pt x="2402" y="1471"/>
                  <a:pt x="2402" y="1471"/>
                  <a:pt x="2402" y="1538"/>
                </a:cubicBezTo>
                <a:cubicBezTo>
                  <a:pt x="2402" y="1546"/>
                  <a:pt x="2402" y="1555"/>
                  <a:pt x="2402" y="1571"/>
                </a:cubicBezTo>
                <a:lnTo>
                  <a:pt x="2402" y="1705"/>
                </a:lnTo>
                <a:lnTo>
                  <a:pt x="2402" y="1771"/>
                </a:lnTo>
                <a:cubicBezTo>
                  <a:pt x="2402" y="1805"/>
                  <a:pt x="2369" y="1871"/>
                  <a:pt x="2369" y="1905"/>
                </a:cubicBezTo>
                <a:lnTo>
                  <a:pt x="2336" y="1972"/>
                </a:lnTo>
                <a:cubicBezTo>
                  <a:pt x="2336" y="2005"/>
                  <a:pt x="2269" y="2038"/>
                  <a:pt x="2269" y="2072"/>
                </a:cubicBezTo>
                <a:lnTo>
                  <a:pt x="2202" y="2105"/>
                </a:lnTo>
                <a:lnTo>
                  <a:pt x="2178" y="2152"/>
                </a:lnTo>
                <a:lnTo>
                  <a:pt x="2178" y="2152"/>
                </a:lnTo>
                <a:cubicBezTo>
                  <a:pt x="2182" y="2150"/>
                  <a:pt x="2186" y="2148"/>
                  <a:pt x="2187" y="2148"/>
                </a:cubicBezTo>
                <a:lnTo>
                  <a:pt x="2187" y="2148"/>
                </a:lnTo>
                <a:cubicBezTo>
                  <a:pt x="2190" y="2148"/>
                  <a:pt x="2186" y="2154"/>
                  <a:pt x="2169" y="2172"/>
                </a:cubicBezTo>
                <a:cubicBezTo>
                  <a:pt x="2159" y="2177"/>
                  <a:pt x="2153" y="2179"/>
                  <a:pt x="2151" y="2179"/>
                </a:cubicBezTo>
                <a:cubicBezTo>
                  <a:pt x="2149" y="2179"/>
                  <a:pt x="2149" y="2177"/>
                  <a:pt x="2152" y="2174"/>
                </a:cubicBezTo>
                <a:lnTo>
                  <a:pt x="2152" y="2174"/>
                </a:lnTo>
                <a:cubicBezTo>
                  <a:pt x="2116" y="2182"/>
                  <a:pt x="2064" y="2210"/>
                  <a:pt x="2035" y="2238"/>
                </a:cubicBezTo>
                <a:lnTo>
                  <a:pt x="1702" y="2238"/>
                </a:lnTo>
                <a:lnTo>
                  <a:pt x="1568" y="2205"/>
                </a:lnTo>
                <a:lnTo>
                  <a:pt x="1502" y="2205"/>
                </a:lnTo>
                <a:cubicBezTo>
                  <a:pt x="1468" y="2172"/>
                  <a:pt x="1402" y="2138"/>
                  <a:pt x="1368" y="2105"/>
                </a:cubicBezTo>
                <a:lnTo>
                  <a:pt x="1301" y="2072"/>
                </a:lnTo>
                <a:lnTo>
                  <a:pt x="1301" y="2072"/>
                </a:lnTo>
                <a:cubicBezTo>
                  <a:pt x="1301" y="2072"/>
                  <a:pt x="1301" y="2072"/>
                  <a:pt x="1301" y="2072"/>
                </a:cubicBezTo>
                <a:cubicBezTo>
                  <a:pt x="1268" y="2038"/>
                  <a:pt x="1235" y="2005"/>
                  <a:pt x="1201" y="1972"/>
                </a:cubicBezTo>
                <a:lnTo>
                  <a:pt x="1201" y="1938"/>
                </a:lnTo>
                <a:lnTo>
                  <a:pt x="1135" y="1805"/>
                </a:lnTo>
                <a:cubicBezTo>
                  <a:pt x="1101" y="1771"/>
                  <a:pt x="1101" y="1738"/>
                  <a:pt x="1068" y="1705"/>
                </a:cubicBezTo>
                <a:lnTo>
                  <a:pt x="1068" y="1638"/>
                </a:lnTo>
                <a:cubicBezTo>
                  <a:pt x="1068" y="1571"/>
                  <a:pt x="1068" y="1505"/>
                  <a:pt x="1068" y="1438"/>
                </a:cubicBezTo>
                <a:cubicBezTo>
                  <a:pt x="1101" y="1404"/>
                  <a:pt x="1101" y="1371"/>
                  <a:pt x="1068" y="1371"/>
                </a:cubicBezTo>
                <a:cubicBezTo>
                  <a:pt x="1068" y="1304"/>
                  <a:pt x="1101" y="1238"/>
                  <a:pt x="1135" y="1171"/>
                </a:cubicBezTo>
                <a:cubicBezTo>
                  <a:pt x="1135" y="1171"/>
                  <a:pt x="1135" y="1138"/>
                  <a:pt x="1168" y="1138"/>
                </a:cubicBezTo>
                <a:cubicBezTo>
                  <a:pt x="1168" y="1118"/>
                  <a:pt x="1168" y="1104"/>
                  <a:pt x="1168" y="1104"/>
                </a:cubicBezTo>
                <a:cubicBezTo>
                  <a:pt x="1201" y="1038"/>
                  <a:pt x="1235" y="1004"/>
                  <a:pt x="1268" y="971"/>
                </a:cubicBezTo>
                <a:close/>
                <a:moveTo>
                  <a:pt x="2084" y="2229"/>
                </a:moveTo>
                <a:cubicBezTo>
                  <a:pt x="2086" y="2229"/>
                  <a:pt x="2083" y="2231"/>
                  <a:pt x="2069" y="2238"/>
                </a:cubicBezTo>
                <a:lnTo>
                  <a:pt x="2052" y="2238"/>
                </a:lnTo>
                <a:cubicBezTo>
                  <a:pt x="2066" y="2234"/>
                  <a:pt x="2081" y="2229"/>
                  <a:pt x="2084" y="2229"/>
                </a:cubicBezTo>
                <a:close/>
                <a:moveTo>
                  <a:pt x="1340" y="1"/>
                </a:moveTo>
                <a:cubicBezTo>
                  <a:pt x="1305" y="1"/>
                  <a:pt x="1270" y="2"/>
                  <a:pt x="1235" y="3"/>
                </a:cubicBezTo>
                <a:cubicBezTo>
                  <a:pt x="1153" y="3"/>
                  <a:pt x="1077" y="26"/>
                  <a:pt x="1011" y="63"/>
                </a:cubicBezTo>
                <a:lnTo>
                  <a:pt x="1011" y="63"/>
                </a:lnTo>
                <a:cubicBezTo>
                  <a:pt x="1007" y="63"/>
                  <a:pt x="1003" y="63"/>
                  <a:pt x="999" y="63"/>
                </a:cubicBezTo>
                <a:cubicBezTo>
                  <a:pt x="890" y="63"/>
                  <a:pt x="774" y="104"/>
                  <a:pt x="668" y="204"/>
                </a:cubicBezTo>
                <a:lnTo>
                  <a:pt x="601" y="237"/>
                </a:lnTo>
                <a:cubicBezTo>
                  <a:pt x="167" y="704"/>
                  <a:pt x="1" y="1371"/>
                  <a:pt x="167" y="2005"/>
                </a:cubicBezTo>
                <a:cubicBezTo>
                  <a:pt x="376" y="2736"/>
                  <a:pt x="1056" y="3222"/>
                  <a:pt x="1790" y="3222"/>
                </a:cubicBezTo>
                <a:cubicBezTo>
                  <a:pt x="1993" y="3222"/>
                  <a:pt x="2200" y="3185"/>
                  <a:pt x="2402" y="3106"/>
                </a:cubicBezTo>
                <a:cubicBezTo>
                  <a:pt x="2669" y="2972"/>
                  <a:pt x="2936" y="2772"/>
                  <a:pt x="3103" y="2505"/>
                </a:cubicBezTo>
                <a:cubicBezTo>
                  <a:pt x="3403" y="1972"/>
                  <a:pt x="3403" y="1338"/>
                  <a:pt x="3103" y="837"/>
                </a:cubicBezTo>
                <a:cubicBezTo>
                  <a:pt x="2659" y="299"/>
                  <a:pt x="2005" y="1"/>
                  <a:pt x="1340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2" name="Google Shape;1792;p41"/>
          <p:cNvSpPr/>
          <p:nvPr/>
        </p:nvSpPr>
        <p:spPr>
          <a:xfrm>
            <a:off x="233038" y="2263725"/>
            <a:ext cx="321925" cy="310900"/>
          </a:xfrm>
          <a:custGeom>
            <a:avLst/>
            <a:gdLst/>
            <a:ahLst/>
            <a:cxnLst/>
            <a:rect l="l" t="t" r="r" b="b"/>
            <a:pathLst>
              <a:path w="12877" h="12436" extrusionOk="0">
                <a:moveTo>
                  <a:pt x="5600" y="919"/>
                </a:moveTo>
                <a:cubicBezTo>
                  <a:pt x="6011" y="919"/>
                  <a:pt x="6242" y="1617"/>
                  <a:pt x="6272" y="1936"/>
                </a:cubicBezTo>
                <a:cubicBezTo>
                  <a:pt x="6338" y="2503"/>
                  <a:pt x="6338" y="3104"/>
                  <a:pt x="6272" y="3671"/>
                </a:cubicBezTo>
                <a:cubicBezTo>
                  <a:pt x="6205" y="4449"/>
                  <a:pt x="6019" y="5228"/>
                  <a:pt x="5725" y="5967"/>
                </a:cubicBezTo>
                <a:lnTo>
                  <a:pt x="5725" y="5967"/>
                </a:lnTo>
                <a:cubicBezTo>
                  <a:pt x="5713" y="5987"/>
                  <a:pt x="5702" y="6006"/>
                  <a:pt x="5690" y="6025"/>
                </a:cubicBezTo>
                <a:lnTo>
                  <a:pt x="5690" y="6025"/>
                </a:lnTo>
                <a:cubicBezTo>
                  <a:pt x="5502" y="5836"/>
                  <a:pt x="5353" y="5627"/>
                  <a:pt x="5236" y="5403"/>
                </a:cubicBezTo>
                <a:lnTo>
                  <a:pt x="5236" y="5403"/>
                </a:lnTo>
                <a:cubicBezTo>
                  <a:pt x="5163" y="4899"/>
                  <a:pt x="5042" y="4402"/>
                  <a:pt x="4856" y="3932"/>
                </a:cubicBezTo>
                <a:lnTo>
                  <a:pt x="4856" y="3932"/>
                </a:lnTo>
                <a:cubicBezTo>
                  <a:pt x="4843" y="3756"/>
                  <a:pt x="4837" y="3579"/>
                  <a:pt x="4837" y="3404"/>
                </a:cubicBezTo>
                <a:cubicBezTo>
                  <a:pt x="4837" y="2803"/>
                  <a:pt x="4704" y="1302"/>
                  <a:pt x="5404" y="969"/>
                </a:cubicBezTo>
                <a:cubicBezTo>
                  <a:pt x="5473" y="934"/>
                  <a:pt x="5539" y="919"/>
                  <a:pt x="5600" y="919"/>
                </a:cubicBezTo>
                <a:close/>
                <a:moveTo>
                  <a:pt x="2127" y="2545"/>
                </a:moveTo>
                <a:cubicBezTo>
                  <a:pt x="2894" y="2545"/>
                  <a:pt x="3611" y="3480"/>
                  <a:pt x="3917" y="4097"/>
                </a:cubicBezTo>
                <a:lnTo>
                  <a:pt x="3917" y="4097"/>
                </a:lnTo>
                <a:cubicBezTo>
                  <a:pt x="3967" y="4686"/>
                  <a:pt x="4094" y="5263"/>
                  <a:pt x="4350" y="5780"/>
                </a:cubicBezTo>
                <a:lnTo>
                  <a:pt x="4350" y="5780"/>
                </a:lnTo>
                <a:cubicBezTo>
                  <a:pt x="4367" y="5914"/>
                  <a:pt x="4381" y="6048"/>
                  <a:pt x="4390" y="6182"/>
                </a:cubicBezTo>
                <a:lnTo>
                  <a:pt x="4390" y="6182"/>
                </a:lnTo>
                <a:cubicBezTo>
                  <a:pt x="4175" y="6257"/>
                  <a:pt x="3964" y="6291"/>
                  <a:pt x="3758" y="6291"/>
                </a:cubicBezTo>
                <a:cubicBezTo>
                  <a:pt x="2917" y="6291"/>
                  <a:pt x="2175" y="5715"/>
                  <a:pt x="1735" y="4938"/>
                </a:cubicBezTo>
                <a:cubicBezTo>
                  <a:pt x="1401" y="4404"/>
                  <a:pt x="901" y="2937"/>
                  <a:pt x="1802" y="2603"/>
                </a:cubicBezTo>
                <a:cubicBezTo>
                  <a:pt x="1910" y="2563"/>
                  <a:pt x="2019" y="2545"/>
                  <a:pt x="2127" y="2545"/>
                </a:cubicBezTo>
                <a:close/>
                <a:moveTo>
                  <a:pt x="10594" y="3135"/>
                </a:moveTo>
                <a:cubicBezTo>
                  <a:pt x="10768" y="3135"/>
                  <a:pt x="10931" y="3176"/>
                  <a:pt x="11075" y="3270"/>
                </a:cubicBezTo>
                <a:cubicBezTo>
                  <a:pt x="11542" y="3571"/>
                  <a:pt x="11442" y="4338"/>
                  <a:pt x="11275" y="4805"/>
                </a:cubicBezTo>
                <a:cubicBezTo>
                  <a:pt x="11042" y="5338"/>
                  <a:pt x="10641" y="5772"/>
                  <a:pt x="10141" y="6072"/>
                </a:cubicBezTo>
                <a:cubicBezTo>
                  <a:pt x="9361" y="6563"/>
                  <a:pt x="8432" y="6681"/>
                  <a:pt x="7513" y="6695"/>
                </a:cubicBezTo>
                <a:lnTo>
                  <a:pt x="7513" y="6695"/>
                </a:lnTo>
                <a:cubicBezTo>
                  <a:pt x="7183" y="6649"/>
                  <a:pt x="6844" y="6634"/>
                  <a:pt x="6505" y="6634"/>
                </a:cubicBezTo>
                <a:cubicBezTo>
                  <a:pt x="6485" y="6634"/>
                  <a:pt x="6465" y="6634"/>
                  <a:pt x="6444" y="6634"/>
                </a:cubicBezTo>
                <a:lnTo>
                  <a:pt x="6444" y="6634"/>
                </a:lnTo>
                <a:cubicBezTo>
                  <a:pt x="6448" y="6627"/>
                  <a:pt x="6451" y="6620"/>
                  <a:pt x="6454" y="6612"/>
                </a:cubicBezTo>
                <a:lnTo>
                  <a:pt x="6454" y="6612"/>
                </a:lnTo>
                <a:cubicBezTo>
                  <a:pt x="6891" y="5864"/>
                  <a:pt x="7447" y="5182"/>
                  <a:pt x="8073" y="4605"/>
                </a:cubicBezTo>
                <a:cubicBezTo>
                  <a:pt x="8573" y="4160"/>
                  <a:pt x="9723" y="3135"/>
                  <a:pt x="10594" y="3135"/>
                </a:cubicBezTo>
                <a:close/>
                <a:moveTo>
                  <a:pt x="6540" y="7614"/>
                </a:moveTo>
                <a:cubicBezTo>
                  <a:pt x="6696" y="7616"/>
                  <a:pt x="6853" y="7618"/>
                  <a:pt x="7009" y="7618"/>
                </a:cubicBezTo>
                <a:cubicBezTo>
                  <a:pt x="7109" y="7618"/>
                  <a:pt x="7208" y="7617"/>
                  <a:pt x="7307" y="7616"/>
                </a:cubicBezTo>
                <a:lnTo>
                  <a:pt x="7307" y="7616"/>
                </a:lnTo>
                <a:cubicBezTo>
                  <a:pt x="7800" y="7665"/>
                  <a:pt x="8279" y="7802"/>
                  <a:pt x="8673" y="8140"/>
                </a:cubicBezTo>
                <a:cubicBezTo>
                  <a:pt x="9240" y="8641"/>
                  <a:pt x="9440" y="9475"/>
                  <a:pt x="9174" y="10209"/>
                </a:cubicBezTo>
                <a:cubicBezTo>
                  <a:pt x="9048" y="10586"/>
                  <a:pt x="8684" y="10845"/>
                  <a:pt x="8279" y="10845"/>
                </a:cubicBezTo>
                <a:cubicBezTo>
                  <a:pt x="8255" y="10845"/>
                  <a:pt x="8231" y="10844"/>
                  <a:pt x="8206" y="10842"/>
                </a:cubicBezTo>
                <a:cubicBezTo>
                  <a:pt x="7739" y="10776"/>
                  <a:pt x="7539" y="10109"/>
                  <a:pt x="7372" y="9742"/>
                </a:cubicBezTo>
                <a:cubicBezTo>
                  <a:pt x="7052" y="9048"/>
                  <a:pt x="6775" y="8333"/>
                  <a:pt x="6540" y="7614"/>
                </a:cubicBezTo>
                <a:close/>
                <a:moveTo>
                  <a:pt x="4520" y="7290"/>
                </a:moveTo>
                <a:cubicBezTo>
                  <a:pt x="4587" y="7326"/>
                  <a:pt x="4659" y="7354"/>
                  <a:pt x="4737" y="7373"/>
                </a:cubicBezTo>
                <a:cubicBezTo>
                  <a:pt x="4772" y="7381"/>
                  <a:pt x="4807" y="7385"/>
                  <a:pt x="4841" y="7385"/>
                </a:cubicBezTo>
                <a:cubicBezTo>
                  <a:pt x="4946" y="7385"/>
                  <a:pt x="5045" y="7351"/>
                  <a:pt x="5128" y="7294"/>
                </a:cubicBezTo>
                <a:lnTo>
                  <a:pt x="5128" y="7294"/>
                </a:lnTo>
                <a:cubicBezTo>
                  <a:pt x="5147" y="7485"/>
                  <a:pt x="5281" y="7643"/>
                  <a:pt x="5447" y="7709"/>
                </a:cubicBezTo>
                <a:lnTo>
                  <a:pt x="5447" y="7709"/>
                </a:lnTo>
                <a:cubicBezTo>
                  <a:pt x="5420" y="8415"/>
                  <a:pt x="5227" y="9122"/>
                  <a:pt x="4904" y="9742"/>
                </a:cubicBezTo>
                <a:cubicBezTo>
                  <a:pt x="4737" y="10109"/>
                  <a:pt x="4504" y="10409"/>
                  <a:pt x="4237" y="10709"/>
                </a:cubicBezTo>
                <a:cubicBezTo>
                  <a:pt x="4062" y="10913"/>
                  <a:pt x="3659" y="11446"/>
                  <a:pt x="3338" y="11446"/>
                </a:cubicBezTo>
                <a:cubicBezTo>
                  <a:pt x="3290" y="11446"/>
                  <a:pt x="3245" y="11435"/>
                  <a:pt x="3203" y="11409"/>
                </a:cubicBezTo>
                <a:cubicBezTo>
                  <a:pt x="2869" y="11243"/>
                  <a:pt x="2836" y="10509"/>
                  <a:pt x="2836" y="10209"/>
                </a:cubicBezTo>
                <a:cubicBezTo>
                  <a:pt x="2836" y="9808"/>
                  <a:pt x="2936" y="9408"/>
                  <a:pt x="3103" y="9074"/>
                </a:cubicBezTo>
                <a:cubicBezTo>
                  <a:pt x="3479" y="8403"/>
                  <a:pt x="3963" y="7797"/>
                  <a:pt x="4520" y="7290"/>
                </a:cubicBezTo>
                <a:close/>
                <a:moveTo>
                  <a:pt x="5546" y="1"/>
                </a:moveTo>
                <a:cubicBezTo>
                  <a:pt x="5443" y="1"/>
                  <a:pt x="5340" y="12"/>
                  <a:pt x="5237" y="35"/>
                </a:cubicBezTo>
                <a:cubicBezTo>
                  <a:pt x="4173" y="294"/>
                  <a:pt x="3977" y="1521"/>
                  <a:pt x="3922" y="2496"/>
                </a:cubicBezTo>
                <a:lnTo>
                  <a:pt x="3922" y="2496"/>
                </a:lnTo>
                <a:cubicBezTo>
                  <a:pt x="3405" y="2006"/>
                  <a:pt x="2709" y="1609"/>
                  <a:pt x="2036" y="1609"/>
                </a:cubicBezTo>
                <a:cubicBezTo>
                  <a:pt x="1674" y="1609"/>
                  <a:pt x="1318" y="1724"/>
                  <a:pt x="1001" y="2003"/>
                </a:cubicBezTo>
                <a:cubicBezTo>
                  <a:pt x="0" y="2837"/>
                  <a:pt x="334" y="4438"/>
                  <a:pt x="901" y="5439"/>
                </a:cubicBezTo>
                <a:cubicBezTo>
                  <a:pt x="1421" y="6321"/>
                  <a:pt x="2310" y="7035"/>
                  <a:pt x="3297" y="7205"/>
                </a:cubicBezTo>
                <a:lnTo>
                  <a:pt x="3297" y="7205"/>
                </a:lnTo>
                <a:cubicBezTo>
                  <a:pt x="2731" y="7808"/>
                  <a:pt x="2251" y="8488"/>
                  <a:pt x="2035" y="9308"/>
                </a:cubicBezTo>
                <a:cubicBezTo>
                  <a:pt x="1768" y="10242"/>
                  <a:pt x="1835" y="11776"/>
                  <a:pt x="2836" y="12310"/>
                </a:cubicBezTo>
                <a:cubicBezTo>
                  <a:pt x="2984" y="12397"/>
                  <a:pt x="3137" y="12435"/>
                  <a:pt x="3291" y="12435"/>
                </a:cubicBezTo>
                <a:cubicBezTo>
                  <a:pt x="4144" y="12435"/>
                  <a:pt x="5042" y="11264"/>
                  <a:pt x="5438" y="10642"/>
                </a:cubicBezTo>
                <a:cubicBezTo>
                  <a:pt x="5725" y="10197"/>
                  <a:pt x="5944" y="9721"/>
                  <a:pt x="6095" y="9227"/>
                </a:cubicBezTo>
                <a:lnTo>
                  <a:pt x="6095" y="9227"/>
                </a:lnTo>
                <a:cubicBezTo>
                  <a:pt x="6120" y="9287"/>
                  <a:pt x="6146" y="9348"/>
                  <a:pt x="6171" y="9408"/>
                </a:cubicBezTo>
                <a:cubicBezTo>
                  <a:pt x="6372" y="10008"/>
                  <a:pt x="6672" y="10609"/>
                  <a:pt x="7039" y="11176"/>
                </a:cubicBezTo>
                <a:cubicBezTo>
                  <a:pt x="7372" y="11592"/>
                  <a:pt x="7815" y="11778"/>
                  <a:pt x="8262" y="11778"/>
                </a:cubicBezTo>
                <a:cubicBezTo>
                  <a:pt x="8889" y="11778"/>
                  <a:pt x="9524" y="11413"/>
                  <a:pt x="9874" y="10809"/>
                </a:cubicBezTo>
                <a:cubicBezTo>
                  <a:pt x="10408" y="9842"/>
                  <a:pt x="10274" y="8641"/>
                  <a:pt x="9574" y="7774"/>
                </a:cubicBezTo>
                <a:cubicBezTo>
                  <a:pt x="9468" y="7638"/>
                  <a:pt x="9354" y="7518"/>
                  <a:pt x="9233" y="7412"/>
                </a:cubicBezTo>
                <a:lnTo>
                  <a:pt x="9233" y="7412"/>
                </a:lnTo>
                <a:cubicBezTo>
                  <a:pt x="9892" y="7257"/>
                  <a:pt x="10518" y="6990"/>
                  <a:pt x="11075" y="6539"/>
                </a:cubicBezTo>
                <a:cubicBezTo>
                  <a:pt x="12076" y="5705"/>
                  <a:pt x="12876" y="3971"/>
                  <a:pt x="11909" y="2803"/>
                </a:cubicBezTo>
                <a:cubicBezTo>
                  <a:pt x="11558" y="2373"/>
                  <a:pt x="11118" y="2208"/>
                  <a:pt x="10652" y="2208"/>
                </a:cubicBezTo>
                <a:cubicBezTo>
                  <a:pt x="9747" y="2208"/>
                  <a:pt x="8745" y="2830"/>
                  <a:pt x="8106" y="3337"/>
                </a:cubicBezTo>
                <a:cubicBezTo>
                  <a:pt x="7769" y="3594"/>
                  <a:pt x="7448" y="3873"/>
                  <a:pt x="7147" y="4171"/>
                </a:cubicBezTo>
                <a:lnTo>
                  <a:pt x="7147" y="4171"/>
                </a:lnTo>
                <a:cubicBezTo>
                  <a:pt x="7208" y="3742"/>
                  <a:pt x="7239" y="3307"/>
                  <a:pt x="7239" y="2870"/>
                </a:cubicBezTo>
                <a:cubicBezTo>
                  <a:pt x="7239" y="2136"/>
                  <a:pt x="7239" y="1336"/>
                  <a:pt x="6839" y="735"/>
                </a:cubicBezTo>
                <a:cubicBezTo>
                  <a:pt x="6534" y="265"/>
                  <a:pt x="6046" y="1"/>
                  <a:pt x="554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793" name="Google Shape;1793;p41"/>
          <p:cNvGrpSpPr/>
          <p:nvPr/>
        </p:nvGrpSpPr>
        <p:grpSpPr>
          <a:xfrm>
            <a:off x="8118813" y="911138"/>
            <a:ext cx="311900" cy="314700"/>
            <a:chOff x="8571050" y="1873050"/>
            <a:chExt cx="311900" cy="314700"/>
          </a:xfrm>
        </p:grpSpPr>
        <p:sp>
          <p:nvSpPr>
            <p:cNvPr id="1794" name="Google Shape;1794;p41"/>
            <p:cNvSpPr/>
            <p:nvPr/>
          </p:nvSpPr>
          <p:spPr>
            <a:xfrm>
              <a:off x="8571050" y="1873050"/>
              <a:ext cx="311900" cy="314700"/>
            </a:xfrm>
            <a:custGeom>
              <a:avLst/>
              <a:gdLst/>
              <a:ahLst/>
              <a:cxnLst/>
              <a:rect l="l" t="t" r="r" b="b"/>
              <a:pathLst>
                <a:path w="12476" h="12588" extrusionOk="0">
                  <a:moveTo>
                    <a:pt x="6515" y="929"/>
                  </a:moveTo>
                  <a:cubicBezTo>
                    <a:pt x="7071" y="929"/>
                    <a:pt x="7622" y="1043"/>
                    <a:pt x="8139" y="1298"/>
                  </a:cubicBezTo>
                  <a:cubicBezTo>
                    <a:pt x="8210" y="1327"/>
                    <a:pt x="8279" y="1340"/>
                    <a:pt x="8345" y="1340"/>
                  </a:cubicBezTo>
                  <a:cubicBezTo>
                    <a:pt x="8479" y="1340"/>
                    <a:pt x="8599" y="1286"/>
                    <a:pt x="8691" y="1204"/>
                  </a:cubicBezTo>
                  <a:lnTo>
                    <a:pt x="8691" y="1204"/>
                  </a:lnTo>
                  <a:cubicBezTo>
                    <a:pt x="8751" y="1239"/>
                    <a:pt x="8804" y="1285"/>
                    <a:pt x="8873" y="1331"/>
                  </a:cubicBezTo>
                  <a:cubicBezTo>
                    <a:pt x="9107" y="1498"/>
                    <a:pt x="9307" y="1665"/>
                    <a:pt x="9507" y="1865"/>
                  </a:cubicBezTo>
                  <a:cubicBezTo>
                    <a:pt x="9907" y="2265"/>
                    <a:pt x="10241" y="2699"/>
                    <a:pt x="10508" y="3166"/>
                  </a:cubicBezTo>
                  <a:cubicBezTo>
                    <a:pt x="11108" y="4267"/>
                    <a:pt x="11408" y="5468"/>
                    <a:pt x="11442" y="6735"/>
                  </a:cubicBezTo>
                  <a:cubicBezTo>
                    <a:pt x="11475" y="7936"/>
                    <a:pt x="11442" y="9404"/>
                    <a:pt x="10508" y="10304"/>
                  </a:cubicBezTo>
                  <a:cubicBezTo>
                    <a:pt x="9674" y="11038"/>
                    <a:pt x="8640" y="11505"/>
                    <a:pt x="7539" y="11605"/>
                  </a:cubicBezTo>
                  <a:cubicBezTo>
                    <a:pt x="7275" y="11644"/>
                    <a:pt x="7012" y="11662"/>
                    <a:pt x="6751" y="11662"/>
                  </a:cubicBezTo>
                  <a:cubicBezTo>
                    <a:pt x="4966" y="11662"/>
                    <a:pt x="3287" y="10784"/>
                    <a:pt x="2268" y="9270"/>
                  </a:cubicBezTo>
                  <a:cubicBezTo>
                    <a:pt x="1101" y="7569"/>
                    <a:pt x="1034" y="5368"/>
                    <a:pt x="2035" y="3566"/>
                  </a:cubicBezTo>
                  <a:cubicBezTo>
                    <a:pt x="2924" y="2093"/>
                    <a:pt x="4742" y="929"/>
                    <a:pt x="6515" y="929"/>
                  </a:cubicBezTo>
                  <a:close/>
                  <a:moveTo>
                    <a:pt x="6555" y="0"/>
                  </a:moveTo>
                  <a:cubicBezTo>
                    <a:pt x="4670" y="0"/>
                    <a:pt x="2774" y="1021"/>
                    <a:pt x="1635" y="2499"/>
                  </a:cubicBezTo>
                  <a:cubicBezTo>
                    <a:pt x="100" y="4567"/>
                    <a:pt x="0" y="7336"/>
                    <a:pt x="1334" y="9537"/>
                  </a:cubicBezTo>
                  <a:cubicBezTo>
                    <a:pt x="2520" y="11456"/>
                    <a:pt x="4636" y="12587"/>
                    <a:pt x="6855" y="12587"/>
                  </a:cubicBezTo>
                  <a:cubicBezTo>
                    <a:pt x="7259" y="12587"/>
                    <a:pt x="7667" y="12550"/>
                    <a:pt x="8073" y="12473"/>
                  </a:cubicBezTo>
                  <a:cubicBezTo>
                    <a:pt x="9407" y="12239"/>
                    <a:pt x="10641" y="11539"/>
                    <a:pt x="11542" y="10505"/>
                  </a:cubicBezTo>
                  <a:cubicBezTo>
                    <a:pt x="12476" y="9337"/>
                    <a:pt x="12442" y="7469"/>
                    <a:pt x="12309" y="6035"/>
                  </a:cubicBezTo>
                  <a:cubicBezTo>
                    <a:pt x="12209" y="4434"/>
                    <a:pt x="11608" y="2866"/>
                    <a:pt x="10574" y="1632"/>
                  </a:cubicBezTo>
                  <a:cubicBezTo>
                    <a:pt x="10074" y="1031"/>
                    <a:pt x="9507" y="531"/>
                    <a:pt x="8806" y="197"/>
                  </a:cubicBezTo>
                  <a:cubicBezTo>
                    <a:pt x="8667" y="128"/>
                    <a:pt x="8499" y="91"/>
                    <a:pt x="8331" y="91"/>
                  </a:cubicBezTo>
                  <a:cubicBezTo>
                    <a:pt x="8179" y="91"/>
                    <a:pt x="8029" y="121"/>
                    <a:pt x="7902" y="185"/>
                  </a:cubicBezTo>
                  <a:lnTo>
                    <a:pt x="7902" y="185"/>
                  </a:lnTo>
                  <a:cubicBezTo>
                    <a:pt x="7461" y="59"/>
                    <a:pt x="7008" y="0"/>
                    <a:pt x="65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41"/>
            <p:cNvSpPr/>
            <p:nvPr/>
          </p:nvSpPr>
          <p:spPr>
            <a:xfrm>
              <a:off x="8662775" y="1977975"/>
              <a:ext cx="28375" cy="42475"/>
            </a:xfrm>
            <a:custGeom>
              <a:avLst/>
              <a:gdLst/>
              <a:ahLst/>
              <a:cxnLst/>
              <a:rect l="l" t="t" r="r" b="b"/>
              <a:pathLst>
                <a:path w="1135" h="1699" extrusionOk="0">
                  <a:moveTo>
                    <a:pt x="617" y="0"/>
                  </a:moveTo>
                  <a:cubicBezTo>
                    <a:pt x="537" y="0"/>
                    <a:pt x="463" y="29"/>
                    <a:pt x="401" y="70"/>
                  </a:cubicBezTo>
                  <a:cubicBezTo>
                    <a:pt x="267" y="136"/>
                    <a:pt x="201" y="237"/>
                    <a:pt x="167" y="337"/>
                  </a:cubicBezTo>
                  <a:lnTo>
                    <a:pt x="145" y="437"/>
                  </a:lnTo>
                  <a:lnTo>
                    <a:pt x="145" y="437"/>
                  </a:lnTo>
                  <a:cubicBezTo>
                    <a:pt x="127" y="470"/>
                    <a:pt x="112" y="503"/>
                    <a:pt x="101" y="537"/>
                  </a:cubicBezTo>
                  <a:lnTo>
                    <a:pt x="0" y="1104"/>
                  </a:lnTo>
                  <a:cubicBezTo>
                    <a:pt x="0" y="1171"/>
                    <a:pt x="0" y="1237"/>
                    <a:pt x="0" y="1271"/>
                  </a:cubicBezTo>
                  <a:cubicBezTo>
                    <a:pt x="0" y="1337"/>
                    <a:pt x="34" y="1404"/>
                    <a:pt x="67" y="1471"/>
                  </a:cubicBezTo>
                  <a:cubicBezTo>
                    <a:pt x="159" y="1608"/>
                    <a:pt x="313" y="1698"/>
                    <a:pt x="476" y="1698"/>
                  </a:cubicBezTo>
                  <a:cubicBezTo>
                    <a:pt x="551" y="1698"/>
                    <a:pt x="628" y="1679"/>
                    <a:pt x="701" y="1638"/>
                  </a:cubicBezTo>
                  <a:cubicBezTo>
                    <a:pt x="801" y="1571"/>
                    <a:pt x="901" y="1471"/>
                    <a:pt x="934" y="1337"/>
                  </a:cubicBezTo>
                  <a:cubicBezTo>
                    <a:pt x="968" y="1104"/>
                    <a:pt x="1035" y="837"/>
                    <a:pt x="1101" y="603"/>
                  </a:cubicBezTo>
                  <a:cubicBezTo>
                    <a:pt x="1135" y="470"/>
                    <a:pt x="1101" y="337"/>
                    <a:pt x="1035" y="237"/>
                  </a:cubicBezTo>
                  <a:cubicBezTo>
                    <a:pt x="968" y="136"/>
                    <a:pt x="868" y="36"/>
                    <a:pt x="768" y="36"/>
                  </a:cubicBezTo>
                  <a:cubicBezTo>
                    <a:pt x="717" y="11"/>
                    <a:pt x="666" y="0"/>
                    <a:pt x="6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Google Shape;1796;p41"/>
            <p:cNvSpPr/>
            <p:nvPr/>
          </p:nvSpPr>
          <p:spPr>
            <a:xfrm>
              <a:off x="8738650" y="1982725"/>
              <a:ext cx="30900" cy="44550"/>
            </a:xfrm>
            <a:custGeom>
              <a:avLst/>
              <a:gdLst/>
              <a:ahLst/>
              <a:cxnLst/>
              <a:rect l="l" t="t" r="r" b="b"/>
              <a:pathLst>
                <a:path w="1236" h="1782" extrusionOk="0">
                  <a:moveTo>
                    <a:pt x="781" y="0"/>
                  </a:moveTo>
                  <a:cubicBezTo>
                    <a:pt x="697" y="0"/>
                    <a:pt x="599" y="31"/>
                    <a:pt x="501" y="80"/>
                  </a:cubicBezTo>
                  <a:cubicBezTo>
                    <a:pt x="469" y="102"/>
                    <a:pt x="440" y="127"/>
                    <a:pt x="414" y="154"/>
                  </a:cubicBezTo>
                  <a:lnTo>
                    <a:pt x="414" y="154"/>
                  </a:lnTo>
                  <a:cubicBezTo>
                    <a:pt x="321" y="194"/>
                    <a:pt x="232" y="289"/>
                    <a:pt x="201" y="413"/>
                  </a:cubicBezTo>
                  <a:cubicBezTo>
                    <a:pt x="168" y="680"/>
                    <a:pt x="101" y="947"/>
                    <a:pt x="34" y="1181"/>
                  </a:cubicBezTo>
                  <a:cubicBezTo>
                    <a:pt x="1" y="1314"/>
                    <a:pt x="34" y="1448"/>
                    <a:pt x="68" y="1548"/>
                  </a:cubicBezTo>
                  <a:cubicBezTo>
                    <a:pt x="134" y="1648"/>
                    <a:pt x="234" y="1748"/>
                    <a:pt x="368" y="1781"/>
                  </a:cubicBezTo>
                  <a:cubicBezTo>
                    <a:pt x="468" y="1781"/>
                    <a:pt x="601" y="1781"/>
                    <a:pt x="735" y="1714"/>
                  </a:cubicBezTo>
                  <a:cubicBezTo>
                    <a:pt x="835" y="1648"/>
                    <a:pt x="902" y="1548"/>
                    <a:pt x="935" y="1448"/>
                  </a:cubicBezTo>
                  <a:cubicBezTo>
                    <a:pt x="1035" y="1147"/>
                    <a:pt x="1135" y="880"/>
                    <a:pt x="1202" y="614"/>
                  </a:cubicBezTo>
                  <a:cubicBezTo>
                    <a:pt x="1235" y="480"/>
                    <a:pt x="1235" y="347"/>
                    <a:pt x="1168" y="247"/>
                  </a:cubicBezTo>
                  <a:cubicBezTo>
                    <a:pt x="1102" y="147"/>
                    <a:pt x="1002" y="47"/>
                    <a:pt x="868" y="13"/>
                  </a:cubicBezTo>
                  <a:cubicBezTo>
                    <a:pt x="841" y="4"/>
                    <a:pt x="812" y="0"/>
                    <a:pt x="7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Google Shape;1797;p41"/>
            <p:cNvSpPr/>
            <p:nvPr/>
          </p:nvSpPr>
          <p:spPr>
            <a:xfrm>
              <a:off x="8636225" y="2044500"/>
              <a:ext cx="150825" cy="63025"/>
            </a:xfrm>
            <a:custGeom>
              <a:avLst/>
              <a:gdLst/>
              <a:ahLst/>
              <a:cxnLst/>
              <a:rect l="l" t="t" r="r" b="b"/>
              <a:pathLst>
                <a:path w="6033" h="2521" extrusionOk="0">
                  <a:moveTo>
                    <a:pt x="617" y="1"/>
                  </a:moveTo>
                  <a:cubicBezTo>
                    <a:pt x="314" y="1"/>
                    <a:pt x="1" y="262"/>
                    <a:pt x="162" y="644"/>
                  </a:cubicBezTo>
                  <a:cubicBezTo>
                    <a:pt x="362" y="1912"/>
                    <a:pt x="1696" y="2446"/>
                    <a:pt x="2830" y="2512"/>
                  </a:cubicBezTo>
                  <a:cubicBezTo>
                    <a:pt x="2931" y="2518"/>
                    <a:pt x="3031" y="2520"/>
                    <a:pt x="3131" y="2520"/>
                  </a:cubicBezTo>
                  <a:cubicBezTo>
                    <a:pt x="3663" y="2520"/>
                    <a:pt x="4188" y="2442"/>
                    <a:pt x="4665" y="2246"/>
                  </a:cubicBezTo>
                  <a:cubicBezTo>
                    <a:pt x="5232" y="2012"/>
                    <a:pt x="5666" y="1578"/>
                    <a:pt x="5933" y="1045"/>
                  </a:cubicBezTo>
                  <a:cubicBezTo>
                    <a:pt x="6033" y="811"/>
                    <a:pt x="5966" y="544"/>
                    <a:pt x="5766" y="411"/>
                  </a:cubicBezTo>
                  <a:cubicBezTo>
                    <a:pt x="5683" y="364"/>
                    <a:pt x="5592" y="341"/>
                    <a:pt x="5504" y="341"/>
                  </a:cubicBezTo>
                  <a:cubicBezTo>
                    <a:pt x="5345" y="341"/>
                    <a:pt x="5197" y="415"/>
                    <a:pt x="5132" y="544"/>
                  </a:cubicBezTo>
                  <a:cubicBezTo>
                    <a:pt x="4965" y="945"/>
                    <a:pt x="4665" y="1245"/>
                    <a:pt x="4298" y="1378"/>
                  </a:cubicBezTo>
                  <a:cubicBezTo>
                    <a:pt x="3937" y="1517"/>
                    <a:pt x="3552" y="1587"/>
                    <a:pt x="3164" y="1587"/>
                  </a:cubicBezTo>
                  <a:cubicBezTo>
                    <a:pt x="3086" y="1587"/>
                    <a:pt x="3008" y="1584"/>
                    <a:pt x="2930" y="1578"/>
                  </a:cubicBezTo>
                  <a:cubicBezTo>
                    <a:pt x="2163" y="1545"/>
                    <a:pt x="1196" y="1278"/>
                    <a:pt x="1062" y="378"/>
                  </a:cubicBezTo>
                  <a:cubicBezTo>
                    <a:pt x="1010" y="113"/>
                    <a:pt x="815" y="1"/>
                    <a:pt x="6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98" name="Google Shape;1798;p41"/>
          <p:cNvGrpSpPr/>
          <p:nvPr/>
        </p:nvGrpSpPr>
        <p:grpSpPr>
          <a:xfrm>
            <a:off x="8165825" y="4533300"/>
            <a:ext cx="529900" cy="149350"/>
            <a:chOff x="3898800" y="2624300"/>
            <a:chExt cx="529900" cy="149350"/>
          </a:xfrm>
        </p:grpSpPr>
        <p:sp>
          <p:nvSpPr>
            <p:cNvPr id="1799" name="Google Shape;1799;p41"/>
            <p:cNvSpPr/>
            <p:nvPr/>
          </p:nvSpPr>
          <p:spPr>
            <a:xfrm>
              <a:off x="3916975" y="2666775"/>
              <a:ext cx="511725" cy="65425"/>
            </a:xfrm>
            <a:custGeom>
              <a:avLst/>
              <a:gdLst/>
              <a:ahLst/>
              <a:cxnLst/>
              <a:rect l="l" t="t" r="r" b="b"/>
              <a:pathLst>
                <a:path w="20469" h="2617" extrusionOk="0">
                  <a:moveTo>
                    <a:pt x="706" y="0"/>
                  </a:moveTo>
                  <a:cubicBezTo>
                    <a:pt x="336" y="0"/>
                    <a:pt x="1" y="477"/>
                    <a:pt x="340" y="791"/>
                  </a:cubicBezTo>
                  <a:cubicBezTo>
                    <a:pt x="1876" y="2162"/>
                    <a:pt x="3788" y="2617"/>
                    <a:pt x="5745" y="2617"/>
                  </a:cubicBezTo>
                  <a:cubicBezTo>
                    <a:pt x="6978" y="2617"/>
                    <a:pt x="8228" y="2437"/>
                    <a:pt x="9414" y="2192"/>
                  </a:cubicBezTo>
                  <a:cubicBezTo>
                    <a:pt x="11350" y="1797"/>
                    <a:pt x="13463" y="1214"/>
                    <a:pt x="15508" y="1214"/>
                  </a:cubicBezTo>
                  <a:cubicBezTo>
                    <a:pt x="16915" y="1214"/>
                    <a:pt x="18290" y="1490"/>
                    <a:pt x="19554" y="2292"/>
                  </a:cubicBezTo>
                  <a:cubicBezTo>
                    <a:pt x="19635" y="2346"/>
                    <a:pt x="19716" y="2369"/>
                    <a:pt x="19793" y="2369"/>
                  </a:cubicBezTo>
                  <a:cubicBezTo>
                    <a:pt x="20190" y="2369"/>
                    <a:pt x="20468" y="1743"/>
                    <a:pt x="20021" y="1491"/>
                  </a:cubicBezTo>
                  <a:cubicBezTo>
                    <a:pt x="18642" y="609"/>
                    <a:pt x="17110" y="306"/>
                    <a:pt x="15541" y="306"/>
                  </a:cubicBezTo>
                  <a:cubicBezTo>
                    <a:pt x="13846" y="306"/>
                    <a:pt x="12110" y="660"/>
                    <a:pt x="10481" y="1024"/>
                  </a:cubicBezTo>
                  <a:cubicBezTo>
                    <a:pt x="8965" y="1350"/>
                    <a:pt x="7289" y="1700"/>
                    <a:pt x="5668" y="1700"/>
                  </a:cubicBezTo>
                  <a:cubicBezTo>
                    <a:pt x="3973" y="1700"/>
                    <a:pt x="2338" y="1317"/>
                    <a:pt x="1008" y="124"/>
                  </a:cubicBezTo>
                  <a:cubicBezTo>
                    <a:pt x="914" y="37"/>
                    <a:pt x="809" y="0"/>
                    <a:pt x="7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0" name="Google Shape;1800;p41"/>
            <p:cNvSpPr/>
            <p:nvPr/>
          </p:nvSpPr>
          <p:spPr>
            <a:xfrm>
              <a:off x="3898800" y="2624300"/>
              <a:ext cx="116400" cy="149350"/>
            </a:xfrm>
            <a:custGeom>
              <a:avLst/>
              <a:gdLst/>
              <a:ahLst/>
              <a:cxnLst/>
              <a:rect l="l" t="t" r="r" b="b"/>
              <a:pathLst>
                <a:path w="4656" h="5974" extrusionOk="0">
                  <a:moveTo>
                    <a:pt x="4013" y="1"/>
                  </a:moveTo>
                  <a:cubicBezTo>
                    <a:pt x="3968" y="1"/>
                    <a:pt x="3920" y="7"/>
                    <a:pt x="3869" y="21"/>
                  </a:cubicBezTo>
                  <a:lnTo>
                    <a:pt x="1768" y="688"/>
                  </a:lnTo>
                  <a:lnTo>
                    <a:pt x="767" y="989"/>
                  </a:lnTo>
                  <a:cubicBezTo>
                    <a:pt x="434" y="1055"/>
                    <a:pt x="167" y="1256"/>
                    <a:pt x="33" y="1589"/>
                  </a:cubicBezTo>
                  <a:cubicBezTo>
                    <a:pt x="0" y="1923"/>
                    <a:pt x="67" y="2256"/>
                    <a:pt x="200" y="2556"/>
                  </a:cubicBezTo>
                  <a:cubicBezTo>
                    <a:pt x="300" y="2890"/>
                    <a:pt x="400" y="3224"/>
                    <a:pt x="500" y="3557"/>
                  </a:cubicBezTo>
                  <a:cubicBezTo>
                    <a:pt x="701" y="4258"/>
                    <a:pt x="834" y="4925"/>
                    <a:pt x="934" y="5625"/>
                  </a:cubicBezTo>
                  <a:cubicBezTo>
                    <a:pt x="991" y="5824"/>
                    <a:pt x="1192" y="5974"/>
                    <a:pt x="1394" y="5974"/>
                  </a:cubicBezTo>
                  <a:cubicBezTo>
                    <a:pt x="1430" y="5974"/>
                    <a:pt x="1466" y="5969"/>
                    <a:pt x="1501" y="5959"/>
                  </a:cubicBezTo>
                  <a:cubicBezTo>
                    <a:pt x="1735" y="5859"/>
                    <a:pt x="1901" y="5625"/>
                    <a:pt x="1835" y="5358"/>
                  </a:cubicBezTo>
                  <a:cubicBezTo>
                    <a:pt x="1635" y="4191"/>
                    <a:pt x="1368" y="3057"/>
                    <a:pt x="1001" y="1923"/>
                  </a:cubicBezTo>
                  <a:cubicBezTo>
                    <a:pt x="1001" y="1913"/>
                    <a:pt x="1000" y="1902"/>
                    <a:pt x="999" y="1890"/>
                  </a:cubicBezTo>
                  <a:lnTo>
                    <a:pt x="999" y="1890"/>
                  </a:lnTo>
                  <a:cubicBezTo>
                    <a:pt x="999" y="1890"/>
                    <a:pt x="1000" y="1890"/>
                    <a:pt x="1001" y="1889"/>
                  </a:cubicBezTo>
                  <a:cubicBezTo>
                    <a:pt x="1134" y="1889"/>
                    <a:pt x="1268" y="1823"/>
                    <a:pt x="1401" y="1756"/>
                  </a:cubicBezTo>
                  <a:lnTo>
                    <a:pt x="2302" y="1489"/>
                  </a:lnTo>
                  <a:lnTo>
                    <a:pt x="4136" y="922"/>
                  </a:lnTo>
                  <a:cubicBezTo>
                    <a:pt x="4656" y="769"/>
                    <a:pt x="4504" y="1"/>
                    <a:pt x="40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01" name="Google Shape;1801;p41"/>
          <p:cNvGrpSpPr/>
          <p:nvPr/>
        </p:nvGrpSpPr>
        <p:grpSpPr>
          <a:xfrm rot="3651682">
            <a:off x="153345" y="1192019"/>
            <a:ext cx="340408" cy="202565"/>
            <a:chOff x="3780075" y="2889150"/>
            <a:chExt cx="340425" cy="202575"/>
          </a:xfrm>
        </p:grpSpPr>
        <p:sp>
          <p:nvSpPr>
            <p:cNvPr id="1802" name="Google Shape;1802;p41"/>
            <p:cNvSpPr/>
            <p:nvPr/>
          </p:nvSpPr>
          <p:spPr>
            <a:xfrm>
              <a:off x="3826225" y="2907725"/>
              <a:ext cx="294275" cy="184000"/>
            </a:xfrm>
            <a:custGeom>
              <a:avLst/>
              <a:gdLst/>
              <a:ahLst/>
              <a:cxnLst/>
              <a:rect l="l" t="t" r="r" b="b"/>
              <a:pathLst>
                <a:path w="11771" h="7360" extrusionOk="0">
                  <a:moveTo>
                    <a:pt x="551" y="1"/>
                  </a:moveTo>
                  <a:cubicBezTo>
                    <a:pt x="326" y="1"/>
                    <a:pt x="101" y="143"/>
                    <a:pt x="68" y="426"/>
                  </a:cubicBezTo>
                  <a:cubicBezTo>
                    <a:pt x="1" y="2194"/>
                    <a:pt x="435" y="3962"/>
                    <a:pt x="1302" y="5530"/>
                  </a:cubicBezTo>
                  <a:cubicBezTo>
                    <a:pt x="2059" y="6773"/>
                    <a:pt x="3188" y="7360"/>
                    <a:pt x="4513" y="7360"/>
                  </a:cubicBezTo>
                  <a:cubicBezTo>
                    <a:pt x="4822" y="7360"/>
                    <a:pt x="5143" y="7328"/>
                    <a:pt x="5472" y="7264"/>
                  </a:cubicBezTo>
                  <a:cubicBezTo>
                    <a:pt x="8474" y="6631"/>
                    <a:pt x="10875" y="4362"/>
                    <a:pt x="11709" y="1393"/>
                  </a:cubicBezTo>
                  <a:cubicBezTo>
                    <a:pt x="11770" y="1048"/>
                    <a:pt x="11497" y="826"/>
                    <a:pt x="11229" y="826"/>
                  </a:cubicBezTo>
                  <a:cubicBezTo>
                    <a:pt x="11057" y="826"/>
                    <a:pt x="10887" y="918"/>
                    <a:pt x="10809" y="1127"/>
                  </a:cubicBezTo>
                  <a:cubicBezTo>
                    <a:pt x="10108" y="3595"/>
                    <a:pt x="8173" y="5563"/>
                    <a:pt x="5705" y="6264"/>
                  </a:cubicBezTo>
                  <a:cubicBezTo>
                    <a:pt x="5338" y="6380"/>
                    <a:pt x="4963" y="6439"/>
                    <a:pt x="4588" y="6439"/>
                  </a:cubicBezTo>
                  <a:cubicBezTo>
                    <a:pt x="4212" y="6439"/>
                    <a:pt x="3837" y="6380"/>
                    <a:pt x="3470" y="6264"/>
                  </a:cubicBezTo>
                  <a:cubicBezTo>
                    <a:pt x="2836" y="5997"/>
                    <a:pt x="2336" y="5530"/>
                    <a:pt x="2036" y="4929"/>
                  </a:cubicBezTo>
                  <a:cubicBezTo>
                    <a:pt x="1302" y="3528"/>
                    <a:pt x="968" y="1994"/>
                    <a:pt x="1035" y="426"/>
                  </a:cubicBezTo>
                  <a:cubicBezTo>
                    <a:pt x="1002" y="143"/>
                    <a:pt x="777" y="1"/>
                    <a:pt x="55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3" name="Google Shape;1803;p41"/>
            <p:cNvSpPr/>
            <p:nvPr/>
          </p:nvSpPr>
          <p:spPr>
            <a:xfrm>
              <a:off x="3780075" y="2889150"/>
              <a:ext cx="132075" cy="76975"/>
            </a:xfrm>
            <a:custGeom>
              <a:avLst/>
              <a:gdLst/>
              <a:ahLst/>
              <a:cxnLst/>
              <a:rect l="l" t="t" r="r" b="b"/>
              <a:pathLst>
                <a:path w="5283" h="3079" extrusionOk="0">
                  <a:moveTo>
                    <a:pt x="2227" y="0"/>
                  </a:moveTo>
                  <a:cubicBezTo>
                    <a:pt x="1662" y="0"/>
                    <a:pt x="1372" y="515"/>
                    <a:pt x="1113" y="936"/>
                  </a:cubicBezTo>
                  <a:cubicBezTo>
                    <a:pt x="846" y="1369"/>
                    <a:pt x="513" y="1903"/>
                    <a:pt x="212" y="2403"/>
                  </a:cubicBezTo>
                  <a:cubicBezTo>
                    <a:pt x="1" y="2733"/>
                    <a:pt x="320" y="3078"/>
                    <a:pt x="643" y="3078"/>
                  </a:cubicBezTo>
                  <a:cubicBezTo>
                    <a:pt x="779" y="3078"/>
                    <a:pt x="915" y="3018"/>
                    <a:pt x="1013" y="2870"/>
                  </a:cubicBezTo>
                  <a:cubicBezTo>
                    <a:pt x="1280" y="2470"/>
                    <a:pt x="1513" y="2070"/>
                    <a:pt x="1747" y="1669"/>
                  </a:cubicBezTo>
                  <a:cubicBezTo>
                    <a:pt x="1880" y="1503"/>
                    <a:pt x="1980" y="1303"/>
                    <a:pt x="2114" y="1102"/>
                  </a:cubicBezTo>
                  <a:cubicBezTo>
                    <a:pt x="2147" y="1069"/>
                    <a:pt x="2214" y="936"/>
                    <a:pt x="2281" y="936"/>
                  </a:cubicBezTo>
                  <a:cubicBezTo>
                    <a:pt x="2414" y="936"/>
                    <a:pt x="2614" y="1136"/>
                    <a:pt x="2714" y="1236"/>
                  </a:cubicBezTo>
                  <a:lnTo>
                    <a:pt x="3281" y="1669"/>
                  </a:lnTo>
                  <a:lnTo>
                    <a:pt x="4449" y="2603"/>
                  </a:lnTo>
                  <a:cubicBezTo>
                    <a:pt x="4549" y="2687"/>
                    <a:pt x="4666" y="2729"/>
                    <a:pt x="4782" y="2729"/>
                  </a:cubicBezTo>
                  <a:cubicBezTo>
                    <a:pt x="4899" y="2729"/>
                    <a:pt x="5016" y="2687"/>
                    <a:pt x="5116" y="2603"/>
                  </a:cubicBezTo>
                  <a:cubicBezTo>
                    <a:pt x="5283" y="2403"/>
                    <a:pt x="5283" y="2103"/>
                    <a:pt x="5116" y="1936"/>
                  </a:cubicBezTo>
                  <a:lnTo>
                    <a:pt x="3748" y="836"/>
                  </a:lnTo>
                  <a:cubicBezTo>
                    <a:pt x="3348" y="502"/>
                    <a:pt x="2848" y="2"/>
                    <a:pt x="2281" y="2"/>
                  </a:cubicBezTo>
                  <a:cubicBezTo>
                    <a:pt x="2263" y="1"/>
                    <a:pt x="2245" y="0"/>
                    <a:pt x="22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slow"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CUSTOM_9_1_1_1">
    <p:spTree>
      <p:nvGrpSpPr>
        <p:cNvPr id="1" name="Shape 18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5" name="Google Shape;1805;p42"/>
          <p:cNvGrpSpPr/>
          <p:nvPr/>
        </p:nvGrpSpPr>
        <p:grpSpPr>
          <a:xfrm>
            <a:off x="95" y="25"/>
            <a:ext cx="9143969" cy="5143446"/>
            <a:chOff x="95" y="25"/>
            <a:chExt cx="9143969" cy="5143446"/>
          </a:xfrm>
        </p:grpSpPr>
        <p:sp>
          <p:nvSpPr>
            <p:cNvPr id="1806" name="Google Shape;1806;p42"/>
            <p:cNvSpPr/>
            <p:nvPr/>
          </p:nvSpPr>
          <p:spPr>
            <a:xfrm>
              <a:off x="95" y="484705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7" name="Google Shape;1807;p42"/>
            <p:cNvSpPr/>
            <p:nvPr/>
          </p:nvSpPr>
          <p:spPr>
            <a:xfrm>
              <a:off x="95" y="677226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8" name="Google Shape;1808;p42"/>
            <p:cNvSpPr/>
            <p:nvPr/>
          </p:nvSpPr>
          <p:spPr>
            <a:xfrm>
              <a:off x="95" y="869746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9" name="Google Shape;1809;p42"/>
            <p:cNvSpPr/>
            <p:nvPr/>
          </p:nvSpPr>
          <p:spPr>
            <a:xfrm>
              <a:off x="95" y="1064542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0" name="Google Shape;1810;p42"/>
            <p:cNvSpPr/>
            <p:nvPr/>
          </p:nvSpPr>
          <p:spPr>
            <a:xfrm>
              <a:off x="95" y="1257062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1" name="Google Shape;1811;p42"/>
            <p:cNvSpPr/>
            <p:nvPr/>
          </p:nvSpPr>
          <p:spPr>
            <a:xfrm>
              <a:off x="95" y="1449643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2" name="Google Shape;1812;p42"/>
            <p:cNvSpPr/>
            <p:nvPr/>
          </p:nvSpPr>
          <p:spPr>
            <a:xfrm>
              <a:off x="95" y="1642163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3" name="Google Shape;1813;p42"/>
            <p:cNvSpPr/>
            <p:nvPr/>
          </p:nvSpPr>
          <p:spPr>
            <a:xfrm>
              <a:off x="95" y="1834744"/>
              <a:ext cx="9143969" cy="15504"/>
            </a:xfrm>
            <a:custGeom>
              <a:avLst/>
              <a:gdLst/>
              <a:ahLst/>
              <a:cxnLst/>
              <a:rect l="l" t="t" r="r" b="b"/>
              <a:pathLst>
                <a:path w="63221" h="259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4" name="Google Shape;1814;p42"/>
            <p:cNvSpPr/>
            <p:nvPr/>
          </p:nvSpPr>
          <p:spPr>
            <a:xfrm>
              <a:off x="95" y="2029479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5" name="Google Shape;1815;p42"/>
            <p:cNvSpPr/>
            <p:nvPr/>
          </p:nvSpPr>
          <p:spPr>
            <a:xfrm>
              <a:off x="95" y="2222059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6" name="Google Shape;1816;p42"/>
            <p:cNvSpPr/>
            <p:nvPr/>
          </p:nvSpPr>
          <p:spPr>
            <a:xfrm>
              <a:off x="95" y="2414580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7" name="Google Shape;1817;p42"/>
            <p:cNvSpPr/>
            <p:nvPr/>
          </p:nvSpPr>
          <p:spPr>
            <a:xfrm>
              <a:off x="95" y="2607100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8" name="Google Shape;1818;p42"/>
            <p:cNvSpPr/>
            <p:nvPr/>
          </p:nvSpPr>
          <p:spPr>
            <a:xfrm>
              <a:off x="95" y="2801896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9" name="Google Shape;1819;p42"/>
            <p:cNvSpPr/>
            <p:nvPr/>
          </p:nvSpPr>
          <p:spPr>
            <a:xfrm>
              <a:off x="95" y="2994416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0" name="Google Shape;1820;p42"/>
            <p:cNvSpPr/>
            <p:nvPr/>
          </p:nvSpPr>
          <p:spPr>
            <a:xfrm>
              <a:off x="95" y="3186997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1" name="Google Shape;1821;p42"/>
            <p:cNvSpPr/>
            <p:nvPr/>
          </p:nvSpPr>
          <p:spPr>
            <a:xfrm>
              <a:off x="95" y="3379517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2" name="Google Shape;1822;p42"/>
            <p:cNvSpPr/>
            <p:nvPr/>
          </p:nvSpPr>
          <p:spPr>
            <a:xfrm>
              <a:off x="95" y="3572098"/>
              <a:ext cx="9143969" cy="15504"/>
            </a:xfrm>
            <a:custGeom>
              <a:avLst/>
              <a:gdLst/>
              <a:ahLst/>
              <a:cxnLst/>
              <a:rect l="l" t="t" r="r" b="b"/>
              <a:pathLst>
                <a:path w="63221" h="259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3" name="Google Shape;1823;p42"/>
            <p:cNvSpPr/>
            <p:nvPr/>
          </p:nvSpPr>
          <p:spPr>
            <a:xfrm>
              <a:off x="95" y="3764618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4" name="Google Shape;1824;p42"/>
            <p:cNvSpPr/>
            <p:nvPr/>
          </p:nvSpPr>
          <p:spPr>
            <a:xfrm>
              <a:off x="95" y="3959413"/>
              <a:ext cx="9143969" cy="13289"/>
            </a:xfrm>
            <a:custGeom>
              <a:avLst/>
              <a:gdLst/>
              <a:ahLst/>
              <a:cxnLst/>
              <a:rect l="l" t="t" r="r" b="b"/>
              <a:pathLst>
                <a:path w="63221" h="222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5" name="Google Shape;1825;p42"/>
            <p:cNvSpPr/>
            <p:nvPr/>
          </p:nvSpPr>
          <p:spPr>
            <a:xfrm>
              <a:off x="95" y="4151934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6" name="Google Shape;1826;p42"/>
            <p:cNvSpPr/>
            <p:nvPr/>
          </p:nvSpPr>
          <p:spPr>
            <a:xfrm>
              <a:off x="95" y="4344454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1"/>
                  </a:moveTo>
                  <a:lnTo>
                    <a:pt x="1" y="260"/>
                  </a:lnTo>
                  <a:lnTo>
                    <a:pt x="63221" y="260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7" name="Google Shape;1827;p42"/>
            <p:cNvSpPr/>
            <p:nvPr/>
          </p:nvSpPr>
          <p:spPr>
            <a:xfrm>
              <a:off x="95" y="4537035"/>
              <a:ext cx="9143969" cy="15564"/>
            </a:xfrm>
            <a:custGeom>
              <a:avLst/>
              <a:gdLst/>
              <a:ahLst/>
              <a:cxnLst/>
              <a:rect l="l" t="t" r="r" b="b"/>
              <a:pathLst>
                <a:path w="63221" h="260" extrusionOk="0">
                  <a:moveTo>
                    <a:pt x="1" y="0"/>
                  </a:moveTo>
                  <a:lnTo>
                    <a:pt x="1" y="259"/>
                  </a:lnTo>
                  <a:lnTo>
                    <a:pt x="63221" y="259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8" name="Google Shape;1828;p42"/>
            <p:cNvSpPr/>
            <p:nvPr/>
          </p:nvSpPr>
          <p:spPr>
            <a:xfrm>
              <a:off x="95" y="4731770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1"/>
                  </a:moveTo>
                  <a:lnTo>
                    <a:pt x="1" y="223"/>
                  </a:lnTo>
                  <a:lnTo>
                    <a:pt x="63221" y="223"/>
                  </a:lnTo>
                  <a:lnTo>
                    <a:pt x="63221" y="1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9" name="Google Shape;1829;p42"/>
            <p:cNvSpPr/>
            <p:nvPr/>
          </p:nvSpPr>
          <p:spPr>
            <a:xfrm>
              <a:off x="95" y="4924351"/>
              <a:ext cx="9143969" cy="13349"/>
            </a:xfrm>
            <a:custGeom>
              <a:avLst/>
              <a:gdLst/>
              <a:ahLst/>
              <a:cxnLst/>
              <a:rect l="l" t="t" r="r" b="b"/>
              <a:pathLst>
                <a:path w="63221" h="223" extrusionOk="0">
                  <a:moveTo>
                    <a:pt x="1" y="0"/>
                  </a:moveTo>
                  <a:lnTo>
                    <a:pt x="1" y="222"/>
                  </a:lnTo>
                  <a:lnTo>
                    <a:pt x="63221" y="222"/>
                  </a:lnTo>
                  <a:lnTo>
                    <a:pt x="63221" y="0"/>
                  </a:lnTo>
                  <a:close/>
                </a:path>
              </a:pathLst>
            </a:custGeom>
            <a:solidFill>
              <a:schemeClr val="lt2">
                <a:alpha val="48000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0" name="Google Shape;1830;p42"/>
            <p:cNvSpPr/>
            <p:nvPr/>
          </p:nvSpPr>
          <p:spPr>
            <a:xfrm>
              <a:off x="704325" y="25"/>
              <a:ext cx="17779" cy="5143446"/>
            </a:xfrm>
            <a:custGeom>
              <a:avLst/>
              <a:gdLst/>
              <a:ahLst/>
              <a:cxnLst/>
              <a:rect l="l" t="t" r="r" b="b"/>
              <a:pathLst>
                <a:path w="297" h="85921" extrusionOk="0">
                  <a:moveTo>
                    <a:pt x="1" y="0"/>
                  </a:moveTo>
                  <a:lnTo>
                    <a:pt x="1" y="85920"/>
                  </a:lnTo>
                  <a:lnTo>
                    <a:pt x="296" y="85920"/>
                  </a:lnTo>
                  <a:lnTo>
                    <a:pt x="296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31" name="Google Shape;1831;p42"/>
          <p:cNvSpPr/>
          <p:nvPr/>
        </p:nvSpPr>
        <p:spPr>
          <a:xfrm>
            <a:off x="3965250" y="958263"/>
            <a:ext cx="109275" cy="114525"/>
          </a:xfrm>
          <a:custGeom>
            <a:avLst/>
            <a:gdLst/>
            <a:ahLst/>
            <a:cxnLst/>
            <a:rect l="l" t="t" r="r" b="b"/>
            <a:pathLst>
              <a:path w="4371" h="4581" extrusionOk="0">
                <a:moveTo>
                  <a:pt x="1702" y="1062"/>
                </a:moveTo>
                <a:cubicBezTo>
                  <a:pt x="1780" y="1119"/>
                  <a:pt x="1875" y="1151"/>
                  <a:pt x="1969" y="1151"/>
                </a:cubicBezTo>
                <a:lnTo>
                  <a:pt x="2002" y="1151"/>
                </a:lnTo>
                <a:lnTo>
                  <a:pt x="2102" y="1185"/>
                </a:lnTo>
                <a:cubicBezTo>
                  <a:pt x="2169" y="1185"/>
                  <a:pt x="2236" y="1218"/>
                  <a:pt x="2336" y="1218"/>
                </a:cubicBezTo>
                <a:cubicBezTo>
                  <a:pt x="2436" y="1285"/>
                  <a:pt x="2569" y="1352"/>
                  <a:pt x="2670" y="1418"/>
                </a:cubicBezTo>
                <a:cubicBezTo>
                  <a:pt x="2770" y="1485"/>
                  <a:pt x="2870" y="1552"/>
                  <a:pt x="2936" y="1652"/>
                </a:cubicBezTo>
                <a:cubicBezTo>
                  <a:pt x="3003" y="1752"/>
                  <a:pt x="3070" y="1852"/>
                  <a:pt x="3137" y="1952"/>
                </a:cubicBezTo>
                <a:cubicBezTo>
                  <a:pt x="3170" y="1985"/>
                  <a:pt x="3170" y="2052"/>
                  <a:pt x="3203" y="2085"/>
                </a:cubicBezTo>
                <a:cubicBezTo>
                  <a:pt x="3203" y="2152"/>
                  <a:pt x="3237" y="2219"/>
                  <a:pt x="3237" y="2286"/>
                </a:cubicBezTo>
                <a:lnTo>
                  <a:pt x="3237" y="2319"/>
                </a:lnTo>
                <a:cubicBezTo>
                  <a:pt x="3237" y="2352"/>
                  <a:pt x="3237" y="2386"/>
                  <a:pt x="3237" y="2419"/>
                </a:cubicBezTo>
                <a:cubicBezTo>
                  <a:pt x="3237" y="2519"/>
                  <a:pt x="3237" y="2586"/>
                  <a:pt x="3237" y="2686"/>
                </a:cubicBezTo>
                <a:cubicBezTo>
                  <a:pt x="3237" y="2675"/>
                  <a:pt x="3236" y="2670"/>
                  <a:pt x="3234" y="2670"/>
                </a:cubicBezTo>
                <a:cubicBezTo>
                  <a:pt x="3227" y="2670"/>
                  <a:pt x="3203" y="2791"/>
                  <a:pt x="3203" y="2819"/>
                </a:cubicBezTo>
                <a:cubicBezTo>
                  <a:pt x="3203" y="2886"/>
                  <a:pt x="3170" y="2953"/>
                  <a:pt x="3137" y="2986"/>
                </a:cubicBezTo>
                <a:cubicBezTo>
                  <a:pt x="3146" y="2976"/>
                  <a:pt x="3150" y="2972"/>
                  <a:pt x="3151" y="2972"/>
                </a:cubicBezTo>
                <a:lnTo>
                  <a:pt x="3151" y="2972"/>
                </a:lnTo>
                <a:cubicBezTo>
                  <a:pt x="3153" y="2972"/>
                  <a:pt x="3137" y="2996"/>
                  <a:pt x="3137" y="3019"/>
                </a:cubicBezTo>
                <a:lnTo>
                  <a:pt x="3103" y="3119"/>
                </a:lnTo>
                <a:cubicBezTo>
                  <a:pt x="3070" y="3186"/>
                  <a:pt x="3036" y="3220"/>
                  <a:pt x="3003" y="3253"/>
                </a:cubicBezTo>
                <a:cubicBezTo>
                  <a:pt x="2936" y="3320"/>
                  <a:pt x="2903" y="3353"/>
                  <a:pt x="2836" y="3386"/>
                </a:cubicBezTo>
                <a:lnTo>
                  <a:pt x="2770" y="3453"/>
                </a:lnTo>
                <a:lnTo>
                  <a:pt x="2670" y="3520"/>
                </a:lnTo>
                <a:cubicBezTo>
                  <a:pt x="2603" y="3520"/>
                  <a:pt x="2536" y="3553"/>
                  <a:pt x="2469" y="3553"/>
                </a:cubicBezTo>
                <a:cubicBezTo>
                  <a:pt x="2469" y="3553"/>
                  <a:pt x="2395" y="3568"/>
                  <a:pt x="2366" y="3568"/>
                </a:cubicBezTo>
                <a:cubicBezTo>
                  <a:pt x="2351" y="3568"/>
                  <a:pt x="2347" y="3564"/>
                  <a:pt x="2369" y="3553"/>
                </a:cubicBezTo>
                <a:lnTo>
                  <a:pt x="2303" y="3553"/>
                </a:lnTo>
                <a:cubicBezTo>
                  <a:pt x="2286" y="3570"/>
                  <a:pt x="2261" y="3578"/>
                  <a:pt x="2232" y="3578"/>
                </a:cubicBezTo>
                <a:cubicBezTo>
                  <a:pt x="2203" y="3578"/>
                  <a:pt x="2169" y="3570"/>
                  <a:pt x="2136" y="3553"/>
                </a:cubicBezTo>
                <a:lnTo>
                  <a:pt x="2002" y="3553"/>
                </a:lnTo>
                <a:lnTo>
                  <a:pt x="1902" y="3520"/>
                </a:lnTo>
                <a:lnTo>
                  <a:pt x="1869" y="3520"/>
                </a:lnTo>
                <a:cubicBezTo>
                  <a:pt x="1369" y="3253"/>
                  <a:pt x="1068" y="2753"/>
                  <a:pt x="1068" y="2185"/>
                </a:cubicBezTo>
                <a:cubicBezTo>
                  <a:pt x="1068" y="1885"/>
                  <a:pt x="1168" y="1618"/>
                  <a:pt x="1335" y="1385"/>
                </a:cubicBezTo>
                <a:cubicBezTo>
                  <a:pt x="1437" y="1262"/>
                  <a:pt x="1565" y="1152"/>
                  <a:pt x="1702" y="1062"/>
                </a:cubicBezTo>
                <a:close/>
                <a:moveTo>
                  <a:pt x="1857" y="0"/>
                </a:moveTo>
                <a:cubicBezTo>
                  <a:pt x="1817" y="0"/>
                  <a:pt x="1776" y="6"/>
                  <a:pt x="1736" y="17"/>
                </a:cubicBezTo>
                <a:cubicBezTo>
                  <a:pt x="902" y="284"/>
                  <a:pt x="301" y="985"/>
                  <a:pt x="168" y="1852"/>
                </a:cubicBezTo>
                <a:cubicBezTo>
                  <a:pt x="1" y="2753"/>
                  <a:pt x="368" y="3687"/>
                  <a:pt x="1102" y="4254"/>
                </a:cubicBezTo>
                <a:cubicBezTo>
                  <a:pt x="1429" y="4472"/>
                  <a:pt x="1814" y="4581"/>
                  <a:pt x="2199" y="4581"/>
                </a:cubicBezTo>
                <a:cubicBezTo>
                  <a:pt x="2640" y="4581"/>
                  <a:pt x="3081" y="4438"/>
                  <a:pt x="3437" y="4154"/>
                </a:cubicBezTo>
                <a:cubicBezTo>
                  <a:pt x="4104" y="3620"/>
                  <a:pt x="4371" y="2719"/>
                  <a:pt x="4104" y="1885"/>
                </a:cubicBezTo>
                <a:cubicBezTo>
                  <a:pt x="3834" y="1046"/>
                  <a:pt x="3133" y="422"/>
                  <a:pt x="2268" y="256"/>
                </a:cubicBezTo>
                <a:lnTo>
                  <a:pt x="2268" y="256"/>
                </a:lnTo>
                <a:cubicBezTo>
                  <a:pt x="2188" y="93"/>
                  <a:pt x="2024" y="0"/>
                  <a:pt x="185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2" name="Google Shape;1832;p42"/>
          <p:cNvSpPr/>
          <p:nvPr/>
        </p:nvSpPr>
        <p:spPr>
          <a:xfrm>
            <a:off x="208500" y="2878650"/>
            <a:ext cx="87600" cy="85725"/>
          </a:xfrm>
          <a:custGeom>
            <a:avLst/>
            <a:gdLst/>
            <a:ahLst/>
            <a:cxnLst/>
            <a:rect l="l" t="t" r="r" b="b"/>
            <a:pathLst>
              <a:path w="3504" h="3429" extrusionOk="0">
                <a:moveTo>
                  <a:pt x="1306" y="1043"/>
                </a:moveTo>
                <a:cubicBezTo>
                  <a:pt x="1302" y="1043"/>
                  <a:pt x="1285" y="1051"/>
                  <a:pt x="1268" y="1068"/>
                </a:cubicBezTo>
                <a:cubicBezTo>
                  <a:pt x="1302" y="1051"/>
                  <a:pt x="1310" y="1043"/>
                  <a:pt x="1306" y="1043"/>
                </a:cubicBezTo>
                <a:close/>
                <a:moveTo>
                  <a:pt x="1049" y="1498"/>
                </a:moveTo>
                <a:cubicBezTo>
                  <a:pt x="1048" y="1498"/>
                  <a:pt x="1043" y="1508"/>
                  <a:pt x="1039" y="1525"/>
                </a:cubicBezTo>
                <a:lnTo>
                  <a:pt x="1039" y="1525"/>
                </a:lnTo>
                <a:cubicBezTo>
                  <a:pt x="1048" y="1506"/>
                  <a:pt x="1050" y="1498"/>
                  <a:pt x="1049" y="1498"/>
                </a:cubicBezTo>
                <a:close/>
                <a:moveTo>
                  <a:pt x="2278" y="2426"/>
                </a:moveTo>
                <a:lnTo>
                  <a:pt x="2278" y="2426"/>
                </a:lnTo>
                <a:cubicBezTo>
                  <a:pt x="2263" y="2428"/>
                  <a:pt x="2252" y="2445"/>
                  <a:pt x="2256" y="2445"/>
                </a:cubicBezTo>
                <a:cubicBezTo>
                  <a:pt x="2258" y="2445"/>
                  <a:pt x="2262" y="2442"/>
                  <a:pt x="2269" y="2435"/>
                </a:cubicBezTo>
                <a:lnTo>
                  <a:pt x="2278" y="2426"/>
                </a:lnTo>
                <a:close/>
                <a:moveTo>
                  <a:pt x="1458" y="943"/>
                </a:moveTo>
                <a:lnTo>
                  <a:pt x="1458" y="943"/>
                </a:lnTo>
                <a:cubicBezTo>
                  <a:pt x="1551" y="978"/>
                  <a:pt x="1643" y="1040"/>
                  <a:pt x="1735" y="1101"/>
                </a:cubicBezTo>
                <a:lnTo>
                  <a:pt x="1869" y="1201"/>
                </a:lnTo>
                <a:lnTo>
                  <a:pt x="1935" y="1234"/>
                </a:lnTo>
                <a:cubicBezTo>
                  <a:pt x="1935" y="1234"/>
                  <a:pt x="1995" y="1264"/>
                  <a:pt x="2004" y="1264"/>
                </a:cubicBezTo>
                <a:cubicBezTo>
                  <a:pt x="2009" y="1264"/>
                  <a:pt x="2002" y="1257"/>
                  <a:pt x="1969" y="1235"/>
                </a:cubicBezTo>
                <a:lnTo>
                  <a:pt x="1969" y="1235"/>
                </a:lnTo>
                <a:cubicBezTo>
                  <a:pt x="2069" y="1302"/>
                  <a:pt x="2136" y="1368"/>
                  <a:pt x="2202" y="1468"/>
                </a:cubicBezTo>
                <a:lnTo>
                  <a:pt x="2236" y="1501"/>
                </a:lnTo>
                <a:cubicBezTo>
                  <a:pt x="2227" y="1485"/>
                  <a:pt x="2225" y="1478"/>
                  <a:pt x="2227" y="1478"/>
                </a:cubicBezTo>
                <a:lnTo>
                  <a:pt x="2227" y="1478"/>
                </a:lnTo>
                <a:cubicBezTo>
                  <a:pt x="2231" y="1478"/>
                  <a:pt x="2269" y="1535"/>
                  <a:pt x="2269" y="1535"/>
                </a:cubicBezTo>
                <a:cubicBezTo>
                  <a:pt x="2302" y="1568"/>
                  <a:pt x="2336" y="1635"/>
                  <a:pt x="2369" y="1702"/>
                </a:cubicBezTo>
                <a:cubicBezTo>
                  <a:pt x="2369" y="1702"/>
                  <a:pt x="2402" y="1735"/>
                  <a:pt x="2402" y="1768"/>
                </a:cubicBezTo>
                <a:lnTo>
                  <a:pt x="2436" y="1902"/>
                </a:lnTo>
                <a:cubicBezTo>
                  <a:pt x="2436" y="1912"/>
                  <a:pt x="2436" y="1923"/>
                  <a:pt x="2436" y="1935"/>
                </a:cubicBezTo>
                <a:cubicBezTo>
                  <a:pt x="2436" y="2002"/>
                  <a:pt x="2436" y="2035"/>
                  <a:pt x="2436" y="2102"/>
                </a:cubicBezTo>
                <a:cubicBezTo>
                  <a:pt x="2436" y="2121"/>
                  <a:pt x="2436" y="2135"/>
                  <a:pt x="2436" y="2135"/>
                </a:cubicBezTo>
                <a:lnTo>
                  <a:pt x="2413" y="2227"/>
                </a:lnTo>
                <a:lnTo>
                  <a:pt x="2413" y="2227"/>
                </a:lnTo>
                <a:cubicBezTo>
                  <a:pt x="2410" y="2228"/>
                  <a:pt x="2407" y="2230"/>
                  <a:pt x="2402" y="2235"/>
                </a:cubicBezTo>
                <a:cubicBezTo>
                  <a:pt x="2402" y="2269"/>
                  <a:pt x="2369" y="2302"/>
                  <a:pt x="2369" y="2302"/>
                </a:cubicBezTo>
                <a:cubicBezTo>
                  <a:pt x="2336" y="2335"/>
                  <a:pt x="2336" y="2369"/>
                  <a:pt x="2336" y="2369"/>
                </a:cubicBezTo>
                <a:lnTo>
                  <a:pt x="2278" y="2426"/>
                </a:lnTo>
                <a:lnTo>
                  <a:pt x="2278" y="2426"/>
                </a:lnTo>
                <a:cubicBezTo>
                  <a:pt x="2279" y="2426"/>
                  <a:pt x="2281" y="2426"/>
                  <a:pt x="2282" y="2426"/>
                </a:cubicBezTo>
                <a:cubicBezTo>
                  <a:pt x="2288" y="2426"/>
                  <a:pt x="2295" y="2428"/>
                  <a:pt x="2302" y="2435"/>
                </a:cubicBezTo>
                <a:lnTo>
                  <a:pt x="2197" y="2488"/>
                </a:lnTo>
                <a:lnTo>
                  <a:pt x="2197" y="2488"/>
                </a:lnTo>
                <a:cubicBezTo>
                  <a:pt x="2177" y="2490"/>
                  <a:pt x="2122" y="2502"/>
                  <a:pt x="2102" y="2502"/>
                </a:cubicBezTo>
                <a:lnTo>
                  <a:pt x="1902" y="2502"/>
                </a:lnTo>
                <a:cubicBezTo>
                  <a:pt x="1835" y="2502"/>
                  <a:pt x="1769" y="2469"/>
                  <a:pt x="1735" y="2435"/>
                </a:cubicBezTo>
                <a:lnTo>
                  <a:pt x="1668" y="2435"/>
                </a:lnTo>
                <a:lnTo>
                  <a:pt x="1502" y="2335"/>
                </a:lnTo>
                <a:lnTo>
                  <a:pt x="1402" y="2269"/>
                </a:lnTo>
                <a:cubicBezTo>
                  <a:pt x="1402" y="2269"/>
                  <a:pt x="1302" y="2202"/>
                  <a:pt x="1302" y="2169"/>
                </a:cubicBezTo>
                <a:lnTo>
                  <a:pt x="1201" y="2102"/>
                </a:lnTo>
                <a:cubicBezTo>
                  <a:pt x="1168" y="2068"/>
                  <a:pt x="1168" y="2035"/>
                  <a:pt x="1135" y="2002"/>
                </a:cubicBezTo>
                <a:cubicBezTo>
                  <a:pt x="1101" y="1968"/>
                  <a:pt x="1068" y="1902"/>
                  <a:pt x="1068" y="1868"/>
                </a:cubicBezTo>
                <a:lnTo>
                  <a:pt x="1068" y="1768"/>
                </a:lnTo>
                <a:cubicBezTo>
                  <a:pt x="1068" y="1768"/>
                  <a:pt x="1068" y="1735"/>
                  <a:pt x="1035" y="1702"/>
                </a:cubicBezTo>
                <a:lnTo>
                  <a:pt x="1035" y="1568"/>
                </a:lnTo>
                <a:cubicBezTo>
                  <a:pt x="1035" y="1551"/>
                  <a:pt x="1037" y="1536"/>
                  <a:pt x="1039" y="1525"/>
                </a:cubicBezTo>
                <a:lnTo>
                  <a:pt x="1039" y="1525"/>
                </a:lnTo>
                <a:cubicBezTo>
                  <a:pt x="1038" y="1528"/>
                  <a:pt x="1036" y="1531"/>
                  <a:pt x="1035" y="1535"/>
                </a:cubicBezTo>
                <a:cubicBezTo>
                  <a:pt x="1035" y="1514"/>
                  <a:pt x="1035" y="1484"/>
                  <a:pt x="1035" y="1468"/>
                </a:cubicBezTo>
                <a:cubicBezTo>
                  <a:pt x="1035" y="1435"/>
                  <a:pt x="1035" y="1435"/>
                  <a:pt x="1035" y="1401"/>
                </a:cubicBezTo>
                <a:lnTo>
                  <a:pt x="1035" y="1368"/>
                </a:lnTo>
                <a:cubicBezTo>
                  <a:pt x="1035" y="1335"/>
                  <a:pt x="1101" y="1268"/>
                  <a:pt x="1135" y="1234"/>
                </a:cubicBezTo>
                <a:cubicBezTo>
                  <a:pt x="1135" y="1201"/>
                  <a:pt x="1135" y="1201"/>
                  <a:pt x="1168" y="1168"/>
                </a:cubicBezTo>
                <a:lnTo>
                  <a:pt x="1201" y="1168"/>
                </a:lnTo>
                <a:lnTo>
                  <a:pt x="1268" y="1068"/>
                </a:lnTo>
                <a:cubicBezTo>
                  <a:pt x="1268" y="1034"/>
                  <a:pt x="1368" y="1001"/>
                  <a:pt x="1402" y="968"/>
                </a:cubicBezTo>
                <a:lnTo>
                  <a:pt x="1368" y="968"/>
                </a:lnTo>
                <a:cubicBezTo>
                  <a:pt x="1368" y="968"/>
                  <a:pt x="1423" y="968"/>
                  <a:pt x="1458" y="943"/>
                </a:cubicBezTo>
                <a:close/>
                <a:moveTo>
                  <a:pt x="1568" y="0"/>
                </a:moveTo>
                <a:lnTo>
                  <a:pt x="1568" y="67"/>
                </a:lnTo>
                <a:cubicBezTo>
                  <a:pt x="868" y="100"/>
                  <a:pt x="301" y="567"/>
                  <a:pt x="134" y="1201"/>
                </a:cubicBezTo>
                <a:cubicBezTo>
                  <a:pt x="1" y="1835"/>
                  <a:pt x="201" y="2502"/>
                  <a:pt x="734" y="2936"/>
                </a:cubicBezTo>
                <a:cubicBezTo>
                  <a:pt x="1078" y="3258"/>
                  <a:pt x="1519" y="3428"/>
                  <a:pt x="1967" y="3428"/>
                </a:cubicBezTo>
                <a:cubicBezTo>
                  <a:pt x="2215" y="3428"/>
                  <a:pt x="2465" y="3376"/>
                  <a:pt x="2703" y="3269"/>
                </a:cubicBezTo>
                <a:cubicBezTo>
                  <a:pt x="3270" y="2902"/>
                  <a:pt x="3503" y="2235"/>
                  <a:pt x="3336" y="1601"/>
                </a:cubicBezTo>
                <a:cubicBezTo>
                  <a:pt x="3103" y="934"/>
                  <a:pt x="2569" y="367"/>
                  <a:pt x="1902" y="134"/>
                </a:cubicBezTo>
                <a:cubicBezTo>
                  <a:pt x="1878" y="122"/>
                  <a:pt x="1855" y="112"/>
                  <a:pt x="1832" y="104"/>
                </a:cubicBezTo>
                <a:lnTo>
                  <a:pt x="1832" y="104"/>
                </a:lnTo>
                <a:cubicBezTo>
                  <a:pt x="1756" y="40"/>
                  <a:pt x="1665" y="0"/>
                  <a:pt x="1568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3" name="Google Shape;1833;p42"/>
          <p:cNvSpPr/>
          <p:nvPr/>
        </p:nvSpPr>
        <p:spPr>
          <a:xfrm>
            <a:off x="4673538" y="4446050"/>
            <a:ext cx="70900" cy="70825"/>
          </a:xfrm>
          <a:custGeom>
            <a:avLst/>
            <a:gdLst/>
            <a:ahLst/>
            <a:cxnLst/>
            <a:rect l="l" t="t" r="r" b="b"/>
            <a:pathLst>
              <a:path w="2836" h="2833" extrusionOk="0">
                <a:moveTo>
                  <a:pt x="958" y="1016"/>
                </a:moveTo>
                <a:cubicBezTo>
                  <a:pt x="951" y="1028"/>
                  <a:pt x="943" y="1033"/>
                  <a:pt x="939" y="1033"/>
                </a:cubicBezTo>
                <a:cubicBezTo>
                  <a:pt x="936" y="1033"/>
                  <a:pt x="939" y="1027"/>
                  <a:pt x="958" y="1016"/>
                </a:cubicBezTo>
                <a:close/>
                <a:moveTo>
                  <a:pt x="1201" y="1126"/>
                </a:moveTo>
                <a:cubicBezTo>
                  <a:pt x="1201" y="1126"/>
                  <a:pt x="1200" y="1138"/>
                  <a:pt x="1197" y="1153"/>
                </a:cubicBezTo>
                <a:lnTo>
                  <a:pt x="1197" y="1153"/>
                </a:lnTo>
                <a:cubicBezTo>
                  <a:pt x="1198" y="1150"/>
                  <a:pt x="1200" y="1147"/>
                  <a:pt x="1201" y="1144"/>
                </a:cubicBezTo>
                <a:cubicBezTo>
                  <a:pt x="1201" y="1131"/>
                  <a:pt x="1201" y="1126"/>
                  <a:pt x="1201" y="1126"/>
                </a:cubicBezTo>
                <a:close/>
                <a:moveTo>
                  <a:pt x="1197" y="1153"/>
                </a:moveTo>
                <a:cubicBezTo>
                  <a:pt x="1187" y="1174"/>
                  <a:pt x="1181" y="1191"/>
                  <a:pt x="1176" y="1208"/>
                </a:cubicBezTo>
                <a:lnTo>
                  <a:pt x="1176" y="1208"/>
                </a:lnTo>
                <a:cubicBezTo>
                  <a:pt x="1188" y="1199"/>
                  <a:pt x="1194" y="1173"/>
                  <a:pt x="1197" y="1153"/>
                </a:cubicBezTo>
                <a:close/>
                <a:moveTo>
                  <a:pt x="1826" y="1273"/>
                </a:moveTo>
                <a:cubicBezTo>
                  <a:pt x="1828" y="1291"/>
                  <a:pt x="1839" y="1306"/>
                  <a:pt x="1843" y="1306"/>
                </a:cubicBezTo>
                <a:cubicBezTo>
                  <a:pt x="1846" y="1306"/>
                  <a:pt x="1845" y="1299"/>
                  <a:pt x="1835" y="1278"/>
                </a:cubicBezTo>
                <a:lnTo>
                  <a:pt x="1826" y="1273"/>
                </a:lnTo>
                <a:close/>
                <a:moveTo>
                  <a:pt x="1316" y="1792"/>
                </a:moveTo>
                <a:cubicBezTo>
                  <a:pt x="1316" y="1792"/>
                  <a:pt x="1327" y="1802"/>
                  <a:pt x="1339" y="1812"/>
                </a:cubicBezTo>
                <a:lnTo>
                  <a:pt x="1339" y="1812"/>
                </a:lnTo>
                <a:cubicBezTo>
                  <a:pt x="1338" y="1812"/>
                  <a:pt x="1336" y="1812"/>
                  <a:pt x="1335" y="1812"/>
                </a:cubicBezTo>
                <a:cubicBezTo>
                  <a:pt x="1321" y="1797"/>
                  <a:pt x="1315" y="1792"/>
                  <a:pt x="1316" y="1792"/>
                </a:cubicBezTo>
                <a:close/>
                <a:moveTo>
                  <a:pt x="1835" y="1778"/>
                </a:moveTo>
                <a:lnTo>
                  <a:pt x="1835" y="1778"/>
                </a:lnTo>
                <a:cubicBezTo>
                  <a:pt x="1816" y="1797"/>
                  <a:pt x="1774" y="1817"/>
                  <a:pt x="1768" y="1817"/>
                </a:cubicBezTo>
                <a:cubicBezTo>
                  <a:pt x="1764" y="1817"/>
                  <a:pt x="1779" y="1806"/>
                  <a:pt x="1835" y="1778"/>
                </a:cubicBezTo>
                <a:close/>
                <a:moveTo>
                  <a:pt x="1270" y="945"/>
                </a:moveTo>
                <a:cubicBezTo>
                  <a:pt x="1303" y="947"/>
                  <a:pt x="1344" y="954"/>
                  <a:pt x="1368" y="978"/>
                </a:cubicBezTo>
                <a:lnTo>
                  <a:pt x="1435" y="978"/>
                </a:lnTo>
                <a:lnTo>
                  <a:pt x="1568" y="1078"/>
                </a:lnTo>
                <a:lnTo>
                  <a:pt x="1635" y="1111"/>
                </a:lnTo>
                <a:cubicBezTo>
                  <a:pt x="1702" y="1144"/>
                  <a:pt x="1735" y="1178"/>
                  <a:pt x="1768" y="1244"/>
                </a:cubicBezTo>
                <a:lnTo>
                  <a:pt x="1826" y="1273"/>
                </a:lnTo>
                <a:lnTo>
                  <a:pt x="1826" y="1273"/>
                </a:lnTo>
                <a:cubicBezTo>
                  <a:pt x="1825" y="1263"/>
                  <a:pt x="1827" y="1253"/>
                  <a:pt x="1835" y="1244"/>
                </a:cubicBezTo>
                <a:lnTo>
                  <a:pt x="1835" y="1244"/>
                </a:lnTo>
                <a:lnTo>
                  <a:pt x="1902" y="1378"/>
                </a:lnTo>
                <a:lnTo>
                  <a:pt x="1935" y="1445"/>
                </a:lnTo>
                <a:cubicBezTo>
                  <a:pt x="1935" y="1478"/>
                  <a:pt x="1935" y="1478"/>
                  <a:pt x="1935" y="1511"/>
                </a:cubicBezTo>
                <a:lnTo>
                  <a:pt x="1935" y="1611"/>
                </a:lnTo>
                <a:lnTo>
                  <a:pt x="1935" y="1645"/>
                </a:lnTo>
                <a:cubicBezTo>
                  <a:pt x="1935" y="1645"/>
                  <a:pt x="1935" y="1662"/>
                  <a:pt x="1923" y="1672"/>
                </a:cubicBezTo>
                <a:lnTo>
                  <a:pt x="1923" y="1672"/>
                </a:lnTo>
                <a:cubicBezTo>
                  <a:pt x="1931" y="1653"/>
                  <a:pt x="1936" y="1629"/>
                  <a:pt x="1925" y="1629"/>
                </a:cubicBezTo>
                <a:cubicBezTo>
                  <a:pt x="1921" y="1629"/>
                  <a:pt x="1913" y="1633"/>
                  <a:pt x="1902" y="1645"/>
                </a:cubicBezTo>
                <a:lnTo>
                  <a:pt x="1835" y="1745"/>
                </a:lnTo>
                <a:cubicBezTo>
                  <a:pt x="1828" y="1759"/>
                  <a:pt x="1828" y="1764"/>
                  <a:pt x="1833" y="1764"/>
                </a:cubicBezTo>
                <a:cubicBezTo>
                  <a:pt x="1845" y="1764"/>
                  <a:pt x="1887" y="1726"/>
                  <a:pt x="1887" y="1726"/>
                </a:cubicBezTo>
                <a:lnTo>
                  <a:pt x="1887" y="1726"/>
                </a:lnTo>
                <a:cubicBezTo>
                  <a:pt x="1888" y="1726"/>
                  <a:pt x="1883" y="1731"/>
                  <a:pt x="1868" y="1745"/>
                </a:cubicBezTo>
                <a:lnTo>
                  <a:pt x="1835" y="1778"/>
                </a:lnTo>
                <a:cubicBezTo>
                  <a:pt x="1802" y="1778"/>
                  <a:pt x="1768" y="1812"/>
                  <a:pt x="1735" y="1812"/>
                </a:cubicBezTo>
                <a:lnTo>
                  <a:pt x="1702" y="1845"/>
                </a:lnTo>
                <a:lnTo>
                  <a:pt x="1668" y="1845"/>
                </a:lnTo>
                <a:cubicBezTo>
                  <a:pt x="1735" y="1812"/>
                  <a:pt x="1735" y="1812"/>
                  <a:pt x="1702" y="1812"/>
                </a:cubicBezTo>
                <a:lnTo>
                  <a:pt x="1602" y="1845"/>
                </a:lnTo>
                <a:lnTo>
                  <a:pt x="1535" y="1845"/>
                </a:lnTo>
                <a:cubicBezTo>
                  <a:pt x="1518" y="1862"/>
                  <a:pt x="1502" y="1870"/>
                  <a:pt x="1485" y="1870"/>
                </a:cubicBezTo>
                <a:cubicBezTo>
                  <a:pt x="1468" y="1870"/>
                  <a:pt x="1451" y="1862"/>
                  <a:pt x="1435" y="1845"/>
                </a:cubicBezTo>
                <a:cubicBezTo>
                  <a:pt x="1414" y="1845"/>
                  <a:pt x="1393" y="1832"/>
                  <a:pt x="1373" y="1822"/>
                </a:cubicBezTo>
                <a:lnTo>
                  <a:pt x="1373" y="1822"/>
                </a:lnTo>
                <a:cubicBezTo>
                  <a:pt x="1372" y="1820"/>
                  <a:pt x="1370" y="1816"/>
                  <a:pt x="1368" y="1812"/>
                </a:cubicBezTo>
                <a:lnTo>
                  <a:pt x="1335" y="1778"/>
                </a:lnTo>
                <a:cubicBezTo>
                  <a:pt x="1301" y="1778"/>
                  <a:pt x="1301" y="1778"/>
                  <a:pt x="1301" y="1745"/>
                </a:cubicBezTo>
                <a:cubicBezTo>
                  <a:pt x="1281" y="1725"/>
                  <a:pt x="1261" y="1692"/>
                  <a:pt x="1263" y="1692"/>
                </a:cubicBezTo>
                <a:lnTo>
                  <a:pt x="1263" y="1692"/>
                </a:lnTo>
                <a:cubicBezTo>
                  <a:pt x="1264" y="1692"/>
                  <a:pt x="1275" y="1706"/>
                  <a:pt x="1301" y="1745"/>
                </a:cubicBezTo>
                <a:cubicBezTo>
                  <a:pt x="1301" y="1711"/>
                  <a:pt x="1235" y="1678"/>
                  <a:pt x="1235" y="1645"/>
                </a:cubicBezTo>
                <a:cubicBezTo>
                  <a:pt x="1218" y="1645"/>
                  <a:pt x="1210" y="1637"/>
                  <a:pt x="1206" y="1625"/>
                </a:cubicBezTo>
                <a:lnTo>
                  <a:pt x="1206" y="1625"/>
                </a:lnTo>
                <a:cubicBezTo>
                  <a:pt x="1207" y="1626"/>
                  <a:pt x="1208" y="1628"/>
                  <a:pt x="1208" y="1628"/>
                </a:cubicBezTo>
                <a:cubicBezTo>
                  <a:pt x="1209" y="1628"/>
                  <a:pt x="1207" y="1624"/>
                  <a:pt x="1203" y="1616"/>
                </a:cubicBezTo>
                <a:lnTo>
                  <a:pt x="1203" y="1616"/>
                </a:lnTo>
                <a:cubicBezTo>
                  <a:pt x="1201" y="1604"/>
                  <a:pt x="1201" y="1591"/>
                  <a:pt x="1201" y="1578"/>
                </a:cubicBezTo>
                <a:cubicBezTo>
                  <a:pt x="1190" y="1567"/>
                  <a:pt x="1183" y="1562"/>
                  <a:pt x="1180" y="1562"/>
                </a:cubicBezTo>
                <a:cubicBezTo>
                  <a:pt x="1176" y="1562"/>
                  <a:pt x="1178" y="1571"/>
                  <a:pt x="1183" y="1582"/>
                </a:cubicBezTo>
                <a:lnTo>
                  <a:pt x="1183" y="1582"/>
                </a:lnTo>
                <a:cubicBezTo>
                  <a:pt x="1141" y="1511"/>
                  <a:pt x="1168" y="1508"/>
                  <a:pt x="1168" y="1478"/>
                </a:cubicBezTo>
                <a:lnTo>
                  <a:pt x="1168" y="1445"/>
                </a:lnTo>
                <a:lnTo>
                  <a:pt x="1168" y="1311"/>
                </a:lnTo>
                <a:cubicBezTo>
                  <a:pt x="1168" y="1269"/>
                  <a:pt x="1168" y="1240"/>
                  <a:pt x="1176" y="1208"/>
                </a:cubicBezTo>
                <a:lnTo>
                  <a:pt x="1176" y="1208"/>
                </a:lnTo>
                <a:cubicBezTo>
                  <a:pt x="1174" y="1210"/>
                  <a:pt x="1171" y="1211"/>
                  <a:pt x="1168" y="1211"/>
                </a:cubicBezTo>
                <a:cubicBezTo>
                  <a:pt x="1135" y="1211"/>
                  <a:pt x="1201" y="1144"/>
                  <a:pt x="1201" y="1111"/>
                </a:cubicBezTo>
                <a:cubicBezTo>
                  <a:pt x="1236" y="1055"/>
                  <a:pt x="1259" y="999"/>
                  <a:pt x="1270" y="945"/>
                </a:cubicBezTo>
                <a:close/>
                <a:moveTo>
                  <a:pt x="1195" y="1"/>
                </a:moveTo>
                <a:cubicBezTo>
                  <a:pt x="988" y="1"/>
                  <a:pt x="784" y="52"/>
                  <a:pt x="601" y="144"/>
                </a:cubicBezTo>
                <a:cubicBezTo>
                  <a:pt x="234" y="344"/>
                  <a:pt x="0" y="677"/>
                  <a:pt x="0" y="1078"/>
                </a:cubicBezTo>
                <a:cubicBezTo>
                  <a:pt x="0" y="1230"/>
                  <a:pt x="66" y="1361"/>
                  <a:pt x="171" y="1445"/>
                </a:cubicBezTo>
                <a:lnTo>
                  <a:pt x="171" y="1445"/>
                </a:lnTo>
                <a:cubicBezTo>
                  <a:pt x="176" y="1712"/>
                  <a:pt x="251" y="1978"/>
                  <a:pt x="401" y="2212"/>
                </a:cubicBezTo>
                <a:cubicBezTo>
                  <a:pt x="636" y="2604"/>
                  <a:pt x="1056" y="2832"/>
                  <a:pt x="1483" y="2832"/>
                </a:cubicBezTo>
                <a:cubicBezTo>
                  <a:pt x="1601" y="2832"/>
                  <a:pt x="1720" y="2815"/>
                  <a:pt x="1835" y="2779"/>
                </a:cubicBezTo>
                <a:cubicBezTo>
                  <a:pt x="2402" y="2612"/>
                  <a:pt x="2802" y="2145"/>
                  <a:pt x="2836" y="1545"/>
                </a:cubicBezTo>
                <a:cubicBezTo>
                  <a:pt x="2769" y="878"/>
                  <a:pt x="2335" y="310"/>
                  <a:pt x="1702" y="110"/>
                </a:cubicBezTo>
                <a:cubicBezTo>
                  <a:pt x="1536" y="35"/>
                  <a:pt x="1364" y="1"/>
                  <a:pt x="119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4" name="Google Shape;1834;p42"/>
          <p:cNvSpPr/>
          <p:nvPr/>
        </p:nvSpPr>
        <p:spPr>
          <a:xfrm>
            <a:off x="353075" y="664700"/>
            <a:ext cx="338600" cy="293575"/>
          </a:xfrm>
          <a:custGeom>
            <a:avLst/>
            <a:gdLst/>
            <a:ahLst/>
            <a:cxnLst/>
            <a:rect l="l" t="t" r="r" b="b"/>
            <a:pathLst>
              <a:path w="13544" h="11743" extrusionOk="0">
                <a:moveTo>
                  <a:pt x="6438" y="992"/>
                </a:moveTo>
                <a:cubicBezTo>
                  <a:pt x="6467" y="992"/>
                  <a:pt x="6479" y="1072"/>
                  <a:pt x="6538" y="1210"/>
                </a:cubicBezTo>
                <a:cubicBezTo>
                  <a:pt x="6672" y="1444"/>
                  <a:pt x="6672" y="1577"/>
                  <a:pt x="6738" y="1777"/>
                </a:cubicBezTo>
                <a:lnTo>
                  <a:pt x="7306" y="3245"/>
                </a:lnTo>
                <a:cubicBezTo>
                  <a:pt x="7606" y="4012"/>
                  <a:pt x="7773" y="4579"/>
                  <a:pt x="8673" y="4579"/>
                </a:cubicBezTo>
                <a:cubicBezTo>
                  <a:pt x="9707" y="4579"/>
                  <a:pt x="10708" y="4579"/>
                  <a:pt x="11742" y="4680"/>
                </a:cubicBezTo>
                <a:cubicBezTo>
                  <a:pt x="11976" y="4680"/>
                  <a:pt x="12209" y="4713"/>
                  <a:pt x="12443" y="4746"/>
                </a:cubicBezTo>
                <a:cubicBezTo>
                  <a:pt x="12276" y="4880"/>
                  <a:pt x="12142" y="4980"/>
                  <a:pt x="12009" y="5113"/>
                </a:cubicBezTo>
                <a:cubicBezTo>
                  <a:pt x="11609" y="5447"/>
                  <a:pt x="11175" y="5714"/>
                  <a:pt x="10741" y="5947"/>
                </a:cubicBezTo>
                <a:cubicBezTo>
                  <a:pt x="10108" y="6314"/>
                  <a:pt x="9240" y="6414"/>
                  <a:pt x="9174" y="7281"/>
                </a:cubicBezTo>
                <a:cubicBezTo>
                  <a:pt x="9174" y="7815"/>
                  <a:pt x="9174" y="8382"/>
                  <a:pt x="9174" y="8949"/>
                </a:cubicBezTo>
                <a:cubicBezTo>
                  <a:pt x="9240" y="9416"/>
                  <a:pt x="9240" y="9917"/>
                  <a:pt x="9174" y="10384"/>
                </a:cubicBezTo>
                <a:cubicBezTo>
                  <a:pt x="9196" y="10498"/>
                  <a:pt x="9204" y="10549"/>
                  <a:pt x="9185" y="10549"/>
                </a:cubicBezTo>
                <a:cubicBezTo>
                  <a:pt x="9176" y="10549"/>
                  <a:pt x="9161" y="10538"/>
                  <a:pt x="9140" y="10517"/>
                </a:cubicBezTo>
                <a:cubicBezTo>
                  <a:pt x="9007" y="10450"/>
                  <a:pt x="8940" y="10384"/>
                  <a:pt x="8873" y="10250"/>
                </a:cubicBezTo>
                <a:cubicBezTo>
                  <a:pt x="8707" y="10050"/>
                  <a:pt x="8573" y="9850"/>
                  <a:pt x="8440" y="9616"/>
                </a:cubicBezTo>
                <a:lnTo>
                  <a:pt x="7572" y="8282"/>
                </a:lnTo>
                <a:cubicBezTo>
                  <a:pt x="7477" y="8130"/>
                  <a:pt x="7327" y="8053"/>
                  <a:pt x="7173" y="8053"/>
                </a:cubicBezTo>
                <a:cubicBezTo>
                  <a:pt x="7057" y="8053"/>
                  <a:pt x="6939" y="8096"/>
                  <a:pt x="6839" y="8182"/>
                </a:cubicBezTo>
                <a:cubicBezTo>
                  <a:pt x="6438" y="8616"/>
                  <a:pt x="6038" y="9049"/>
                  <a:pt x="5604" y="9483"/>
                </a:cubicBezTo>
                <a:cubicBezTo>
                  <a:pt x="5371" y="9650"/>
                  <a:pt x="5171" y="9850"/>
                  <a:pt x="4971" y="10017"/>
                </a:cubicBezTo>
                <a:cubicBezTo>
                  <a:pt x="4737" y="10284"/>
                  <a:pt x="4470" y="10484"/>
                  <a:pt x="4170" y="10651"/>
                </a:cubicBezTo>
                <a:cubicBezTo>
                  <a:pt x="4170" y="10651"/>
                  <a:pt x="4037" y="10751"/>
                  <a:pt x="4037" y="10751"/>
                </a:cubicBezTo>
                <a:cubicBezTo>
                  <a:pt x="4037" y="10617"/>
                  <a:pt x="4070" y="10450"/>
                  <a:pt x="4103" y="10284"/>
                </a:cubicBezTo>
                <a:cubicBezTo>
                  <a:pt x="4170" y="9983"/>
                  <a:pt x="4237" y="9717"/>
                  <a:pt x="4270" y="9416"/>
                </a:cubicBezTo>
                <a:cubicBezTo>
                  <a:pt x="4403" y="8783"/>
                  <a:pt x="4537" y="8182"/>
                  <a:pt x="4704" y="7515"/>
                </a:cubicBezTo>
                <a:cubicBezTo>
                  <a:pt x="4770" y="7281"/>
                  <a:pt x="4604" y="7015"/>
                  <a:pt x="4370" y="6948"/>
                </a:cubicBezTo>
                <a:cubicBezTo>
                  <a:pt x="3770" y="6748"/>
                  <a:pt x="3169" y="6548"/>
                  <a:pt x="2602" y="6281"/>
                </a:cubicBezTo>
                <a:cubicBezTo>
                  <a:pt x="2335" y="6147"/>
                  <a:pt x="2068" y="6014"/>
                  <a:pt x="1768" y="5847"/>
                </a:cubicBezTo>
                <a:lnTo>
                  <a:pt x="1368" y="5647"/>
                </a:lnTo>
                <a:lnTo>
                  <a:pt x="1247" y="5556"/>
                </a:lnTo>
                <a:lnTo>
                  <a:pt x="1247" y="5556"/>
                </a:lnTo>
                <a:cubicBezTo>
                  <a:pt x="1278" y="5542"/>
                  <a:pt x="1306" y="5528"/>
                  <a:pt x="1335" y="5513"/>
                </a:cubicBezTo>
                <a:cubicBezTo>
                  <a:pt x="1535" y="5480"/>
                  <a:pt x="1735" y="5480"/>
                  <a:pt x="1935" y="5447"/>
                </a:cubicBezTo>
                <a:lnTo>
                  <a:pt x="2836" y="5347"/>
                </a:lnTo>
                <a:lnTo>
                  <a:pt x="4937" y="5113"/>
                </a:lnTo>
                <a:cubicBezTo>
                  <a:pt x="5229" y="5079"/>
                  <a:pt x="5379" y="4815"/>
                  <a:pt x="5375" y="4576"/>
                </a:cubicBezTo>
                <a:lnTo>
                  <a:pt x="5375" y="4576"/>
                </a:lnTo>
                <a:cubicBezTo>
                  <a:pt x="5518" y="4540"/>
                  <a:pt x="5638" y="4433"/>
                  <a:pt x="5671" y="4246"/>
                </a:cubicBezTo>
                <a:cubicBezTo>
                  <a:pt x="5771" y="3712"/>
                  <a:pt x="5871" y="3178"/>
                  <a:pt x="6005" y="2611"/>
                </a:cubicBezTo>
                <a:cubicBezTo>
                  <a:pt x="6071" y="2345"/>
                  <a:pt x="6105" y="2078"/>
                  <a:pt x="6171" y="1811"/>
                </a:cubicBezTo>
                <a:cubicBezTo>
                  <a:pt x="6205" y="1577"/>
                  <a:pt x="6238" y="1344"/>
                  <a:pt x="6338" y="1110"/>
                </a:cubicBezTo>
                <a:cubicBezTo>
                  <a:pt x="6392" y="1029"/>
                  <a:pt x="6419" y="992"/>
                  <a:pt x="6438" y="992"/>
                </a:cubicBezTo>
                <a:close/>
                <a:moveTo>
                  <a:pt x="6414" y="0"/>
                </a:moveTo>
                <a:cubicBezTo>
                  <a:pt x="6069" y="0"/>
                  <a:pt x="5728" y="192"/>
                  <a:pt x="5571" y="577"/>
                </a:cubicBezTo>
                <a:cubicBezTo>
                  <a:pt x="5371" y="1044"/>
                  <a:pt x="5237" y="1544"/>
                  <a:pt x="5171" y="2078"/>
                </a:cubicBezTo>
                <a:cubicBezTo>
                  <a:pt x="5037" y="2711"/>
                  <a:pt x="4904" y="3312"/>
                  <a:pt x="4770" y="3979"/>
                </a:cubicBezTo>
                <a:cubicBezTo>
                  <a:pt x="4758" y="4059"/>
                  <a:pt x="4761" y="4132"/>
                  <a:pt x="4775" y="4197"/>
                </a:cubicBezTo>
                <a:lnTo>
                  <a:pt x="4775" y="4197"/>
                </a:lnTo>
                <a:lnTo>
                  <a:pt x="1935" y="4513"/>
                </a:lnTo>
                <a:cubicBezTo>
                  <a:pt x="1335" y="4579"/>
                  <a:pt x="367" y="4613"/>
                  <a:pt x="167" y="5347"/>
                </a:cubicBezTo>
                <a:cubicBezTo>
                  <a:pt x="0" y="6081"/>
                  <a:pt x="1001" y="6514"/>
                  <a:pt x="1535" y="6781"/>
                </a:cubicBezTo>
                <a:cubicBezTo>
                  <a:pt x="2234" y="7145"/>
                  <a:pt x="2934" y="7462"/>
                  <a:pt x="3673" y="7692"/>
                </a:cubicBezTo>
                <a:lnTo>
                  <a:pt x="3673" y="7692"/>
                </a:lnTo>
                <a:cubicBezTo>
                  <a:pt x="3514" y="8436"/>
                  <a:pt x="3375" y="9165"/>
                  <a:pt x="3236" y="9917"/>
                </a:cubicBezTo>
                <a:cubicBezTo>
                  <a:pt x="3103" y="10517"/>
                  <a:pt x="2836" y="11518"/>
                  <a:pt x="3703" y="11718"/>
                </a:cubicBezTo>
                <a:cubicBezTo>
                  <a:pt x="3773" y="11735"/>
                  <a:pt x="3842" y="11742"/>
                  <a:pt x="3911" y="11742"/>
                </a:cubicBezTo>
                <a:cubicBezTo>
                  <a:pt x="4534" y="11742"/>
                  <a:pt x="5117" y="11111"/>
                  <a:pt x="5538" y="10751"/>
                </a:cubicBezTo>
                <a:cubicBezTo>
                  <a:pt x="6090" y="10277"/>
                  <a:pt x="6602" y="9782"/>
                  <a:pt x="7088" y="9267"/>
                </a:cubicBezTo>
                <a:lnTo>
                  <a:pt x="7088" y="9267"/>
                </a:lnTo>
                <a:lnTo>
                  <a:pt x="7639" y="10083"/>
                </a:lnTo>
                <a:cubicBezTo>
                  <a:pt x="7839" y="10450"/>
                  <a:pt x="8106" y="10817"/>
                  <a:pt x="8440" y="11151"/>
                </a:cubicBezTo>
                <a:cubicBezTo>
                  <a:pt x="8643" y="11327"/>
                  <a:pt x="8917" y="11420"/>
                  <a:pt x="9187" y="11420"/>
                </a:cubicBezTo>
                <a:cubicBezTo>
                  <a:pt x="9583" y="11420"/>
                  <a:pt x="9969" y="11220"/>
                  <a:pt x="10108" y="10784"/>
                </a:cubicBezTo>
                <a:cubicBezTo>
                  <a:pt x="10174" y="10284"/>
                  <a:pt x="10174" y="9817"/>
                  <a:pt x="10141" y="9350"/>
                </a:cubicBezTo>
                <a:lnTo>
                  <a:pt x="10141" y="7682"/>
                </a:lnTo>
                <a:cubicBezTo>
                  <a:pt x="10108" y="7515"/>
                  <a:pt x="10108" y="7381"/>
                  <a:pt x="10141" y="7248"/>
                </a:cubicBezTo>
                <a:cubicBezTo>
                  <a:pt x="10174" y="7181"/>
                  <a:pt x="10274" y="7215"/>
                  <a:pt x="10308" y="7181"/>
                </a:cubicBezTo>
                <a:cubicBezTo>
                  <a:pt x="10474" y="7081"/>
                  <a:pt x="10641" y="7015"/>
                  <a:pt x="10841" y="6948"/>
                </a:cubicBezTo>
                <a:cubicBezTo>
                  <a:pt x="11275" y="6748"/>
                  <a:pt x="11709" y="6481"/>
                  <a:pt x="12142" y="6214"/>
                </a:cubicBezTo>
                <a:cubicBezTo>
                  <a:pt x="12676" y="5814"/>
                  <a:pt x="13543" y="5247"/>
                  <a:pt x="13310" y="4446"/>
                </a:cubicBezTo>
                <a:cubicBezTo>
                  <a:pt x="13043" y="3612"/>
                  <a:pt x="11742" y="3746"/>
                  <a:pt x="11042" y="3679"/>
                </a:cubicBezTo>
                <a:cubicBezTo>
                  <a:pt x="10575" y="3645"/>
                  <a:pt x="10074" y="3645"/>
                  <a:pt x="9574" y="3645"/>
                </a:cubicBezTo>
                <a:lnTo>
                  <a:pt x="8773" y="3645"/>
                </a:lnTo>
                <a:cubicBezTo>
                  <a:pt x="8440" y="3645"/>
                  <a:pt x="8406" y="3479"/>
                  <a:pt x="8273" y="3178"/>
                </a:cubicBezTo>
                <a:lnTo>
                  <a:pt x="7773" y="1777"/>
                </a:lnTo>
                <a:cubicBezTo>
                  <a:pt x="7639" y="1344"/>
                  <a:pt x="7439" y="910"/>
                  <a:pt x="7239" y="477"/>
                </a:cubicBezTo>
                <a:cubicBezTo>
                  <a:pt x="7048" y="159"/>
                  <a:pt x="6729" y="0"/>
                  <a:pt x="641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5" name="Google Shape;1835;p42"/>
          <p:cNvSpPr/>
          <p:nvPr/>
        </p:nvSpPr>
        <p:spPr>
          <a:xfrm>
            <a:off x="8579100" y="1560513"/>
            <a:ext cx="85075" cy="80575"/>
          </a:xfrm>
          <a:custGeom>
            <a:avLst/>
            <a:gdLst/>
            <a:ahLst/>
            <a:cxnLst/>
            <a:rect l="l" t="t" r="r" b="b"/>
            <a:pathLst>
              <a:path w="3403" h="3223" extrusionOk="0">
                <a:moveTo>
                  <a:pt x="1950" y="1056"/>
                </a:moveTo>
                <a:cubicBezTo>
                  <a:pt x="1943" y="1056"/>
                  <a:pt x="1980" y="1071"/>
                  <a:pt x="2002" y="1071"/>
                </a:cubicBezTo>
                <a:cubicBezTo>
                  <a:pt x="1969" y="1060"/>
                  <a:pt x="1954" y="1056"/>
                  <a:pt x="1950" y="1056"/>
                </a:cubicBezTo>
                <a:close/>
                <a:moveTo>
                  <a:pt x="2178" y="2152"/>
                </a:moveTo>
                <a:cubicBezTo>
                  <a:pt x="2170" y="2158"/>
                  <a:pt x="2157" y="2168"/>
                  <a:pt x="2152" y="2174"/>
                </a:cubicBezTo>
                <a:lnTo>
                  <a:pt x="2152" y="2174"/>
                </a:lnTo>
                <a:cubicBezTo>
                  <a:pt x="2158" y="2172"/>
                  <a:pt x="2164" y="2172"/>
                  <a:pt x="2169" y="2172"/>
                </a:cubicBezTo>
                <a:lnTo>
                  <a:pt x="2178" y="2152"/>
                </a:lnTo>
                <a:close/>
                <a:moveTo>
                  <a:pt x="1450" y="2175"/>
                </a:moveTo>
                <a:lnTo>
                  <a:pt x="1450" y="2175"/>
                </a:lnTo>
                <a:cubicBezTo>
                  <a:pt x="1453" y="2175"/>
                  <a:pt x="1468" y="2183"/>
                  <a:pt x="1502" y="2205"/>
                </a:cubicBezTo>
                <a:cubicBezTo>
                  <a:pt x="1479" y="2205"/>
                  <a:pt x="1442" y="2175"/>
                  <a:pt x="1450" y="2175"/>
                </a:cubicBezTo>
                <a:close/>
                <a:moveTo>
                  <a:pt x="1635" y="971"/>
                </a:moveTo>
                <a:cubicBezTo>
                  <a:pt x="1702" y="971"/>
                  <a:pt x="1735" y="971"/>
                  <a:pt x="1802" y="1004"/>
                </a:cubicBezTo>
                <a:lnTo>
                  <a:pt x="1969" y="1038"/>
                </a:lnTo>
                <a:lnTo>
                  <a:pt x="2002" y="1071"/>
                </a:lnTo>
                <a:cubicBezTo>
                  <a:pt x="2069" y="1104"/>
                  <a:pt x="2102" y="1104"/>
                  <a:pt x="2135" y="1138"/>
                </a:cubicBezTo>
                <a:lnTo>
                  <a:pt x="2180" y="1160"/>
                </a:lnTo>
                <a:lnTo>
                  <a:pt x="2202" y="1204"/>
                </a:lnTo>
                <a:lnTo>
                  <a:pt x="2302" y="1304"/>
                </a:lnTo>
                <a:cubicBezTo>
                  <a:pt x="2302" y="1304"/>
                  <a:pt x="2283" y="1248"/>
                  <a:pt x="2288" y="1248"/>
                </a:cubicBezTo>
                <a:lnTo>
                  <a:pt x="2288" y="1248"/>
                </a:lnTo>
                <a:cubicBezTo>
                  <a:pt x="2290" y="1248"/>
                  <a:pt x="2294" y="1254"/>
                  <a:pt x="2302" y="1271"/>
                </a:cubicBezTo>
                <a:cubicBezTo>
                  <a:pt x="2302" y="1304"/>
                  <a:pt x="2336" y="1304"/>
                  <a:pt x="2336" y="1338"/>
                </a:cubicBezTo>
                <a:cubicBezTo>
                  <a:pt x="2336" y="1371"/>
                  <a:pt x="2336" y="1404"/>
                  <a:pt x="2369" y="1404"/>
                </a:cubicBezTo>
                <a:cubicBezTo>
                  <a:pt x="2373" y="1408"/>
                  <a:pt x="2375" y="1410"/>
                  <a:pt x="2377" y="1410"/>
                </a:cubicBezTo>
                <a:cubicBezTo>
                  <a:pt x="2386" y="1410"/>
                  <a:pt x="2359" y="1352"/>
                  <a:pt x="2359" y="1352"/>
                </a:cubicBezTo>
                <a:lnTo>
                  <a:pt x="2359" y="1352"/>
                </a:lnTo>
                <a:cubicBezTo>
                  <a:pt x="2359" y="1352"/>
                  <a:pt x="2362" y="1357"/>
                  <a:pt x="2369" y="1371"/>
                </a:cubicBezTo>
                <a:cubicBezTo>
                  <a:pt x="2402" y="1471"/>
                  <a:pt x="2402" y="1471"/>
                  <a:pt x="2402" y="1538"/>
                </a:cubicBezTo>
                <a:cubicBezTo>
                  <a:pt x="2402" y="1546"/>
                  <a:pt x="2402" y="1555"/>
                  <a:pt x="2402" y="1571"/>
                </a:cubicBezTo>
                <a:lnTo>
                  <a:pt x="2402" y="1705"/>
                </a:lnTo>
                <a:lnTo>
                  <a:pt x="2402" y="1771"/>
                </a:lnTo>
                <a:cubicBezTo>
                  <a:pt x="2402" y="1805"/>
                  <a:pt x="2369" y="1871"/>
                  <a:pt x="2369" y="1905"/>
                </a:cubicBezTo>
                <a:lnTo>
                  <a:pt x="2336" y="1972"/>
                </a:lnTo>
                <a:cubicBezTo>
                  <a:pt x="2336" y="2005"/>
                  <a:pt x="2269" y="2038"/>
                  <a:pt x="2269" y="2072"/>
                </a:cubicBezTo>
                <a:lnTo>
                  <a:pt x="2202" y="2105"/>
                </a:lnTo>
                <a:lnTo>
                  <a:pt x="2178" y="2152"/>
                </a:lnTo>
                <a:lnTo>
                  <a:pt x="2178" y="2152"/>
                </a:lnTo>
                <a:cubicBezTo>
                  <a:pt x="2182" y="2150"/>
                  <a:pt x="2186" y="2148"/>
                  <a:pt x="2187" y="2148"/>
                </a:cubicBezTo>
                <a:lnTo>
                  <a:pt x="2187" y="2148"/>
                </a:lnTo>
                <a:cubicBezTo>
                  <a:pt x="2190" y="2148"/>
                  <a:pt x="2186" y="2154"/>
                  <a:pt x="2169" y="2172"/>
                </a:cubicBezTo>
                <a:cubicBezTo>
                  <a:pt x="2159" y="2177"/>
                  <a:pt x="2153" y="2179"/>
                  <a:pt x="2151" y="2179"/>
                </a:cubicBezTo>
                <a:cubicBezTo>
                  <a:pt x="2149" y="2179"/>
                  <a:pt x="2149" y="2177"/>
                  <a:pt x="2152" y="2174"/>
                </a:cubicBezTo>
                <a:lnTo>
                  <a:pt x="2152" y="2174"/>
                </a:lnTo>
                <a:cubicBezTo>
                  <a:pt x="2116" y="2182"/>
                  <a:pt x="2064" y="2210"/>
                  <a:pt x="2035" y="2238"/>
                </a:cubicBezTo>
                <a:lnTo>
                  <a:pt x="1702" y="2238"/>
                </a:lnTo>
                <a:lnTo>
                  <a:pt x="1568" y="2205"/>
                </a:lnTo>
                <a:lnTo>
                  <a:pt x="1502" y="2205"/>
                </a:lnTo>
                <a:cubicBezTo>
                  <a:pt x="1468" y="2172"/>
                  <a:pt x="1402" y="2138"/>
                  <a:pt x="1368" y="2105"/>
                </a:cubicBezTo>
                <a:lnTo>
                  <a:pt x="1301" y="2072"/>
                </a:lnTo>
                <a:lnTo>
                  <a:pt x="1301" y="2072"/>
                </a:lnTo>
                <a:cubicBezTo>
                  <a:pt x="1301" y="2072"/>
                  <a:pt x="1301" y="2072"/>
                  <a:pt x="1301" y="2072"/>
                </a:cubicBezTo>
                <a:cubicBezTo>
                  <a:pt x="1268" y="2038"/>
                  <a:pt x="1235" y="2005"/>
                  <a:pt x="1201" y="1972"/>
                </a:cubicBezTo>
                <a:lnTo>
                  <a:pt x="1201" y="1938"/>
                </a:lnTo>
                <a:lnTo>
                  <a:pt x="1135" y="1805"/>
                </a:lnTo>
                <a:cubicBezTo>
                  <a:pt x="1101" y="1771"/>
                  <a:pt x="1101" y="1738"/>
                  <a:pt x="1068" y="1705"/>
                </a:cubicBezTo>
                <a:lnTo>
                  <a:pt x="1068" y="1638"/>
                </a:lnTo>
                <a:cubicBezTo>
                  <a:pt x="1068" y="1571"/>
                  <a:pt x="1068" y="1505"/>
                  <a:pt x="1068" y="1438"/>
                </a:cubicBezTo>
                <a:cubicBezTo>
                  <a:pt x="1101" y="1404"/>
                  <a:pt x="1101" y="1371"/>
                  <a:pt x="1068" y="1371"/>
                </a:cubicBezTo>
                <a:cubicBezTo>
                  <a:pt x="1068" y="1304"/>
                  <a:pt x="1101" y="1238"/>
                  <a:pt x="1135" y="1171"/>
                </a:cubicBezTo>
                <a:cubicBezTo>
                  <a:pt x="1135" y="1171"/>
                  <a:pt x="1135" y="1138"/>
                  <a:pt x="1168" y="1138"/>
                </a:cubicBezTo>
                <a:cubicBezTo>
                  <a:pt x="1168" y="1118"/>
                  <a:pt x="1168" y="1104"/>
                  <a:pt x="1168" y="1104"/>
                </a:cubicBezTo>
                <a:cubicBezTo>
                  <a:pt x="1201" y="1038"/>
                  <a:pt x="1235" y="1004"/>
                  <a:pt x="1268" y="971"/>
                </a:cubicBezTo>
                <a:close/>
                <a:moveTo>
                  <a:pt x="2084" y="2229"/>
                </a:moveTo>
                <a:cubicBezTo>
                  <a:pt x="2086" y="2229"/>
                  <a:pt x="2083" y="2231"/>
                  <a:pt x="2069" y="2238"/>
                </a:cubicBezTo>
                <a:lnTo>
                  <a:pt x="2052" y="2238"/>
                </a:lnTo>
                <a:cubicBezTo>
                  <a:pt x="2066" y="2234"/>
                  <a:pt x="2081" y="2229"/>
                  <a:pt x="2084" y="2229"/>
                </a:cubicBezTo>
                <a:close/>
                <a:moveTo>
                  <a:pt x="1340" y="1"/>
                </a:moveTo>
                <a:cubicBezTo>
                  <a:pt x="1305" y="1"/>
                  <a:pt x="1270" y="2"/>
                  <a:pt x="1235" y="3"/>
                </a:cubicBezTo>
                <a:cubicBezTo>
                  <a:pt x="1153" y="3"/>
                  <a:pt x="1077" y="26"/>
                  <a:pt x="1011" y="63"/>
                </a:cubicBezTo>
                <a:lnTo>
                  <a:pt x="1011" y="63"/>
                </a:lnTo>
                <a:cubicBezTo>
                  <a:pt x="1007" y="63"/>
                  <a:pt x="1003" y="63"/>
                  <a:pt x="999" y="63"/>
                </a:cubicBezTo>
                <a:cubicBezTo>
                  <a:pt x="890" y="63"/>
                  <a:pt x="774" y="104"/>
                  <a:pt x="668" y="204"/>
                </a:cubicBezTo>
                <a:lnTo>
                  <a:pt x="601" y="237"/>
                </a:lnTo>
                <a:cubicBezTo>
                  <a:pt x="167" y="704"/>
                  <a:pt x="1" y="1371"/>
                  <a:pt x="167" y="2005"/>
                </a:cubicBezTo>
                <a:cubicBezTo>
                  <a:pt x="376" y="2736"/>
                  <a:pt x="1056" y="3222"/>
                  <a:pt x="1790" y="3222"/>
                </a:cubicBezTo>
                <a:cubicBezTo>
                  <a:pt x="1993" y="3222"/>
                  <a:pt x="2200" y="3185"/>
                  <a:pt x="2402" y="3106"/>
                </a:cubicBezTo>
                <a:cubicBezTo>
                  <a:pt x="2669" y="2972"/>
                  <a:pt x="2936" y="2772"/>
                  <a:pt x="3103" y="2505"/>
                </a:cubicBezTo>
                <a:cubicBezTo>
                  <a:pt x="3403" y="1972"/>
                  <a:pt x="3403" y="1338"/>
                  <a:pt x="3103" y="837"/>
                </a:cubicBezTo>
                <a:cubicBezTo>
                  <a:pt x="2659" y="299"/>
                  <a:pt x="2005" y="1"/>
                  <a:pt x="1340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6" name="Google Shape;1836;p42"/>
          <p:cNvSpPr/>
          <p:nvPr/>
        </p:nvSpPr>
        <p:spPr>
          <a:xfrm>
            <a:off x="6394938" y="4452525"/>
            <a:ext cx="321925" cy="310900"/>
          </a:xfrm>
          <a:custGeom>
            <a:avLst/>
            <a:gdLst/>
            <a:ahLst/>
            <a:cxnLst/>
            <a:rect l="l" t="t" r="r" b="b"/>
            <a:pathLst>
              <a:path w="12877" h="12436" extrusionOk="0">
                <a:moveTo>
                  <a:pt x="5600" y="919"/>
                </a:moveTo>
                <a:cubicBezTo>
                  <a:pt x="6011" y="919"/>
                  <a:pt x="6242" y="1617"/>
                  <a:pt x="6272" y="1936"/>
                </a:cubicBezTo>
                <a:cubicBezTo>
                  <a:pt x="6338" y="2503"/>
                  <a:pt x="6338" y="3104"/>
                  <a:pt x="6272" y="3671"/>
                </a:cubicBezTo>
                <a:cubicBezTo>
                  <a:pt x="6205" y="4449"/>
                  <a:pt x="6019" y="5228"/>
                  <a:pt x="5725" y="5967"/>
                </a:cubicBezTo>
                <a:lnTo>
                  <a:pt x="5725" y="5967"/>
                </a:lnTo>
                <a:cubicBezTo>
                  <a:pt x="5713" y="5987"/>
                  <a:pt x="5702" y="6006"/>
                  <a:pt x="5690" y="6025"/>
                </a:cubicBezTo>
                <a:lnTo>
                  <a:pt x="5690" y="6025"/>
                </a:lnTo>
                <a:cubicBezTo>
                  <a:pt x="5502" y="5836"/>
                  <a:pt x="5353" y="5627"/>
                  <a:pt x="5236" y="5403"/>
                </a:cubicBezTo>
                <a:lnTo>
                  <a:pt x="5236" y="5403"/>
                </a:lnTo>
                <a:cubicBezTo>
                  <a:pt x="5163" y="4899"/>
                  <a:pt x="5042" y="4402"/>
                  <a:pt x="4856" y="3932"/>
                </a:cubicBezTo>
                <a:lnTo>
                  <a:pt x="4856" y="3932"/>
                </a:lnTo>
                <a:cubicBezTo>
                  <a:pt x="4843" y="3756"/>
                  <a:pt x="4837" y="3579"/>
                  <a:pt x="4837" y="3404"/>
                </a:cubicBezTo>
                <a:cubicBezTo>
                  <a:pt x="4837" y="2803"/>
                  <a:pt x="4704" y="1302"/>
                  <a:pt x="5404" y="969"/>
                </a:cubicBezTo>
                <a:cubicBezTo>
                  <a:pt x="5473" y="934"/>
                  <a:pt x="5539" y="919"/>
                  <a:pt x="5600" y="919"/>
                </a:cubicBezTo>
                <a:close/>
                <a:moveTo>
                  <a:pt x="2127" y="2545"/>
                </a:moveTo>
                <a:cubicBezTo>
                  <a:pt x="2894" y="2545"/>
                  <a:pt x="3611" y="3480"/>
                  <a:pt x="3917" y="4097"/>
                </a:cubicBezTo>
                <a:lnTo>
                  <a:pt x="3917" y="4097"/>
                </a:lnTo>
                <a:cubicBezTo>
                  <a:pt x="3967" y="4686"/>
                  <a:pt x="4094" y="5263"/>
                  <a:pt x="4350" y="5780"/>
                </a:cubicBezTo>
                <a:lnTo>
                  <a:pt x="4350" y="5780"/>
                </a:lnTo>
                <a:cubicBezTo>
                  <a:pt x="4367" y="5914"/>
                  <a:pt x="4381" y="6048"/>
                  <a:pt x="4390" y="6182"/>
                </a:cubicBezTo>
                <a:lnTo>
                  <a:pt x="4390" y="6182"/>
                </a:lnTo>
                <a:cubicBezTo>
                  <a:pt x="4175" y="6257"/>
                  <a:pt x="3964" y="6291"/>
                  <a:pt x="3758" y="6291"/>
                </a:cubicBezTo>
                <a:cubicBezTo>
                  <a:pt x="2917" y="6291"/>
                  <a:pt x="2175" y="5715"/>
                  <a:pt x="1735" y="4938"/>
                </a:cubicBezTo>
                <a:cubicBezTo>
                  <a:pt x="1401" y="4404"/>
                  <a:pt x="901" y="2937"/>
                  <a:pt x="1802" y="2603"/>
                </a:cubicBezTo>
                <a:cubicBezTo>
                  <a:pt x="1910" y="2563"/>
                  <a:pt x="2019" y="2545"/>
                  <a:pt x="2127" y="2545"/>
                </a:cubicBezTo>
                <a:close/>
                <a:moveTo>
                  <a:pt x="10594" y="3135"/>
                </a:moveTo>
                <a:cubicBezTo>
                  <a:pt x="10768" y="3135"/>
                  <a:pt x="10931" y="3176"/>
                  <a:pt x="11075" y="3270"/>
                </a:cubicBezTo>
                <a:cubicBezTo>
                  <a:pt x="11542" y="3571"/>
                  <a:pt x="11442" y="4338"/>
                  <a:pt x="11275" y="4805"/>
                </a:cubicBezTo>
                <a:cubicBezTo>
                  <a:pt x="11042" y="5338"/>
                  <a:pt x="10641" y="5772"/>
                  <a:pt x="10141" y="6072"/>
                </a:cubicBezTo>
                <a:cubicBezTo>
                  <a:pt x="9361" y="6563"/>
                  <a:pt x="8432" y="6681"/>
                  <a:pt x="7513" y="6695"/>
                </a:cubicBezTo>
                <a:lnTo>
                  <a:pt x="7513" y="6695"/>
                </a:lnTo>
                <a:cubicBezTo>
                  <a:pt x="7183" y="6649"/>
                  <a:pt x="6844" y="6634"/>
                  <a:pt x="6505" y="6634"/>
                </a:cubicBezTo>
                <a:cubicBezTo>
                  <a:pt x="6485" y="6634"/>
                  <a:pt x="6465" y="6634"/>
                  <a:pt x="6444" y="6634"/>
                </a:cubicBezTo>
                <a:lnTo>
                  <a:pt x="6444" y="6634"/>
                </a:lnTo>
                <a:cubicBezTo>
                  <a:pt x="6448" y="6627"/>
                  <a:pt x="6451" y="6620"/>
                  <a:pt x="6454" y="6612"/>
                </a:cubicBezTo>
                <a:lnTo>
                  <a:pt x="6454" y="6612"/>
                </a:lnTo>
                <a:cubicBezTo>
                  <a:pt x="6891" y="5864"/>
                  <a:pt x="7447" y="5182"/>
                  <a:pt x="8073" y="4605"/>
                </a:cubicBezTo>
                <a:cubicBezTo>
                  <a:pt x="8573" y="4160"/>
                  <a:pt x="9723" y="3135"/>
                  <a:pt x="10594" y="3135"/>
                </a:cubicBezTo>
                <a:close/>
                <a:moveTo>
                  <a:pt x="6540" y="7614"/>
                </a:moveTo>
                <a:cubicBezTo>
                  <a:pt x="6696" y="7616"/>
                  <a:pt x="6853" y="7618"/>
                  <a:pt x="7009" y="7618"/>
                </a:cubicBezTo>
                <a:cubicBezTo>
                  <a:pt x="7109" y="7618"/>
                  <a:pt x="7208" y="7617"/>
                  <a:pt x="7307" y="7616"/>
                </a:cubicBezTo>
                <a:lnTo>
                  <a:pt x="7307" y="7616"/>
                </a:lnTo>
                <a:cubicBezTo>
                  <a:pt x="7800" y="7665"/>
                  <a:pt x="8279" y="7802"/>
                  <a:pt x="8673" y="8140"/>
                </a:cubicBezTo>
                <a:cubicBezTo>
                  <a:pt x="9240" y="8641"/>
                  <a:pt x="9440" y="9475"/>
                  <a:pt x="9174" y="10209"/>
                </a:cubicBezTo>
                <a:cubicBezTo>
                  <a:pt x="9048" y="10586"/>
                  <a:pt x="8684" y="10845"/>
                  <a:pt x="8279" y="10845"/>
                </a:cubicBezTo>
                <a:cubicBezTo>
                  <a:pt x="8255" y="10845"/>
                  <a:pt x="8231" y="10844"/>
                  <a:pt x="8206" y="10842"/>
                </a:cubicBezTo>
                <a:cubicBezTo>
                  <a:pt x="7739" y="10776"/>
                  <a:pt x="7539" y="10109"/>
                  <a:pt x="7372" y="9742"/>
                </a:cubicBezTo>
                <a:cubicBezTo>
                  <a:pt x="7052" y="9048"/>
                  <a:pt x="6775" y="8333"/>
                  <a:pt x="6540" y="7614"/>
                </a:cubicBezTo>
                <a:close/>
                <a:moveTo>
                  <a:pt x="4520" y="7290"/>
                </a:moveTo>
                <a:cubicBezTo>
                  <a:pt x="4587" y="7326"/>
                  <a:pt x="4659" y="7354"/>
                  <a:pt x="4737" y="7373"/>
                </a:cubicBezTo>
                <a:cubicBezTo>
                  <a:pt x="4772" y="7381"/>
                  <a:pt x="4807" y="7385"/>
                  <a:pt x="4841" y="7385"/>
                </a:cubicBezTo>
                <a:cubicBezTo>
                  <a:pt x="4946" y="7385"/>
                  <a:pt x="5045" y="7351"/>
                  <a:pt x="5128" y="7294"/>
                </a:cubicBezTo>
                <a:lnTo>
                  <a:pt x="5128" y="7294"/>
                </a:lnTo>
                <a:cubicBezTo>
                  <a:pt x="5147" y="7485"/>
                  <a:pt x="5281" y="7643"/>
                  <a:pt x="5447" y="7709"/>
                </a:cubicBezTo>
                <a:lnTo>
                  <a:pt x="5447" y="7709"/>
                </a:lnTo>
                <a:cubicBezTo>
                  <a:pt x="5420" y="8415"/>
                  <a:pt x="5227" y="9122"/>
                  <a:pt x="4904" y="9742"/>
                </a:cubicBezTo>
                <a:cubicBezTo>
                  <a:pt x="4737" y="10109"/>
                  <a:pt x="4504" y="10409"/>
                  <a:pt x="4237" y="10709"/>
                </a:cubicBezTo>
                <a:cubicBezTo>
                  <a:pt x="4062" y="10913"/>
                  <a:pt x="3659" y="11446"/>
                  <a:pt x="3338" y="11446"/>
                </a:cubicBezTo>
                <a:cubicBezTo>
                  <a:pt x="3290" y="11446"/>
                  <a:pt x="3245" y="11435"/>
                  <a:pt x="3203" y="11409"/>
                </a:cubicBezTo>
                <a:cubicBezTo>
                  <a:pt x="2869" y="11243"/>
                  <a:pt x="2836" y="10509"/>
                  <a:pt x="2836" y="10209"/>
                </a:cubicBezTo>
                <a:cubicBezTo>
                  <a:pt x="2836" y="9808"/>
                  <a:pt x="2936" y="9408"/>
                  <a:pt x="3103" y="9074"/>
                </a:cubicBezTo>
                <a:cubicBezTo>
                  <a:pt x="3479" y="8403"/>
                  <a:pt x="3963" y="7797"/>
                  <a:pt x="4520" y="7290"/>
                </a:cubicBezTo>
                <a:close/>
                <a:moveTo>
                  <a:pt x="5546" y="1"/>
                </a:moveTo>
                <a:cubicBezTo>
                  <a:pt x="5443" y="1"/>
                  <a:pt x="5340" y="12"/>
                  <a:pt x="5237" y="35"/>
                </a:cubicBezTo>
                <a:cubicBezTo>
                  <a:pt x="4173" y="294"/>
                  <a:pt x="3977" y="1521"/>
                  <a:pt x="3922" y="2496"/>
                </a:cubicBezTo>
                <a:lnTo>
                  <a:pt x="3922" y="2496"/>
                </a:lnTo>
                <a:cubicBezTo>
                  <a:pt x="3405" y="2006"/>
                  <a:pt x="2709" y="1609"/>
                  <a:pt x="2036" y="1609"/>
                </a:cubicBezTo>
                <a:cubicBezTo>
                  <a:pt x="1674" y="1609"/>
                  <a:pt x="1318" y="1724"/>
                  <a:pt x="1001" y="2003"/>
                </a:cubicBezTo>
                <a:cubicBezTo>
                  <a:pt x="0" y="2837"/>
                  <a:pt x="334" y="4438"/>
                  <a:pt x="901" y="5439"/>
                </a:cubicBezTo>
                <a:cubicBezTo>
                  <a:pt x="1421" y="6321"/>
                  <a:pt x="2310" y="7035"/>
                  <a:pt x="3297" y="7205"/>
                </a:cubicBezTo>
                <a:lnTo>
                  <a:pt x="3297" y="7205"/>
                </a:lnTo>
                <a:cubicBezTo>
                  <a:pt x="2731" y="7808"/>
                  <a:pt x="2251" y="8488"/>
                  <a:pt x="2035" y="9308"/>
                </a:cubicBezTo>
                <a:cubicBezTo>
                  <a:pt x="1768" y="10242"/>
                  <a:pt x="1835" y="11776"/>
                  <a:pt x="2836" y="12310"/>
                </a:cubicBezTo>
                <a:cubicBezTo>
                  <a:pt x="2984" y="12397"/>
                  <a:pt x="3137" y="12435"/>
                  <a:pt x="3291" y="12435"/>
                </a:cubicBezTo>
                <a:cubicBezTo>
                  <a:pt x="4144" y="12435"/>
                  <a:pt x="5042" y="11264"/>
                  <a:pt x="5438" y="10642"/>
                </a:cubicBezTo>
                <a:cubicBezTo>
                  <a:pt x="5725" y="10197"/>
                  <a:pt x="5944" y="9721"/>
                  <a:pt x="6095" y="9227"/>
                </a:cubicBezTo>
                <a:lnTo>
                  <a:pt x="6095" y="9227"/>
                </a:lnTo>
                <a:cubicBezTo>
                  <a:pt x="6120" y="9287"/>
                  <a:pt x="6146" y="9348"/>
                  <a:pt x="6171" y="9408"/>
                </a:cubicBezTo>
                <a:cubicBezTo>
                  <a:pt x="6372" y="10008"/>
                  <a:pt x="6672" y="10609"/>
                  <a:pt x="7039" y="11176"/>
                </a:cubicBezTo>
                <a:cubicBezTo>
                  <a:pt x="7372" y="11592"/>
                  <a:pt x="7815" y="11778"/>
                  <a:pt x="8262" y="11778"/>
                </a:cubicBezTo>
                <a:cubicBezTo>
                  <a:pt x="8889" y="11778"/>
                  <a:pt x="9524" y="11413"/>
                  <a:pt x="9874" y="10809"/>
                </a:cubicBezTo>
                <a:cubicBezTo>
                  <a:pt x="10408" y="9842"/>
                  <a:pt x="10274" y="8641"/>
                  <a:pt x="9574" y="7774"/>
                </a:cubicBezTo>
                <a:cubicBezTo>
                  <a:pt x="9468" y="7638"/>
                  <a:pt x="9354" y="7518"/>
                  <a:pt x="9233" y="7412"/>
                </a:cubicBezTo>
                <a:lnTo>
                  <a:pt x="9233" y="7412"/>
                </a:lnTo>
                <a:cubicBezTo>
                  <a:pt x="9892" y="7257"/>
                  <a:pt x="10518" y="6990"/>
                  <a:pt x="11075" y="6539"/>
                </a:cubicBezTo>
                <a:cubicBezTo>
                  <a:pt x="12076" y="5705"/>
                  <a:pt x="12876" y="3971"/>
                  <a:pt x="11909" y="2803"/>
                </a:cubicBezTo>
                <a:cubicBezTo>
                  <a:pt x="11558" y="2373"/>
                  <a:pt x="11118" y="2208"/>
                  <a:pt x="10652" y="2208"/>
                </a:cubicBezTo>
                <a:cubicBezTo>
                  <a:pt x="9747" y="2208"/>
                  <a:pt x="8745" y="2830"/>
                  <a:pt x="8106" y="3337"/>
                </a:cubicBezTo>
                <a:cubicBezTo>
                  <a:pt x="7769" y="3594"/>
                  <a:pt x="7448" y="3873"/>
                  <a:pt x="7147" y="4171"/>
                </a:cubicBezTo>
                <a:lnTo>
                  <a:pt x="7147" y="4171"/>
                </a:lnTo>
                <a:cubicBezTo>
                  <a:pt x="7208" y="3742"/>
                  <a:pt x="7239" y="3307"/>
                  <a:pt x="7239" y="2870"/>
                </a:cubicBezTo>
                <a:cubicBezTo>
                  <a:pt x="7239" y="2136"/>
                  <a:pt x="7239" y="1336"/>
                  <a:pt x="6839" y="735"/>
                </a:cubicBezTo>
                <a:cubicBezTo>
                  <a:pt x="6534" y="265"/>
                  <a:pt x="6046" y="1"/>
                  <a:pt x="554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837" name="Google Shape;1837;p42"/>
          <p:cNvGrpSpPr/>
          <p:nvPr/>
        </p:nvGrpSpPr>
        <p:grpSpPr>
          <a:xfrm>
            <a:off x="5220250" y="1443438"/>
            <a:ext cx="311900" cy="314700"/>
            <a:chOff x="8571050" y="1873050"/>
            <a:chExt cx="311900" cy="314700"/>
          </a:xfrm>
        </p:grpSpPr>
        <p:sp>
          <p:nvSpPr>
            <p:cNvPr id="1838" name="Google Shape;1838;p42"/>
            <p:cNvSpPr/>
            <p:nvPr/>
          </p:nvSpPr>
          <p:spPr>
            <a:xfrm>
              <a:off x="8571050" y="1873050"/>
              <a:ext cx="311900" cy="314700"/>
            </a:xfrm>
            <a:custGeom>
              <a:avLst/>
              <a:gdLst/>
              <a:ahLst/>
              <a:cxnLst/>
              <a:rect l="l" t="t" r="r" b="b"/>
              <a:pathLst>
                <a:path w="12476" h="12588" extrusionOk="0">
                  <a:moveTo>
                    <a:pt x="6515" y="929"/>
                  </a:moveTo>
                  <a:cubicBezTo>
                    <a:pt x="7071" y="929"/>
                    <a:pt x="7622" y="1043"/>
                    <a:pt x="8139" y="1298"/>
                  </a:cubicBezTo>
                  <a:cubicBezTo>
                    <a:pt x="8210" y="1327"/>
                    <a:pt x="8279" y="1340"/>
                    <a:pt x="8345" y="1340"/>
                  </a:cubicBezTo>
                  <a:cubicBezTo>
                    <a:pt x="8479" y="1340"/>
                    <a:pt x="8599" y="1286"/>
                    <a:pt x="8691" y="1204"/>
                  </a:cubicBezTo>
                  <a:lnTo>
                    <a:pt x="8691" y="1204"/>
                  </a:lnTo>
                  <a:cubicBezTo>
                    <a:pt x="8751" y="1239"/>
                    <a:pt x="8804" y="1285"/>
                    <a:pt x="8873" y="1331"/>
                  </a:cubicBezTo>
                  <a:cubicBezTo>
                    <a:pt x="9107" y="1498"/>
                    <a:pt x="9307" y="1665"/>
                    <a:pt x="9507" y="1865"/>
                  </a:cubicBezTo>
                  <a:cubicBezTo>
                    <a:pt x="9907" y="2265"/>
                    <a:pt x="10241" y="2699"/>
                    <a:pt x="10508" y="3166"/>
                  </a:cubicBezTo>
                  <a:cubicBezTo>
                    <a:pt x="11108" y="4267"/>
                    <a:pt x="11408" y="5468"/>
                    <a:pt x="11442" y="6735"/>
                  </a:cubicBezTo>
                  <a:cubicBezTo>
                    <a:pt x="11475" y="7936"/>
                    <a:pt x="11442" y="9404"/>
                    <a:pt x="10508" y="10304"/>
                  </a:cubicBezTo>
                  <a:cubicBezTo>
                    <a:pt x="9674" y="11038"/>
                    <a:pt x="8640" y="11505"/>
                    <a:pt x="7539" y="11605"/>
                  </a:cubicBezTo>
                  <a:cubicBezTo>
                    <a:pt x="7275" y="11644"/>
                    <a:pt x="7012" y="11662"/>
                    <a:pt x="6751" y="11662"/>
                  </a:cubicBezTo>
                  <a:cubicBezTo>
                    <a:pt x="4966" y="11662"/>
                    <a:pt x="3287" y="10784"/>
                    <a:pt x="2268" y="9270"/>
                  </a:cubicBezTo>
                  <a:cubicBezTo>
                    <a:pt x="1101" y="7569"/>
                    <a:pt x="1034" y="5368"/>
                    <a:pt x="2035" y="3566"/>
                  </a:cubicBezTo>
                  <a:cubicBezTo>
                    <a:pt x="2924" y="2093"/>
                    <a:pt x="4742" y="929"/>
                    <a:pt x="6515" y="929"/>
                  </a:cubicBezTo>
                  <a:close/>
                  <a:moveTo>
                    <a:pt x="6555" y="0"/>
                  </a:moveTo>
                  <a:cubicBezTo>
                    <a:pt x="4670" y="0"/>
                    <a:pt x="2774" y="1021"/>
                    <a:pt x="1635" y="2499"/>
                  </a:cubicBezTo>
                  <a:cubicBezTo>
                    <a:pt x="100" y="4567"/>
                    <a:pt x="0" y="7336"/>
                    <a:pt x="1334" y="9537"/>
                  </a:cubicBezTo>
                  <a:cubicBezTo>
                    <a:pt x="2520" y="11456"/>
                    <a:pt x="4636" y="12587"/>
                    <a:pt x="6855" y="12587"/>
                  </a:cubicBezTo>
                  <a:cubicBezTo>
                    <a:pt x="7259" y="12587"/>
                    <a:pt x="7667" y="12550"/>
                    <a:pt x="8073" y="12473"/>
                  </a:cubicBezTo>
                  <a:cubicBezTo>
                    <a:pt x="9407" y="12239"/>
                    <a:pt x="10641" y="11539"/>
                    <a:pt x="11542" y="10505"/>
                  </a:cubicBezTo>
                  <a:cubicBezTo>
                    <a:pt x="12476" y="9337"/>
                    <a:pt x="12442" y="7469"/>
                    <a:pt x="12309" y="6035"/>
                  </a:cubicBezTo>
                  <a:cubicBezTo>
                    <a:pt x="12209" y="4434"/>
                    <a:pt x="11608" y="2866"/>
                    <a:pt x="10574" y="1632"/>
                  </a:cubicBezTo>
                  <a:cubicBezTo>
                    <a:pt x="10074" y="1031"/>
                    <a:pt x="9507" y="531"/>
                    <a:pt x="8806" y="197"/>
                  </a:cubicBezTo>
                  <a:cubicBezTo>
                    <a:pt x="8667" y="128"/>
                    <a:pt x="8499" y="91"/>
                    <a:pt x="8331" y="91"/>
                  </a:cubicBezTo>
                  <a:cubicBezTo>
                    <a:pt x="8179" y="91"/>
                    <a:pt x="8029" y="121"/>
                    <a:pt x="7902" y="185"/>
                  </a:cubicBezTo>
                  <a:lnTo>
                    <a:pt x="7902" y="185"/>
                  </a:lnTo>
                  <a:cubicBezTo>
                    <a:pt x="7461" y="59"/>
                    <a:pt x="7008" y="0"/>
                    <a:pt x="65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9" name="Google Shape;1839;p42"/>
            <p:cNvSpPr/>
            <p:nvPr/>
          </p:nvSpPr>
          <p:spPr>
            <a:xfrm>
              <a:off x="8662775" y="1977975"/>
              <a:ext cx="28375" cy="42475"/>
            </a:xfrm>
            <a:custGeom>
              <a:avLst/>
              <a:gdLst/>
              <a:ahLst/>
              <a:cxnLst/>
              <a:rect l="l" t="t" r="r" b="b"/>
              <a:pathLst>
                <a:path w="1135" h="1699" extrusionOk="0">
                  <a:moveTo>
                    <a:pt x="617" y="0"/>
                  </a:moveTo>
                  <a:cubicBezTo>
                    <a:pt x="537" y="0"/>
                    <a:pt x="463" y="29"/>
                    <a:pt x="401" y="70"/>
                  </a:cubicBezTo>
                  <a:cubicBezTo>
                    <a:pt x="267" y="136"/>
                    <a:pt x="201" y="237"/>
                    <a:pt x="167" y="337"/>
                  </a:cubicBezTo>
                  <a:lnTo>
                    <a:pt x="145" y="437"/>
                  </a:lnTo>
                  <a:lnTo>
                    <a:pt x="145" y="437"/>
                  </a:lnTo>
                  <a:cubicBezTo>
                    <a:pt x="127" y="470"/>
                    <a:pt x="112" y="503"/>
                    <a:pt x="101" y="537"/>
                  </a:cubicBezTo>
                  <a:lnTo>
                    <a:pt x="0" y="1104"/>
                  </a:lnTo>
                  <a:cubicBezTo>
                    <a:pt x="0" y="1171"/>
                    <a:pt x="0" y="1237"/>
                    <a:pt x="0" y="1271"/>
                  </a:cubicBezTo>
                  <a:cubicBezTo>
                    <a:pt x="0" y="1337"/>
                    <a:pt x="34" y="1404"/>
                    <a:pt x="67" y="1471"/>
                  </a:cubicBezTo>
                  <a:cubicBezTo>
                    <a:pt x="159" y="1608"/>
                    <a:pt x="313" y="1698"/>
                    <a:pt x="476" y="1698"/>
                  </a:cubicBezTo>
                  <a:cubicBezTo>
                    <a:pt x="551" y="1698"/>
                    <a:pt x="628" y="1679"/>
                    <a:pt x="701" y="1638"/>
                  </a:cubicBezTo>
                  <a:cubicBezTo>
                    <a:pt x="801" y="1571"/>
                    <a:pt x="901" y="1471"/>
                    <a:pt x="934" y="1337"/>
                  </a:cubicBezTo>
                  <a:cubicBezTo>
                    <a:pt x="968" y="1104"/>
                    <a:pt x="1035" y="837"/>
                    <a:pt x="1101" y="603"/>
                  </a:cubicBezTo>
                  <a:cubicBezTo>
                    <a:pt x="1135" y="470"/>
                    <a:pt x="1101" y="337"/>
                    <a:pt x="1035" y="237"/>
                  </a:cubicBezTo>
                  <a:cubicBezTo>
                    <a:pt x="968" y="136"/>
                    <a:pt x="868" y="36"/>
                    <a:pt x="768" y="36"/>
                  </a:cubicBezTo>
                  <a:cubicBezTo>
                    <a:pt x="717" y="11"/>
                    <a:pt x="666" y="0"/>
                    <a:pt x="6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0" name="Google Shape;1840;p42"/>
            <p:cNvSpPr/>
            <p:nvPr/>
          </p:nvSpPr>
          <p:spPr>
            <a:xfrm>
              <a:off x="8738650" y="1982725"/>
              <a:ext cx="30900" cy="44550"/>
            </a:xfrm>
            <a:custGeom>
              <a:avLst/>
              <a:gdLst/>
              <a:ahLst/>
              <a:cxnLst/>
              <a:rect l="l" t="t" r="r" b="b"/>
              <a:pathLst>
                <a:path w="1236" h="1782" extrusionOk="0">
                  <a:moveTo>
                    <a:pt x="781" y="0"/>
                  </a:moveTo>
                  <a:cubicBezTo>
                    <a:pt x="697" y="0"/>
                    <a:pt x="599" y="31"/>
                    <a:pt x="501" y="80"/>
                  </a:cubicBezTo>
                  <a:cubicBezTo>
                    <a:pt x="469" y="102"/>
                    <a:pt x="440" y="127"/>
                    <a:pt x="414" y="154"/>
                  </a:cubicBezTo>
                  <a:lnTo>
                    <a:pt x="414" y="154"/>
                  </a:lnTo>
                  <a:cubicBezTo>
                    <a:pt x="321" y="194"/>
                    <a:pt x="232" y="289"/>
                    <a:pt x="201" y="413"/>
                  </a:cubicBezTo>
                  <a:cubicBezTo>
                    <a:pt x="168" y="680"/>
                    <a:pt x="101" y="947"/>
                    <a:pt x="34" y="1181"/>
                  </a:cubicBezTo>
                  <a:cubicBezTo>
                    <a:pt x="1" y="1314"/>
                    <a:pt x="34" y="1448"/>
                    <a:pt x="68" y="1548"/>
                  </a:cubicBezTo>
                  <a:cubicBezTo>
                    <a:pt x="134" y="1648"/>
                    <a:pt x="234" y="1748"/>
                    <a:pt x="368" y="1781"/>
                  </a:cubicBezTo>
                  <a:cubicBezTo>
                    <a:pt x="468" y="1781"/>
                    <a:pt x="601" y="1781"/>
                    <a:pt x="735" y="1714"/>
                  </a:cubicBezTo>
                  <a:cubicBezTo>
                    <a:pt x="835" y="1648"/>
                    <a:pt x="902" y="1548"/>
                    <a:pt x="935" y="1448"/>
                  </a:cubicBezTo>
                  <a:cubicBezTo>
                    <a:pt x="1035" y="1147"/>
                    <a:pt x="1135" y="880"/>
                    <a:pt x="1202" y="614"/>
                  </a:cubicBezTo>
                  <a:cubicBezTo>
                    <a:pt x="1235" y="480"/>
                    <a:pt x="1235" y="347"/>
                    <a:pt x="1168" y="247"/>
                  </a:cubicBezTo>
                  <a:cubicBezTo>
                    <a:pt x="1102" y="147"/>
                    <a:pt x="1002" y="47"/>
                    <a:pt x="868" y="13"/>
                  </a:cubicBezTo>
                  <a:cubicBezTo>
                    <a:pt x="841" y="4"/>
                    <a:pt x="812" y="0"/>
                    <a:pt x="7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1" name="Google Shape;1841;p42"/>
            <p:cNvSpPr/>
            <p:nvPr/>
          </p:nvSpPr>
          <p:spPr>
            <a:xfrm>
              <a:off x="8636225" y="2044500"/>
              <a:ext cx="150825" cy="63025"/>
            </a:xfrm>
            <a:custGeom>
              <a:avLst/>
              <a:gdLst/>
              <a:ahLst/>
              <a:cxnLst/>
              <a:rect l="l" t="t" r="r" b="b"/>
              <a:pathLst>
                <a:path w="6033" h="2521" extrusionOk="0">
                  <a:moveTo>
                    <a:pt x="617" y="1"/>
                  </a:moveTo>
                  <a:cubicBezTo>
                    <a:pt x="314" y="1"/>
                    <a:pt x="1" y="262"/>
                    <a:pt x="162" y="644"/>
                  </a:cubicBezTo>
                  <a:cubicBezTo>
                    <a:pt x="362" y="1912"/>
                    <a:pt x="1696" y="2446"/>
                    <a:pt x="2830" y="2512"/>
                  </a:cubicBezTo>
                  <a:cubicBezTo>
                    <a:pt x="2931" y="2518"/>
                    <a:pt x="3031" y="2520"/>
                    <a:pt x="3131" y="2520"/>
                  </a:cubicBezTo>
                  <a:cubicBezTo>
                    <a:pt x="3663" y="2520"/>
                    <a:pt x="4188" y="2442"/>
                    <a:pt x="4665" y="2246"/>
                  </a:cubicBezTo>
                  <a:cubicBezTo>
                    <a:pt x="5232" y="2012"/>
                    <a:pt x="5666" y="1578"/>
                    <a:pt x="5933" y="1045"/>
                  </a:cubicBezTo>
                  <a:cubicBezTo>
                    <a:pt x="6033" y="811"/>
                    <a:pt x="5966" y="544"/>
                    <a:pt x="5766" y="411"/>
                  </a:cubicBezTo>
                  <a:cubicBezTo>
                    <a:pt x="5683" y="364"/>
                    <a:pt x="5592" y="341"/>
                    <a:pt x="5504" y="341"/>
                  </a:cubicBezTo>
                  <a:cubicBezTo>
                    <a:pt x="5345" y="341"/>
                    <a:pt x="5197" y="415"/>
                    <a:pt x="5132" y="544"/>
                  </a:cubicBezTo>
                  <a:cubicBezTo>
                    <a:pt x="4965" y="945"/>
                    <a:pt x="4665" y="1245"/>
                    <a:pt x="4298" y="1378"/>
                  </a:cubicBezTo>
                  <a:cubicBezTo>
                    <a:pt x="3937" y="1517"/>
                    <a:pt x="3552" y="1587"/>
                    <a:pt x="3164" y="1587"/>
                  </a:cubicBezTo>
                  <a:cubicBezTo>
                    <a:pt x="3086" y="1587"/>
                    <a:pt x="3008" y="1584"/>
                    <a:pt x="2930" y="1578"/>
                  </a:cubicBezTo>
                  <a:cubicBezTo>
                    <a:pt x="2163" y="1545"/>
                    <a:pt x="1196" y="1278"/>
                    <a:pt x="1062" y="378"/>
                  </a:cubicBezTo>
                  <a:cubicBezTo>
                    <a:pt x="1010" y="113"/>
                    <a:pt x="815" y="1"/>
                    <a:pt x="6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42" name="Google Shape;1842;p42"/>
          <p:cNvGrpSpPr/>
          <p:nvPr/>
        </p:nvGrpSpPr>
        <p:grpSpPr>
          <a:xfrm>
            <a:off x="836125" y="4365463"/>
            <a:ext cx="311900" cy="314700"/>
            <a:chOff x="8571050" y="1873050"/>
            <a:chExt cx="311900" cy="314700"/>
          </a:xfrm>
        </p:grpSpPr>
        <p:sp>
          <p:nvSpPr>
            <p:cNvPr id="1843" name="Google Shape;1843;p42"/>
            <p:cNvSpPr/>
            <p:nvPr/>
          </p:nvSpPr>
          <p:spPr>
            <a:xfrm>
              <a:off x="8571050" y="1873050"/>
              <a:ext cx="311900" cy="314700"/>
            </a:xfrm>
            <a:custGeom>
              <a:avLst/>
              <a:gdLst/>
              <a:ahLst/>
              <a:cxnLst/>
              <a:rect l="l" t="t" r="r" b="b"/>
              <a:pathLst>
                <a:path w="12476" h="12588" extrusionOk="0">
                  <a:moveTo>
                    <a:pt x="6515" y="929"/>
                  </a:moveTo>
                  <a:cubicBezTo>
                    <a:pt x="7071" y="929"/>
                    <a:pt x="7622" y="1043"/>
                    <a:pt x="8139" y="1298"/>
                  </a:cubicBezTo>
                  <a:cubicBezTo>
                    <a:pt x="8210" y="1327"/>
                    <a:pt x="8279" y="1340"/>
                    <a:pt x="8345" y="1340"/>
                  </a:cubicBezTo>
                  <a:cubicBezTo>
                    <a:pt x="8479" y="1340"/>
                    <a:pt x="8599" y="1286"/>
                    <a:pt x="8691" y="1204"/>
                  </a:cubicBezTo>
                  <a:lnTo>
                    <a:pt x="8691" y="1204"/>
                  </a:lnTo>
                  <a:cubicBezTo>
                    <a:pt x="8751" y="1239"/>
                    <a:pt x="8804" y="1285"/>
                    <a:pt x="8873" y="1331"/>
                  </a:cubicBezTo>
                  <a:cubicBezTo>
                    <a:pt x="9107" y="1498"/>
                    <a:pt x="9307" y="1665"/>
                    <a:pt x="9507" y="1865"/>
                  </a:cubicBezTo>
                  <a:cubicBezTo>
                    <a:pt x="9907" y="2265"/>
                    <a:pt x="10241" y="2699"/>
                    <a:pt x="10508" y="3166"/>
                  </a:cubicBezTo>
                  <a:cubicBezTo>
                    <a:pt x="11108" y="4267"/>
                    <a:pt x="11408" y="5468"/>
                    <a:pt x="11442" y="6735"/>
                  </a:cubicBezTo>
                  <a:cubicBezTo>
                    <a:pt x="11475" y="7936"/>
                    <a:pt x="11442" y="9404"/>
                    <a:pt x="10508" y="10304"/>
                  </a:cubicBezTo>
                  <a:cubicBezTo>
                    <a:pt x="9674" y="11038"/>
                    <a:pt x="8640" y="11505"/>
                    <a:pt x="7539" y="11605"/>
                  </a:cubicBezTo>
                  <a:cubicBezTo>
                    <a:pt x="7275" y="11644"/>
                    <a:pt x="7012" y="11662"/>
                    <a:pt x="6751" y="11662"/>
                  </a:cubicBezTo>
                  <a:cubicBezTo>
                    <a:pt x="4966" y="11662"/>
                    <a:pt x="3287" y="10784"/>
                    <a:pt x="2268" y="9270"/>
                  </a:cubicBezTo>
                  <a:cubicBezTo>
                    <a:pt x="1101" y="7569"/>
                    <a:pt x="1034" y="5368"/>
                    <a:pt x="2035" y="3566"/>
                  </a:cubicBezTo>
                  <a:cubicBezTo>
                    <a:pt x="2924" y="2093"/>
                    <a:pt x="4742" y="929"/>
                    <a:pt x="6515" y="929"/>
                  </a:cubicBezTo>
                  <a:close/>
                  <a:moveTo>
                    <a:pt x="6555" y="0"/>
                  </a:moveTo>
                  <a:cubicBezTo>
                    <a:pt x="4670" y="0"/>
                    <a:pt x="2774" y="1021"/>
                    <a:pt x="1635" y="2499"/>
                  </a:cubicBezTo>
                  <a:cubicBezTo>
                    <a:pt x="100" y="4567"/>
                    <a:pt x="0" y="7336"/>
                    <a:pt x="1334" y="9537"/>
                  </a:cubicBezTo>
                  <a:cubicBezTo>
                    <a:pt x="2520" y="11456"/>
                    <a:pt x="4636" y="12587"/>
                    <a:pt x="6855" y="12587"/>
                  </a:cubicBezTo>
                  <a:cubicBezTo>
                    <a:pt x="7259" y="12587"/>
                    <a:pt x="7667" y="12550"/>
                    <a:pt x="8073" y="12473"/>
                  </a:cubicBezTo>
                  <a:cubicBezTo>
                    <a:pt x="9407" y="12239"/>
                    <a:pt x="10641" y="11539"/>
                    <a:pt x="11542" y="10505"/>
                  </a:cubicBezTo>
                  <a:cubicBezTo>
                    <a:pt x="12476" y="9337"/>
                    <a:pt x="12442" y="7469"/>
                    <a:pt x="12309" y="6035"/>
                  </a:cubicBezTo>
                  <a:cubicBezTo>
                    <a:pt x="12209" y="4434"/>
                    <a:pt x="11608" y="2866"/>
                    <a:pt x="10574" y="1632"/>
                  </a:cubicBezTo>
                  <a:cubicBezTo>
                    <a:pt x="10074" y="1031"/>
                    <a:pt x="9507" y="531"/>
                    <a:pt x="8806" y="197"/>
                  </a:cubicBezTo>
                  <a:cubicBezTo>
                    <a:pt x="8667" y="128"/>
                    <a:pt x="8499" y="91"/>
                    <a:pt x="8331" y="91"/>
                  </a:cubicBezTo>
                  <a:cubicBezTo>
                    <a:pt x="8179" y="91"/>
                    <a:pt x="8029" y="121"/>
                    <a:pt x="7902" y="185"/>
                  </a:cubicBezTo>
                  <a:lnTo>
                    <a:pt x="7902" y="185"/>
                  </a:lnTo>
                  <a:cubicBezTo>
                    <a:pt x="7461" y="59"/>
                    <a:pt x="7008" y="0"/>
                    <a:pt x="65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4" name="Google Shape;1844;p42"/>
            <p:cNvSpPr/>
            <p:nvPr/>
          </p:nvSpPr>
          <p:spPr>
            <a:xfrm>
              <a:off x="8662775" y="1977975"/>
              <a:ext cx="28375" cy="42475"/>
            </a:xfrm>
            <a:custGeom>
              <a:avLst/>
              <a:gdLst/>
              <a:ahLst/>
              <a:cxnLst/>
              <a:rect l="l" t="t" r="r" b="b"/>
              <a:pathLst>
                <a:path w="1135" h="1699" extrusionOk="0">
                  <a:moveTo>
                    <a:pt x="617" y="0"/>
                  </a:moveTo>
                  <a:cubicBezTo>
                    <a:pt x="537" y="0"/>
                    <a:pt x="463" y="29"/>
                    <a:pt x="401" y="70"/>
                  </a:cubicBezTo>
                  <a:cubicBezTo>
                    <a:pt x="267" y="136"/>
                    <a:pt x="201" y="237"/>
                    <a:pt x="167" y="337"/>
                  </a:cubicBezTo>
                  <a:lnTo>
                    <a:pt x="145" y="437"/>
                  </a:lnTo>
                  <a:lnTo>
                    <a:pt x="145" y="437"/>
                  </a:lnTo>
                  <a:cubicBezTo>
                    <a:pt x="127" y="470"/>
                    <a:pt x="112" y="503"/>
                    <a:pt x="101" y="537"/>
                  </a:cubicBezTo>
                  <a:lnTo>
                    <a:pt x="0" y="1104"/>
                  </a:lnTo>
                  <a:cubicBezTo>
                    <a:pt x="0" y="1171"/>
                    <a:pt x="0" y="1237"/>
                    <a:pt x="0" y="1271"/>
                  </a:cubicBezTo>
                  <a:cubicBezTo>
                    <a:pt x="0" y="1337"/>
                    <a:pt x="34" y="1404"/>
                    <a:pt x="67" y="1471"/>
                  </a:cubicBezTo>
                  <a:cubicBezTo>
                    <a:pt x="159" y="1608"/>
                    <a:pt x="313" y="1698"/>
                    <a:pt x="476" y="1698"/>
                  </a:cubicBezTo>
                  <a:cubicBezTo>
                    <a:pt x="551" y="1698"/>
                    <a:pt x="628" y="1679"/>
                    <a:pt x="701" y="1638"/>
                  </a:cubicBezTo>
                  <a:cubicBezTo>
                    <a:pt x="801" y="1571"/>
                    <a:pt x="901" y="1471"/>
                    <a:pt x="934" y="1337"/>
                  </a:cubicBezTo>
                  <a:cubicBezTo>
                    <a:pt x="968" y="1104"/>
                    <a:pt x="1035" y="837"/>
                    <a:pt x="1101" y="603"/>
                  </a:cubicBezTo>
                  <a:cubicBezTo>
                    <a:pt x="1135" y="470"/>
                    <a:pt x="1101" y="337"/>
                    <a:pt x="1035" y="237"/>
                  </a:cubicBezTo>
                  <a:cubicBezTo>
                    <a:pt x="968" y="136"/>
                    <a:pt x="868" y="36"/>
                    <a:pt x="768" y="36"/>
                  </a:cubicBezTo>
                  <a:cubicBezTo>
                    <a:pt x="717" y="11"/>
                    <a:pt x="666" y="0"/>
                    <a:pt x="6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5" name="Google Shape;1845;p42"/>
            <p:cNvSpPr/>
            <p:nvPr/>
          </p:nvSpPr>
          <p:spPr>
            <a:xfrm>
              <a:off x="8738650" y="1982725"/>
              <a:ext cx="30900" cy="44550"/>
            </a:xfrm>
            <a:custGeom>
              <a:avLst/>
              <a:gdLst/>
              <a:ahLst/>
              <a:cxnLst/>
              <a:rect l="l" t="t" r="r" b="b"/>
              <a:pathLst>
                <a:path w="1236" h="1782" extrusionOk="0">
                  <a:moveTo>
                    <a:pt x="781" y="0"/>
                  </a:moveTo>
                  <a:cubicBezTo>
                    <a:pt x="697" y="0"/>
                    <a:pt x="599" y="31"/>
                    <a:pt x="501" y="80"/>
                  </a:cubicBezTo>
                  <a:cubicBezTo>
                    <a:pt x="469" y="102"/>
                    <a:pt x="440" y="127"/>
                    <a:pt x="414" y="154"/>
                  </a:cubicBezTo>
                  <a:lnTo>
                    <a:pt x="414" y="154"/>
                  </a:lnTo>
                  <a:cubicBezTo>
                    <a:pt x="321" y="194"/>
                    <a:pt x="232" y="289"/>
                    <a:pt x="201" y="413"/>
                  </a:cubicBezTo>
                  <a:cubicBezTo>
                    <a:pt x="168" y="680"/>
                    <a:pt x="101" y="947"/>
                    <a:pt x="34" y="1181"/>
                  </a:cubicBezTo>
                  <a:cubicBezTo>
                    <a:pt x="1" y="1314"/>
                    <a:pt x="34" y="1448"/>
                    <a:pt x="68" y="1548"/>
                  </a:cubicBezTo>
                  <a:cubicBezTo>
                    <a:pt x="134" y="1648"/>
                    <a:pt x="234" y="1748"/>
                    <a:pt x="368" y="1781"/>
                  </a:cubicBezTo>
                  <a:cubicBezTo>
                    <a:pt x="468" y="1781"/>
                    <a:pt x="601" y="1781"/>
                    <a:pt x="735" y="1714"/>
                  </a:cubicBezTo>
                  <a:cubicBezTo>
                    <a:pt x="835" y="1648"/>
                    <a:pt x="902" y="1548"/>
                    <a:pt x="935" y="1448"/>
                  </a:cubicBezTo>
                  <a:cubicBezTo>
                    <a:pt x="1035" y="1147"/>
                    <a:pt x="1135" y="880"/>
                    <a:pt x="1202" y="614"/>
                  </a:cubicBezTo>
                  <a:cubicBezTo>
                    <a:pt x="1235" y="480"/>
                    <a:pt x="1235" y="347"/>
                    <a:pt x="1168" y="247"/>
                  </a:cubicBezTo>
                  <a:cubicBezTo>
                    <a:pt x="1102" y="147"/>
                    <a:pt x="1002" y="47"/>
                    <a:pt x="868" y="13"/>
                  </a:cubicBezTo>
                  <a:cubicBezTo>
                    <a:pt x="841" y="4"/>
                    <a:pt x="812" y="0"/>
                    <a:pt x="78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6" name="Google Shape;1846;p42"/>
            <p:cNvSpPr/>
            <p:nvPr/>
          </p:nvSpPr>
          <p:spPr>
            <a:xfrm>
              <a:off x="8636225" y="2044500"/>
              <a:ext cx="150825" cy="63025"/>
            </a:xfrm>
            <a:custGeom>
              <a:avLst/>
              <a:gdLst/>
              <a:ahLst/>
              <a:cxnLst/>
              <a:rect l="l" t="t" r="r" b="b"/>
              <a:pathLst>
                <a:path w="6033" h="2521" extrusionOk="0">
                  <a:moveTo>
                    <a:pt x="617" y="1"/>
                  </a:moveTo>
                  <a:cubicBezTo>
                    <a:pt x="314" y="1"/>
                    <a:pt x="1" y="262"/>
                    <a:pt x="162" y="644"/>
                  </a:cubicBezTo>
                  <a:cubicBezTo>
                    <a:pt x="362" y="1912"/>
                    <a:pt x="1696" y="2446"/>
                    <a:pt x="2830" y="2512"/>
                  </a:cubicBezTo>
                  <a:cubicBezTo>
                    <a:pt x="2931" y="2518"/>
                    <a:pt x="3031" y="2520"/>
                    <a:pt x="3131" y="2520"/>
                  </a:cubicBezTo>
                  <a:cubicBezTo>
                    <a:pt x="3663" y="2520"/>
                    <a:pt x="4188" y="2442"/>
                    <a:pt x="4665" y="2246"/>
                  </a:cubicBezTo>
                  <a:cubicBezTo>
                    <a:pt x="5232" y="2012"/>
                    <a:pt x="5666" y="1578"/>
                    <a:pt x="5933" y="1045"/>
                  </a:cubicBezTo>
                  <a:cubicBezTo>
                    <a:pt x="6033" y="811"/>
                    <a:pt x="5966" y="544"/>
                    <a:pt x="5766" y="411"/>
                  </a:cubicBezTo>
                  <a:cubicBezTo>
                    <a:pt x="5683" y="364"/>
                    <a:pt x="5592" y="341"/>
                    <a:pt x="5504" y="341"/>
                  </a:cubicBezTo>
                  <a:cubicBezTo>
                    <a:pt x="5345" y="341"/>
                    <a:pt x="5197" y="415"/>
                    <a:pt x="5132" y="544"/>
                  </a:cubicBezTo>
                  <a:cubicBezTo>
                    <a:pt x="4965" y="945"/>
                    <a:pt x="4665" y="1245"/>
                    <a:pt x="4298" y="1378"/>
                  </a:cubicBezTo>
                  <a:cubicBezTo>
                    <a:pt x="3937" y="1517"/>
                    <a:pt x="3552" y="1587"/>
                    <a:pt x="3164" y="1587"/>
                  </a:cubicBezTo>
                  <a:cubicBezTo>
                    <a:pt x="3086" y="1587"/>
                    <a:pt x="3008" y="1584"/>
                    <a:pt x="2930" y="1578"/>
                  </a:cubicBezTo>
                  <a:cubicBezTo>
                    <a:pt x="2163" y="1545"/>
                    <a:pt x="1196" y="1278"/>
                    <a:pt x="1062" y="378"/>
                  </a:cubicBezTo>
                  <a:cubicBezTo>
                    <a:pt x="1010" y="113"/>
                    <a:pt x="815" y="1"/>
                    <a:pt x="6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47" name="Google Shape;1847;p42"/>
          <p:cNvGrpSpPr/>
          <p:nvPr/>
        </p:nvGrpSpPr>
        <p:grpSpPr>
          <a:xfrm>
            <a:off x="2029863" y="535513"/>
            <a:ext cx="730975" cy="238525"/>
            <a:chOff x="3798300" y="2287225"/>
            <a:chExt cx="730975" cy="238525"/>
          </a:xfrm>
        </p:grpSpPr>
        <p:sp>
          <p:nvSpPr>
            <p:cNvPr id="1848" name="Google Shape;1848;p42"/>
            <p:cNvSpPr/>
            <p:nvPr/>
          </p:nvSpPr>
          <p:spPr>
            <a:xfrm>
              <a:off x="3798300" y="2287225"/>
              <a:ext cx="722625" cy="238525"/>
            </a:xfrm>
            <a:custGeom>
              <a:avLst/>
              <a:gdLst/>
              <a:ahLst/>
              <a:cxnLst/>
              <a:rect l="l" t="t" r="r" b="b"/>
              <a:pathLst>
                <a:path w="28905" h="9541" extrusionOk="0">
                  <a:moveTo>
                    <a:pt x="5536" y="982"/>
                  </a:moveTo>
                  <a:cubicBezTo>
                    <a:pt x="5554" y="982"/>
                    <a:pt x="5571" y="986"/>
                    <a:pt x="5588" y="995"/>
                  </a:cubicBezTo>
                  <a:cubicBezTo>
                    <a:pt x="5821" y="1129"/>
                    <a:pt x="5588" y="2096"/>
                    <a:pt x="5554" y="2263"/>
                  </a:cubicBezTo>
                  <a:cubicBezTo>
                    <a:pt x="5421" y="3164"/>
                    <a:pt x="5154" y="4064"/>
                    <a:pt x="4754" y="4932"/>
                  </a:cubicBezTo>
                  <a:cubicBezTo>
                    <a:pt x="4706" y="5042"/>
                    <a:pt x="4649" y="5168"/>
                    <a:pt x="4585" y="5303"/>
                  </a:cubicBezTo>
                  <a:lnTo>
                    <a:pt x="4585" y="5303"/>
                  </a:lnTo>
                  <a:cubicBezTo>
                    <a:pt x="4305" y="4192"/>
                    <a:pt x="4401" y="2999"/>
                    <a:pt x="4887" y="1929"/>
                  </a:cubicBezTo>
                  <a:cubicBezTo>
                    <a:pt x="4949" y="1743"/>
                    <a:pt x="5299" y="982"/>
                    <a:pt x="5536" y="982"/>
                  </a:cubicBezTo>
                  <a:close/>
                  <a:moveTo>
                    <a:pt x="13440" y="2437"/>
                  </a:moveTo>
                  <a:cubicBezTo>
                    <a:pt x="13700" y="2437"/>
                    <a:pt x="13943" y="2626"/>
                    <a:pt x="13994" y="2930"/>
                  </a:cubicBezTo>
                  <a:cubicBezTo>
                    <a:pt x="14127" y="3564"/>
                    <a:pt x="13760" y="4331"/>
                    <a:pt x="13493" y="4865"/>
                  </a:cubicBezTo>
                  <a:cubicBezTo>
                    <a:pt x="13311" y="5270"/>
                    <a:pt x="13092" y="5663"/>
                    <a:pt x="12843" y="6037"/>
                  </a:cubicBezTo>
                  <a:lnTo>
                    <a:pt x="12843" y="6037"/>
                  </a:lnTo>
                  <a:cubicBezTo>
                    <a:pt x="12692" y="5943"/>
                    <a:pt x="12561" y="5822"/>
                    <a:pt x="12459" y="5665"/>
                  </a:cubicBezTo>
                  <a:cubicBezTo>
                    <a:pt x="12059" y="5032"/>
                    <a:pt x="12226" y="3964"/>
                    <a:pt x="12459" y="3297"/>
                  </a:cubicBezTo>
                  <a:cubicBezTo>
                    <a:pt x="12559" y="2930"/>
                    <a:pt x="12826" y="2630"/>
                    <a:pt x="13193" y="2496"/>
                  </a:cubicBezTo>
                  <a:cubicBezTo>
                    <a:pt x="13273" y="2456"/>
                    <a:pt x="13358" y="2437"/>
                    <a:pt x="13440" y="2437"/>
                  </a:cubicBezTo>
                  <a:close/>
                  <a:moveTo>
                    <a:pt x="5662" y="0"/>
                  </a:moveTo>
                  <a:cubicBezTo>
                    <a:pt x="5196" y="0"/>
                    <a:pt x="4695" y="361"/>
                    <a:pt x="4420" y="762"/>
                  </a:cubicBezTo>
                  <a:cubicBezTo>
                    <a:pt x="3887" y="1629"/>
                    <a:pt x="3553" y="2630"/>
                    <a:pt x="3486" y="3664"/>
                  </a:cubicBezTo>
                  <a:cubicBezTo>
                    <a:pt x="3422" y="4617"/>
                    <a:pt x="3600" y="5555"/>
                    <a:pt x="3986" y="6397"/>
                  </a:cubicBezTo>
                  <a:lnTo>
                    <a:pt x="3986" y="6397"/>
                  </a:lnTo>
                  <a:cubicBezTo>
                    <a:pt x="3401" y="7331"/>
                    <a:pt x="2595" y="8245"/>
                    <a:pt x="1710" y="8245"/>
                  </a:cubicBezTo>
                  <a:cubicBezTo>
                    <a:pt x="1441" y="8245"/>
                    <a:pt x="1164" y="8161"/>
                    <a:pt x="884" y="7967"/>
                  </a:cubicBezTo>
                  <a:cubicBezTo>
                    <a:pt x="801" y="7912"/>
                    <a:pt x="719" y="7888"/>
                    <a:pt x="642" y="7888"/>
                  </a:cubicBezTo>
                  <a:cubicBezTo>
                    <a:pt x="256" y="7888"/>
                    <a:pt x="0" y="8495"/>
                    <a:pt x="417" y="8801"/>
                  </a:cubicBezTo>
                  <a:lnTo>
                    <a:pt x="417" y="8768"/>
                  </a:lnTo>
                  <a:cubicBezTo>
                    <a:pt x="839" y="9054"/>
                    <a:pt x="1255" y="9176"/>
                    <a:pt x="1657" y="9176"/>
                  </a:cubicBezTo>
                  <a:cubicBezTo>
                    <a:pt x="2767" y="9176"/>
                    <a:pt x="3767" y="8243"/>
                    <a:pt x="4484" y="7268"/>
                  </a:cubicBezTo>
                  <a:lnTo>
                    <a:pt x="4484" y="7268"/>
                  </a:lnTo>
                  <a:cubicBezTo>
                    <a:pt x="4859" y="7805"/>
                    <a:pt x="5331" y="8281"/>
                    <a:pt x="5888" y="8668"/>
                  </a:cubicBezTo>
                  <a:cubicBezTo>
                    <a:pt x="6737" y="9246"/>
                    <a:pt x="7733" y="9540"/>
                    <a:pt x="8733" y="9540"/>
                  </a:cubicBezTo>
                  <a:cubicBezTo>
                    <a:pt x="9579" y="9540"/>
                    <a:pt x="10427" y="9329"/>
                    <a:pt x="11192" y="8901"/>
                  </a:cubicBezTo>
                  <a:cubicBezTo>
                    <a:pt x="11962" y="8461"/>
                    <a:pt x="12614" y="7858"/>
                    <a:pt x="13161" y="7165"/>
                  </a:cubicBezTo>
                  <a:lnTo>
                    <a:pt x="13161" y="7165"/>
                  </a:lnTo>
                  <a:cubicBezTo>
                    <a:pt x="13594" y="7281"/>
                    <a:pt x="14053" y="7312"/>
                    <a:pt x="14505" y="7312"/>
                  </a:cubicBezTo>
                  <a:cubicBezTo>
                    <a:pt x="14693" y="7312"/>
                    <a:pt x="14879" y="7306"/>
                    <a:pt x="15061" y="7300"/>
                  </a:cubicBezTo>
                  <a:cubicBezTo>
                    <a:pt x="16496" y="7200"/>
                    <a:pt x="17930" y="7100"/>
                    <a:pt x="19364" y="7000"/>
                  </a:cubicBezTo>
                  <a:lnTo>
                    <a:pt x="28304" y="6433"/>
                  </a:lnTo>
                  <a:cubicBezTo>
                    <a:pt x="28894" y="6400"/>
                    <a:pt x="28904" y="5498"/>
                    <a:pt x="28335" y="5498"/>
                  </a:cubicBezTo>
                  <a:cubicBezTo>
                    <a:pt x="28325" y="5498"/>
                    <a:pt x="28315" y="5498"/>
                    <a:pt x="28304" y="5499"/>
                  </a:cubicBezTo>
                  <a:lnTo>
                    <a:pt x="16662" y="6266"/>
                  </a:lnTo>
                  <a:cubicBezTo>
                    <a:pt x="16009" y="6320"/>
                    <a:pt x="15333" y="6375"/>
                    <a:pt x="14653" y="6375"/>
                  </a:cubicBezTo>
                  <a:cubicBezTo>
                    <a:pt x="14500" y="6375"/>
                    <a:pt x="14347" y="6372"/>
                    <a:pt x="14194" y="6366"/>
                  </a:cubicBezTo>
                  <a:cubicBezTo>
                    <a:pt x="14053" y="6358"/>
                    <a:pt x="13902" y="6346"/>
                    <a:pt x="13749" y="6326"/>
                  </a:cubicBezTo>
                  <a:lnTo>
                    <a:pt x="13749" y="6326"/>
                  </a:lnTo>
                  <a:cubicBezTo>
                    <a:pt x="14094" y="5773"/>
                    <a:pt x="14385" y="5188"/>
                    <a:pt x="14628" y="4598"/>
                  </a:cubicBezTo>
                  <a:cubicBezTo>
                    <a:pt x="14928" y="3831"/>
                    <a:pt x="15161" y="2863"/>
                    <a:pt x="14661" y="2130"/>
                  </a:cubicBezTo>
                  <a:cubicBezTo>
                    <a:pt x="14353" y="1719"/>
                    <a:pt x="13880" y="1497"/>
                    <a:pt x="13391" y="1497"/>
                  </a:cubicBezTo>
                  <a:cubicBezTo>
                    <a:pt x="13086" y="1497"/>
                    <a:pt x="12775" y="1583"/>
                    <a:pt x="12493" y="1763"/>
                  </a:cubicBezTo>
                  <a:cubicBezTo>
                    <a:pt x="11659" y="2296"/>
                    <a:pt x="11425" y="3364"/>
                    <a:pt x="11325" y="4298"/>
                  </a:cubicBezTo>
                  <a:cubicBezTo>
                    <a:pt x="11259" y="5232"/>
                    <a:pt x="11459" y="6199"/>
                    <a:pt x="12293" y="6766"/>
                  </a:cubicBezTo>
                  <a:cubicBezTo>
                    <a:pt x="12293" y="6767"/>
                    <a:pt x="12294" y="6767"/>
                    <a:pt x="12295" y="6768"/>
                  </a:cubicBezTo>
                  <a:lnTo>
                    <a:pt x="12295" y="6768"/>
                  </a:lnTo>
                  <a:cubicBezTo>
                    <a:pt x="11382" y="7799"/>
                    <a:pt x="10156" y="8635"/>
                    <a:pt x="8770" y="8635"/>
                  </a:cubicBezTo>
                  <a:cubicBezTo>
                    <a:pt x="8744" y="8635"/>
                    <a:pt x="8717" y="8635"/>
                    <a:pt x="8690" y="8634"/>
                  </a:cubicBezTo>
                  <a:cubicBezTo>
                    <a:pt x="7189" y="8601"/>
                    <a:pt x="5821" y="7767"/>
                    <a:pt x="5054" y="6499"/>
                  </a:cubicBezTo>
                  <a:cubicBezTo>
                    <a:pt x="5044" y="6481"/>
                    <a:pt x="5034" y="6462"/>
                    <a:pt x="5024" y="6443"/>
                  </a:cubicBezTo>
                  <a:lnTo>
                    <a:pt x="5024" y="6443"/>
                  </a:lnTo>
                  <a:cubicBezTo>
                    <a:pt x="5046" y="6406"/>
                    <a:pt x="5067" y="6369"/>
                    <a:pt x="5087" y="6333"/>
                  </a:cubicBezTo>
                  <a:cubicBezTo>
                    <a:pt x="5655" y="5365"/>
                    <a:pt x="6055" y="4331"/>
                    <a:pt x="6322" y="3264"/>
                  </a:cubicBezTo>
                  <a:cubicBezTo>
                    <a:pt x="6422" y="2763"/>
                    <a:pt x="6488" y="2263"/>
                    <a:pt x="6555" y="1763"/>
                  </a:cubicBezTo>
                  <a:cubicBezTo>
                    <a:pt x="6655" y="1296"/>
                    <a:pt x="6589" y="862"/>
                    <a:pt x="6388" y="428"/>
                  </a:cubicBezTo>
                  <a:cubicBezTo>
                    <a:pt x="6192" y="122"/>
                    <a:pt x="5933" y="0"/>
                    <a:pt x="566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9" name="Google Shape;1849;p42"/>
            <p:cNvSpPr/>
            <p:nvPr/>
          </p:nvSpPr>
          <p:spPr>
            <a:xfrm>
              <a:off x="4418700" y="2374225"/>
              <a:ext cx="110575" cy="120525"/>
            </a:xfrm>
            <a:custGeom>
              <a:avLst/>
              <a:gdLst/>
              <a:ahLst/>
              <a:cxnLst/>
              <a:rect l="l" t="t" r="r" b="b"/>
              <a:pathLst>
                <a:path w="4423" h="4821" extrusionOk="0">
                  <a:moveTo>
                    <a:pt x="940" y="1"/>
                  </a:moveTo>
                  <a:cubicBezTo>
                    <a:pt x="819" y="1"/>
                    <a:pt x="703" y="51"/>
                    <a:pt x="619" y="151"/>
                  </a:cubicBezTo>
                  <a:cubicBezTo>
                    <a:pt x="419" y="317"/>
                    <a:pt x="419" y="618"/>
                    <a:pt x="619" y="784"/>
                  </a:cubicBezTo>
                  <a:lnTo>
                    <a:pt x="619" y="851"/>
                  </a:lnTo>
                  <a:cubicBezTo>
                    <a:pt x="1345" y="1473"/>
                    <a:pt x="2111" y="2035"/>
                    <a:pt x="2918" y="2552"/>
                  </a:cubicBezTo>
                  <a:lnTo>
                    <a:pt x="2918" y="2552"/>
                  </a:lnTo>
                  <a:lnTo>
                    <a:pt x="453" y="3953"/>
                  </a:lnTo>
                  <a:cubicBezTo>
                    <a:pt x="1" y="4207"/>
                    <a:pt x="266" y="4820"/>
                    <a:pt x="682" y="4820"/>
                  </a:cubicBezTo>
                  <a:cubicBezTo>
                    <a:pt x="757" y="4820"/>
                    <a:pt x="838" y="4800"/>
                    <a:pt x="920" y="4754"/>
                  </a:cubicBezTo>
                  <a:lnTo>
                    <a:pt x="4122" y="2986"/>
                  </a:lnTo>
                  <a:cubicBezTo>
                    <a:pt x="4422" y="2786"/>
                    <a:pt x="4422" y="2319"/>
                    <a:pt x="4122" y="2152"/>
                  </a:cubicBezTo>
                  <a:cubicBezTo>
                    <a:pt x="3088" y="1552"/>
                    <a:pt x="2154" y="884"/>
                    <a:pt x="1286" y="151"/>
                  </a:cubicBezTo>
                  <a:cubicBezTo>
                    <a:pt x="1186" y="51"/>
                    <a:pt x="1061" y="1"/>
                    <a:pt x="9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50" name="Google Shape;1850;p42"/>
          <p:cNvGrpSpPr/>
          <p:nvPr/>
        </p:nvGrpSpPr>
        <p:grpSpPr>
          <a:xfrm>
            <a:off x="8049200" y="4100600"/>
            <a:ext cx="529900" cy="149350"/>
            <a:chOff x="3898800" y="2624300"/>
            <a:chExt cx="529900" cy="149350"/>
          </a:xfrm>
        </p:grpSpPr>
        <p:sp>
          <p:nvSpPr>
            <p:cNvPr id="1851" name="Google Shape;1851;p42"/>
            <p:cNvSpPr/>
            <p:nvPr/>
          </p:nvSpPr>
          <p:spPr>
            <a:xfrm>
              <a:off x="3916975" y="2666775"/>
              <a:ext cx="511725" cy="65425"/>
            </a:xfrm>
            <a:custGeom>
              <a:avLst/>
              <a:gdLst/>
              <a:ahLst/>
              <a:cxnLst/>
              <a:rect l="l" t="t" r="r" b="b"/>
              <a:pathLst>
                <a:path w="20469" h="2617" extrusionOk="0">
                  <a:moveTo>
                    <a:pt x="706" y="0"/>
                  </a:moveTo>
                  <a:cubicBezTo>
                    <a:pt x="336" y="0"/>
                    <a:pt x="1" y="477"/>
                    <a:pt x="340" y="791"/>
                  </a:cubicBezTo>
                  <a:cubicBezTo>
                    <a:pt x="1876" y="2162"/>
                    <a:pt x="3788" y="2617"/>
                    <a:pt x="5745" y="2617"/>
                  </a:cubicBezTo>
                  <a:cubicBezTo>
                    <a:pt x="6978" y="2617"/>
                    <a:pt x="8228" y="2437"/>
                    <a:pt x="9414" y="2192"/>
                  </a:cubicBezTo>
                  <a:cubicBezTo>
                    <a:pt x="11350" y="1797"/>
                    <a:pt x="13463" y="1214"/>
                    <a:pt x="15508" y="1214"/>
                  </a:cubicBezTo>
                  <a:cubicBezTo>
                    <a:pt x="16915" y="1214"/>
                    <a:pt x="18290" y="1490"/>
                    <a:pt x="19554" y="2292"/>
                  </a:cubicBezTo>
                  <a:cubicBezTo>
                    <a:pt x="19635" y="2346"/>
                    <a:pt x="19716" y="2369"/>
                    <a:pt x="19793" y="2369"/>
                  </a:cubicBezTo>
                  <a:cubicBezTo>
                    <a:pt x="20190" y="2369"/>
                    <a:pt x="20468" y="1743"/>
                    <a:pt x="20021" y="1491"/>
                  </a:cubicBezTo>
                  <a:cubicBezTo>
                    <a:pt x="18642" y="609"/>
                    <a:pt x="17110" y="306"/>
                    <a:pt x="15541" y="306"/>
                  </a:cubicBezTo>
                  <a:cubicBezTo>
                    <a:pt x="13846" y="306"/>
                    <a:pt x="12110" y="660"/>
                    <a:pt x="10481" y="1024"/>
                  </a:cubicBezTo>
                  <a:cubicBezTo>
                    <a:pt x="8965" y="1350"/>
                    <a:pt x="7289" y="1700"/>
                    <a:pt x="5668" y="1700"/>
                  </a:cubicBezTo>
                  <a:cubicBezTo>
                    <a:pt x="3973" y="1700"/>
                    <a:pt x="2338" y="1317"/>
                    <a:pt x="1008" y="124"/>
                  </a:cubicBezTo>
                  <a:cubicBezTo>
                    <a:pt x="914" y="37"/>
                    <a:pt x="809" y="0"/>
                    <a:pt x="7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2" name="Google Shape;1852;p42"/>
            <p:cNvSpPr/>
            <p:nvPr/>
          </p:nvSpPr>
          <p:spPr>
            <a:xfrm>
              <a:off x="3898800" y="2624300"/>
              <a:ext cx="116400" cy="149350"/>
            </a:xfrm>
            <a:custGeom>
              <a:avLst/>
              <a:gdLst/>
              <a:ahLst/>
              <a:cxnLst/>
              <a:rect l="l" t="t" r="r" b="b"/>
              <a:pathLst>
                <a:path w="4656" h="5974" extrusionOk="0">
                  <a:moveTo>
                    <a:pt x="4013" y="1"/>
                  </a:moveTo>
                  <a:cubicBezTo>
                    <a:pt x="3968" y="1"/>
                    <a:pt x="3920" y="7"/>
                    <a:pt x="3869" y="21"/>
                  </a:cubicBezTo>
                  <a:lnTo>
                    <a:pt x="1768" y="688"/>
                  </a:lnTo>
                  <a:lnTo>
                    <a:pt x="767" y="989"/>
                  </a:lnTo>
                  <a:cubicBezTo>
                    <a:pt x="434" y="1055"/>
                    <a:pt x="167" y="1256"/>
                    <a:pt x="33" y="1589"/>
                  </a:cubicBezTo>
                  <a:cubicBezTo>
                    <a:pt x="0" y="1923"/>
                    <a:pt x="67" y="2256"/>
                    <a:pt x="200" y="2556"/>
                  </a:cubicBezTo>
                  <a:cubicBezTo>
                    <a:pt x="300" y="2890"/>
                    <a:pt x="400" y="3224"/>
                    <a:pt x="500" y="3557"/>
                  </a:cubicBezTo>
                  <a:cubicBezTo>
                    <a:pt x="701" y="4258"/>
                    <a:pt x="834" y="4925"/>
                    <a:pt x="934" y="5625"/>
                  </a:cubicBezTo>
                  <a:cubicBezTo>
                    <a:pt x="991" y="5824"/>
                    <a:pt x="1192" y="5974"/>
                    <a:pt x="1394" y="5974"/>
                  </a:cubicBezTo>
                  <a:cubicBezTo>
                    <a:pt x="1430" y="5974"/>
                    <a:pt x="1466" y="5969"/>
                    <a:pt x="1501" y="5959"/>
                  </a:cubicBezTo>
                  <a:cubicBezTo>
                    <a:pt x="1735" y="5859"/>
                    <a:pt x="1901" y="5625"/>
                    <a:pt x="1835" y="5358"/>
                  </a:cubicBezTo>
                  <a:cubicBezTo>
                    <a:pt x="1635" y="4191"/>
                    <a:pt x="1368" y="3057"/>
                    <a:pt x="1001" y="1923"/>
                  </a:cubicBezTo>
                  <a:cubicBezTo>
                    <a:pt x="1001" y="1913"/>
                    <a:pt x="1000" y="1902"/>
                    <a:pt x="999" y="1890"/>
                  </a:cubicBezTo>
                  <a:lnTo>
                    <a:pt x="999" y="1890"/>
                  </a:lnTo>
                  <a:cubicBezTo>
                    <a:pt x="999" y="1890"/>
                    <a:pt x="1000" y="1890"/>
                    <a:pt x="1001" y="1889"/>
                  </a:cubicBezTo>
                  <a:cubicBezTo>
                    <a:pt x="1134" y="1889"/>
                    <a:pt x="1268" y="1823"/>
                    <a:pt x="1401" y="1756"/>
                  </a:cubicBezTo>
                  <a:lnTo>
                    <a:pt x="2302" y="1489"/>
                  </a:lnTo>
                  <a:lnTo>
                    <a:pt x="4136" y="922"/>
                  </a:lnTo>
                  <a:cubicBezTo>
                    <a:pt x="4656" y="769"/>
                    <a:pt x="4504" y="1"/>
                    <a:pt x="40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slow"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771210" y="4597828"/>
            <a:ext cx="859712" cy="277797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1D8BD707-D9CF-40AE-B4C6-C98DA3205C09}" type="datetimeFigureOut">
              <a:rPr lang="en-US" smtClean="0"/>
              <a:pPr/>
              <a:t>24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41910" y="4601856"/>
            <a:ext cx="5714999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3141" y="53578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98860" y="590837"/>
            <a:ext cx="584825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875377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400" y="535525"/>
            <a:ext cx="7717500" cy="482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Dancing Script"/>
              <a:buNone/>
              <a:defRPr sz="4300">
                <a:solidFill>
                  <a:schemeClr val="dk1"/>
                </a:solidFill>
                <a:latin typeface="Dancing Script"/>
                <a:ea typeface="Dancing Script"/>
                <a:cs typeface="Dancing Script"/>
                <a:sym typeface="Dancing Script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Dancing Script"/>
              <a:buNone/>
              <a:defRPr sz="4300">
                <a:solidFill>
                  <a:schemeClr val="dk1"/>
                </a:solidFill>
                <a:latin typeface="Dancing Script"/>
                <a:ea typeface="Dancing Script"/>
                <a:cs typeface="Dancing Script"/>
                <a:sym typeface="Dancing Script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Dancing Script"/>
              <a:buNone/>
              <a:defRPr sz="4300">
                <a:solidFill>
                  <a:schemeClr val="dk1"/>
                </a:solidFill>
                <a:latin typeface="Dancing Script"/>
                <a:ea typeface="Dancing Script"/>
                <a:cs typeface="Dancing Script"/>
                <a:sym typeface="Dancing Script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Dancing Script"/>
              <a:buNone/>
              <a:defRPr sz="4300">
                <a:solidFill>
                  <a:schemeClr val="dk1"/>
                </a:solidFill>
                <a:latin typeface="Dancing Script"/>
                <a:ea typeface="Dancing Script"/>
                <a:cs typeface="Dancing Script"/>
                <a:sym typeface="Dancing Script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Dancing Script"/>
              <a:buNone/>
              <a:defRPr sz="4300">
                <a:solidFill>
                  <a:schemeClr val="dk1"/>
                </a:solidFill>
                <a:latin typeface="Dancing Script"/>
                <a:ea typeface="Dancing Script"/>
                <a:cs typeface="Dancing Script"/>
                <a:sym typeface="Dancing Script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Dancing Script"/>
              <a:buNone/>
              <a:defRPr sz="4300">
                <a:solidFill>
                  <a:schemeClr val="dk1"/>
                </a:solidFill>
                <a:latin typeface="Dancing Script"/>
                <a:ea typeface="Dancing Script"/>
                <a:cs typeface="Dancing Script"/>
                <a:sym typeface="Dancing Script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Dancing Script"/>
              <a:buNone/>
              <a:defRPr sz="4300">
                <a:solidFill>
                  <a:schemeClr val="dk1"/>
                </a:solidFill>
                <a:latin typeface="Dancing Script"/>
                <a:ea typeface="Dancing Script"/>
                <a:cs typeface="Dancing Script"/>
                <a:sym typeface="Dancing Script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Dancing Script"/>
              <a:buNone/>
              <a:defRPr sz="4300">
                <a:solidFill>
                  <a:schemeClr val="dk1"/>
                </a:solidFill>
                <a:latin typeface="Dancing Script"/>
                <a:ea typeface="Dancing Script"/>
                <a:cs typeface="Dancing Script"/>
                <a:sym typeface="Dancing Script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Dancing Script"/>
              <a:buNone/>
              <a:defRPr sz="4300">
                <a:solidFill>
                  <a:schemeClr val="dk1"/>
                </a:solidFill>
                <a:latin typeface="Dancing Script"/>
                <a:ea typeface="Dancing Script"/>
                <a:cs typeface="Dancing Script"/>
                <a:sym typeface="Dancing Script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5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elius Swash Caps"/>
              <a:buChar char="●"/>
              <a:defRPr>
                <a:solidFill>
                  <a:schemeClr val="dk1"/>
                </a:solidFill>
                <a:latin typeface="Delius Swash Caps"/>
                <a:ea typeface="Delius Swash Caps"/>
                <a:cs typeface="Delius Swash Caps"/>
                <a:sym typeface="Delius Swash Caps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elius Swash Caps"/>
              <a:buChar char="○"/>
              <a:defRPr>
                <a:solidFill>
                  <a:schemeClr val="dk1"/>
                </a:solidFill>
                <a:latin typeface="Delius Swash Caps"/>
                <a:ea typeface="Delius Swash Caps"/>
                <a:cs typeface="Delius Swash Caps"/>
                <a:sym typeface="Delius Swash Caps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elius Swash Caps"/>
              <a:buChar char="■"/>
              <a:defRPr>
                <a:solidFill>
                  <a:schemeClr val="dk1"/>
                </a:solidFill>
                <a:latin typeface="Delius Swash Caps"/>
                <a:ea typeface="Delius Swash Caps"/>
                <a:cs typeface="Delius Swash Caps"/>
                <a:sym typeface="Delius Swash Caps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elius Swash Caps"/>
              <a:buChar char="●"/>
              <a:defRPr>
                <a:solidFill>
                  <a:schemeClr val="dk1"/>
                </a:solidFill>
                <a:latin typeface="Delius Swash Caps"/>
                <a:ea typeface="Delius Swash Caps"/>
                <a:cs typeface="Delius Swash Caps"/>
                <a:sym typeface="Delius Swash Caps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elius Swash Caps"/>
              <a:buChar char="○"/>
              <a:defRPr>
                <a:solidFill>
                  <a:schemeClr val="dk1"/>
                </a:solidFill>
                <a:latin typeface="Delius Swash Caps"/>
                <a:ea typeface="Delius Swash Caps"/>
                <a:cs typeface="Delius Swash Caps"/>
                <a:sym typeface="Delius Swash Caps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elius Swash Caps"/>
              <a:buChar char="■"/>
              <a:defRPr>
                <a:solidFill>
                  <a:schemeClr val="dk1"/>
                </a:solidFill>
                <a:latin typeface="Delius Swash Caps"/>
                <a:ea typeface="Delius Swash Caps"/>
                <a:cs typeface="Delius Swash Caps"/>
                <a:sym typeface="Delius Swash Caps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elius Swash Caps"/>
              <a:buChar char="●"/>
              <a:defRPr>
                <a:solidFill>
                  <a:schemeClr val="dk1"/>
                </a:solidFill>
                <a:latin typeface="Delius Swash Caps"/>
                <a:ea typeface="Delius Swash Caps"/>
                <a:cs typeface="Delius Swash Caps"/>
                <a:sym typeface="Delius Swash Caps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elius Swash Caps"/>
              <a:buChar char="○"/>
              <a:defRPr>
                <a:solidFill>
                  <a:schemeClr val="dk1"/>
                </a:solidFill>
                <a:latin typeface="Delius Swash Caps"/>
                <a:ea typeface="Delius Swash Caps"/>
                <a:cs typeface="Delius Swash Caps"/>
                <a:sym typeface="Delius Swash Caps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Delius Swash Caps"/>
              <a:buChar char="■"/>
              <a:defRPr>
                <a:solidFill>
                  <a:schemeClr val="dk1"/>
                </a:solidFill>
                <a:latin typeface="Delius Swash Caps"/>
                <a:ea typeface="Delius Swash Caps"/>
                <a:cs typeface="Delius Swash Caps"/>
                <a:sym typeface="Delius Swash Cap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8" r:id="rId1"/>
    <p:sldLayoutId id="2147483664" r:id="rId2"/>
    <p:sldLayoutId id="2147483666" r:id="rId3"/>
    <p:sldLayoutId id="2147483667" r:id="rId4"/>
    <p:sldLayoutId id="2147483685" r:id="rId5"/>
    <p:sldLayoutId id="2147483686" r:id="rId6"/>
    <p:sldLayoutId id="2147483687" r:id="rId7"/>
    <p:sldLayoutId id="2147483688" r:id="rId8"/>
    <p:sldLayoutId id="2147483694" r:id="rId9"/>
  </p:sldLayoutIdLst>
  <p:transition spd="slow">
    <p:randomBar dir="vert"/>
  </p:transition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13" Type="http://schemas.openxmlformats.org/officeDocument/2006/relationships/slide" Target="slide26.xml"/><Relationship Id="rId3" Type="http://schemas.openxmlformats.org/officeDocument/2006/relationships/chart" Target="../charts/chart1.xml"/><Relationship Id="rId7" Type="http://schemas.openxmlformats.org/officeDocument/2006/relationships/slide" Target="slide20.xml"/><Relationship Id="rId12" Type="http://schemas.openxmlformats.org/officeDocument/2006/relationships/slide" Target="slide25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9.xml"/><Relationship Id="rId11" Type="http://schemas.openxmlformats.org/officeDocument/2006/relationships/slide" Target="slide24.xml"/><Relationship Id="rId5" Type="http://schemas.openxmlformats.org/officeDocument/2006/relationships/slide" Target="slide18.xml"/><Relationship Id="rId10" Type="http://schemas.openxmlformats.org/officeDocument/2006/relationships/slide" Target="slide23.xml"/><Relationship Id="rId4" Type="http://schemas.openxmlformats.org/officeDocument/2006/relationships/chart" Target="../charts/chart2.xml"/><Relationship Id="rId9" Type="http://schemas.openxmlformats.org/officeDocument/2006/relationships/slide" Target="slide22.xml"/><Relationship Id="rId14" Type="http://schemas.openxmlformats.org/officeDocument/2006/relationships/slide" Target="slide2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971550"/>
            <a:ext cx="7620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TIẾT 69: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BÀI 31: CÁCH TÍNH XÁC SUẤT CỦA BIẾN CỐ BẰNG TỈ SỐ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514350"/>
            <a:ext cx="9144000" cy="15465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3200" dirty="0" smtClean="0"/>
              <a:t>a) Có 7 kết quả thuận lợi cho biến cố “Bạn Lan lấy được viên kẹo sữa”.</a:t>
            </a:r>
          </a:p>
          <a:p>
            <a:r>
              <a:rPr lang="vi-VN" sz="3200" dirty="0" smtClean="0"/>
              <a:t>Vậy xác suất để Lan lấy được viên kẹo sữa là</a:t>
            </a:r>
            <a:r>
              <a:rPr lang="en-US" sz="3200" dirty="0" smtClean="0"/>
              <a:t>:</a:t>
            </a:r>
            <a:endParaRPr lang="vi-VN" sz="32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35262263"/>
              </p:ext>
            </p:extLst>
          </p:nvPr>
        </p:nvGraphicFramePr>
        <p:xfrm>
          <a:off x="8382000" y="1200150"/>
          <a:ext cx="579437" cy="1065213"/>
        </p:xfrm>
        <a:graphic>
          <a:graphicData uri="http://schemas.openxmlformats.org/presentationml/2006/ole">
            <p:oleObj spid="_x0000_s8194" name="Equation" r:id="rId3" imgW="228600" imgH="419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2365817"/>
            <a:ext cx="8763000" cy="277768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vi-VN" sz="3200" dirty="0" smtClean="0"/>
              <a:t>b) Có 4 kết quả thuận lợi cho biến cố “Bạn Lan lấy được viên kẹo chanh”.</a:t>
            </a:r>
          </a:p>
          <a:p>
            <a:r>
              <a:rPr lang="vi-VN" sz="3200" dirty="0" smtClean="0"/>
              <a:t>Vậy xác suất để Lan lấy được viên kẹo chanh là</a:t>
            </a:r>
            <a:r>
              <a:rPr lang="en-US" sz="3200" dirty="0" smtClean="0"/>
              <a:t>:</a:t>
            </a:r>
            <a:endParaRPr lang="vi-VN" sz="3200" dirty="0" smtClean="0"/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95382808"/>
              </p:ext>
            </p:extLst>
          </p:nvPr>
        </p:nvGraphicFramePr>
        <p:xfrm>
          <a:off x="762000" y="3714750"/>
          <a:ext cx="1125537" cy="1003300"/>
        </p:xfrm>
        <a:graphic>
          <a:graphicData uri="http://schemas.openxmlformats.org/presentationml/2006/ole">
            <p:oleObj spid="_x0000_s8195" name="Equation" r:id="rId4" imgW="469800" imgH="41904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0"/>
            <a:ext cx="4114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UYỆN TẬP 1: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xmlns="" val="55812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09600" y="361950"/>
            <a:ext cx="8077200" cy="397031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 smtClean="0">
                <a:latin typeface="+mj-lt"/>
              </a:rPr>
              <a:t>Một hộp đựng 18 viên bi cùng khối lượng và kích thước, với </a:t>
            </a:r>
            <a:r>
              <a:rPr lang="en-US" sz="3600" dirty="0" smtClean="0">
                <a:latin typeface="+mj-lt"/>
              </a:rPr>
              <a:t>2</a:t>
            </a:r>
            <a:r>
              <a:rPr lang="vi-VN" sz="3600" dirty="0" smtClean="0">
                <a:latin typeface="+mj-lt"/>
              </a:rPr>
              <a:t> màu đỏ và vàng, trong đó số viên bi màu vàng gấp đôi số viên bi màu đỏ. Bình lấy ngẫu nhiên </a:t>
            </a:r>
            <a:r>
              <a:rPr lang="en-US" sz="3600" dirty="0" smtClean="0">
                <a:latin typeface="+mj-lt"/>
              </a:rPr>
              <a:t>1</a:t>
            </a:r>
            <a:r>
              <a:rPr lang="vi-VN" sz="3600" dirty="0" smtClean="0">
                <a:latin typeface="+mj-lt"/>
              </a:rPr>
              <a:t> viên bi từ trong hộp. Tính xác xuất để Bình lấy được viên bi màu vàng</a:t>
            </a:r>
          </a:p>
          <a:p>
            <a:r>
              <a:rPr lang="en-US" sz="3600" dirty="0" smtClean="0">
                <a:latin typeface="+mj-lt"/>
                <a:cs typeface="Times New Roman" panose="02020603050405020304" pitchFamily="18" charset="0"/>
              </a:rPr>
              <a:t> </a:t>
            </a:r>
            <a:endParaRPr lang="en-US" sz="3600" dirty="0">
              <a:latin typeface="+mj-lt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04800" y="285750"/>
            <a:ext cx="8610600" cy="452431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cs typeface="Times New Roman" panose="02020603050405020304" pitchFamily="18" charset="0"/>
              </a:rPr>
              <a:t>Gọi</a:t>
            </a:r>
            <a:r>
              <a:rPr lang="en-US" sz="3600" dirty="0" smtClean="0">
                <a:cs typeface="Times New Roman" panose="02020603050405020304" pitchFamily="18" charset="0"/>
              </a:rPr>
              <a:t> x </a:t>
            </a:r>
            <a:r>
              <a:rPr lang="en-US" sz="3600" dirty="0" err="1" smtClean="0">
                <a:cs typeface="Times New Roman" panose="02020603050405020304" pitchFamily="18" charset="0"/>
              </a:rPr>
              <a:t>là</a:t>
            </a:r>
            <a:r>
              <a:rPr lang="en-US" sz="3600" dirty="0" smtClean="0"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cs typeface="Times New Roman" panose="02020603050405020304" pitchFamily="18" charset="0"/>
              </a:rPr>
              <a:t>số</a:t>
            </a:r>
            <a:r>
              <a:rPr lang="en-US" sz="3600" dirty="0" smtClean="0">
                <a:cs typeface="Times New Roman" panose="02020603050405020304" pitchFamily="18" charset="0"/>
              </a:rPr>
              <a:t> </a:t>
            </a:r>
            <a:r>
              <a:rPr lang="vi-VN" sz="3600" dirty="0" smtClean="0"/>
              <a:t>viên </a:t>
            </a:r>
            <a:r>
              <a:rPr lang="vi-VN" sz="3600" dirty="0" smtClean="0"/>
              <a:t>bi </a:t>
            </a:r>
            <a:r>
              <a:rPr lang="en-US" sz="3600" dirty="0" err="1" smtClean="0"/>
              <a:t>đỏ</a:t>
            </a:r>
            <a:r>
              <a:rPr lang="en-US" sz="3600" dirty="0" smtClean="0"/>
              <a:t>. </a:t>
            </a:r>
            <a:r>
              <a:rPr lang="en-US" sz="3600" dirty="0" err="1" smtClean="0"/>
              <a:t>Khi</a:t>
            </a:r>
            <a:r>
              <a:rPr lang="en-US" sz="3600" dirty="0" smtClean="0"/>
              <a:t> </a:t>
            </a:r>
            <a:r>
              <a:rPr lang="en-US" sz="3600" dirty="0" err="1" smtClean="0"/>
              <a:t>đó</a:t>
            </a:r>
            <a:r>
              <a:rPr lang="en-US" sz="3600" dirty="0" smtClean="0"/>
              <a:t> </a:t>
            </a:r>
            <a:r>
              <a:rPr lang="en-US" sz="3600" dirty="0" err="1" smtClean="0"/>
              <a:t>số</a:t>
            </a:r>
            <a:r>
              <a:rPr lang="en-US" sz="3600" dirty="0" smtClean="0"/>
              <a:t> </a:t>
            </a:r>
            <a:r>
              <a:rPr lang="en-US" sz="3600" dirty="0" err="1" smtClean="0"/>
              <a:t>viên</a:t>
            </a:r>
            <a:r>
              <a:rPr lang="en-US" sz="3600" dirty="0" smtClean="0"/>
              <a:t> bi </a:t>
            </a:r>
            <a:r>
              <a:rPr lang="en-US" sz="3600" dirty="0" err="1" smtClean="0"/>
              <a:t>màu</a:t>
            </a:r>
            <a:r>
              <a:rPr lang="en-US" sz="3600" dirty="0" smtClean="0"/>
              <a:t> </a:t>
            </a:r>
            <a:r>
              <a:rPr lang="vi-VN" sz="3600" dirty="0" smtClean="0"/>
              <a:t>vàng</a:t>
            </a:r>
            <a:r>
              <a:rPr lang="en-US" sz="3600" dirty="0" smtClean="0"/>
              <a:t> </a:t>
            </a:r>
            <a:r>
              <a:rPr lang="en-US" sz="3600" dirty="0" err="1" smtClean="0"/>
              <a:t>là</a:t>
            </a:r>
            <a:r>
              <a:rPr lang="en-US" sz="3600" dirty="0" smtClean="0"/>
              <a:t> 2x.</a:t>
            </a:r>
          </a:p>
          <a:p>
            <a:pPr lvl="0"/>
            <a:r>
              <a:rPr lang="en-US" sz="3600" dirty="0" smtClean="0"/>
              <a:t>Theo </a:t>
            </a:r>
            <a:r>
              <a:rPr lang="en-US" sz="3600" dirty="0" err="1" smtClean="0"/>
              <a:t>đề</a:t>
            </a:r>
            <a:r>
              <a:rPr lang="en-US" sz="3600" dirty="0" smtClean="0"/>
              <a:t> </a:t>
            </a:r>
            <a:r>
              <a:rPr lang="en-US" sz="3600" dirty="0" err="1" smtClean="0"/>
              <a:t>bài</a:t>
            </a:r>
            <a:r>
              <a:rPr lang="en-US" sz="3600" dirty="0" smtClean="0"/>
              <a:t> </a:t>
            </a:r>
            <a:r>
              <a:rPr lang="en-US" sz="3600" dirty="0" err="1" smtClean="0"/>
              <a:t>ta</a:t>
            </a:r>
            <a:r>
              <a:rPr lang="en-US" sz="3600" dirty="0" smtClean="0"/>
              <a:t> </a:t>
            </a:r>
            <a:r>
              <a:rPr lang="en-US" sz="3600" dirty="0" err="1" smtClean="0"/>
              <a:t>có</a:t>
            </a:r>
            <a:r>
              <a:rPr lang="en-US" sz="3600" dirty="0" smtClean="0"/>
              <a:t>: x + 2x = 18 </a:t>
            </a:r>
            <a:r>
              <a:rPr lang="en-US" sz="3600" dirty="0" smtClean="0">
                <a:sym typeface="Symbol"/>
              </a:rPr>
              <a:t> x = 6</a:t>
            </a:r>
            <a:endParaRPr lang="en-US" sz="3600" dirty="0" smtClean="0"/>
          </a:p>
          <a:p>
            <a:pPr lvl="0"/>
            <a:r>
              <a:rPr lang="en-US" sz="3600" dirty="0" smtClean="0"/>
              <a:t> Do </a:t>
            </a:r>
            <a:r>
              <a:rPr lang="en-US" sz="3600" dirty="0" err="1" smtClean="0"/>
              <a:t>đó</a:t>
            </a:r>
            <a:r>
              <a:rPr lang="vi-VN" sz="3600" dirty="0" smtClean="0"/>
              <a:t> </a:t>
            </a:r>
            <a:r>
              <a:rPr lang="vi-VN" sz="3600" dirty="0" smtClean="0"/>
              <a:t>số viên bi màu vàng </a:t>
            </a:r>
            <a:r>
              <a:rPr lang="en-US" sz="3600" dirty="0" err="1" smtClean="0"/>
              <a:t>là</a:t>
            </a:r>
            <a:r>
              <a:rPr lang="en-US" sz="3600" dirty="0" smtClean="0"/>
              <a:t> 12 </a:t>
            </a:r>
          </a:p>
          <a:p>
            <a:pPr lvl="0"/>
            <a:r>
              <a:rPr lang="en-US" sz="3600" dirty="0" err="1" smtClean="0"/>
              <a:t>Vì</a:t>
            </a:r>
            <a:r>
              <a:rPr lang="en-US" sz="3600" dirty="0" smtClean="0"/>
              <a:t> </a:t>
            </a:r>
            <a:r>
              <a:rPr lang="vi-VN" sz="3600" dirty="0" smtClean="0"/>
              <a:t>Bình </a:t>
            </a:r>
            <a:r>
              <a:rPr lang="vi-VN" sz="3600" dirty="0" smtClean="0"/>
              <a:t>lấy ngẫu nhiên </a:t>
            </a:r>
            <a:r>
              <a:rPr lang="en-US" sz="3600" dirty="0" smtClean="0"/>
              <a:t>1</a:t>
            </a:r>
            <a:r>
              <a:rPr lang="vi-VN" sz="3600" dirty="0" smtClean="0"/>
              <a:t> viên bi từ trong </a:t>
            </a:r>
            <a:r>
              <a:rPr lang="vi-VN" sz="3600" dirty="0" smtClean="0"/>
              <a:t>hộp</a:t>
            </a:r>
            <a:r>
              <a:rPr lang="en-US" sz="3600" dirty="0" smtClean="0"/>
              <a:t> </a:t>
            </a:r>
            <a:r>
              <a:rPr lang="en-US" sz="3600" dirty="0" err="1" smtClean="0"/>
              <a:t>có</a:t>
            </a:r>
            <a:r>
              <a:rPr lang="en-US" sz="3600" dirty="0" smtClean="0"/>
              <a:t> 18 </a:t>
            </a:r>
            <a:r>
              <a:rPr lang="en-US" sz="3600" dirty="0" err="1" smtClean="0"/>
              <a:t>viên</a:t>
            </a:r>
            <a:r>
              <a:rPr lang="en-US" sz="3600" dirty="0" smtClean="0"/>
              <a:t> </a:t>
            </a:r>
            <a:r>
              <a:rPr lang="vi-VN" sz="3600" dirty="0" smtClean="0"/>
              <a:t>. </a:t>
            </a:r>
            <a:r>
              <a:rPr lang="en-US" sz="3600" dirty="0" err="1" smtClean="0"/>
              <a:t>Vậy</a:t>
            </a:r>
            <a:r>
              <a:rPr lang="vi-VN" sz="3600" dirty="0" smtClean="0"/>
              <a:t> </a:t>
            </a:r>
            <a:r>
              <a:rPr lang="vi-VN" sz="3600" dirty="0" smtClean="0"/>
              <a:t>xác xuất để Bình lấy được viên bi màu </a:t>
            </a:r>
            <a:r>
              <a:rPr lang="vi-VN" sz="3600" dirty="0" smtClean="0"/>
              <a:t>vàng</a:t>
            </a:r>
            <a:r>
              <a:rPr lang="en-US" sz="3600" dirty="0" smtClean="0"/>
              <a:t> </a:t>
            </a:r>
            <a:r>
              <a:rPr lang="en-US" sz="3600" dirty="0" err="1" smtClean="0"/>
              <a:t>là</a:t>
            </a:r>
            <a:r>
              <a:rPr lang="en-US" sz="3600" dirty="0" smtClean="0"/>
              <a:t> </a:t>
            </a:r>
            <a:endParaRPr lang="vi-VN" sz="3600" dirty="0" smtClean="0"/>
          </a:p>
          <a:p>
            <a:r>
              <a:rPr lang="en-US" sz="3600" dirty="0" smtClean="0">
                <a:latin typeface="+mj-lt"/>
                <a:cs typeface="Times New Roman" panose="02020603050405020304" pitchFamily="18" charset="0"/>
              </a:rPr>
              <a:t> </a:t>
            </a:r>
            <a:endParaRPr lang="en-US" sz="3600" dirty="0">
              <a:latin typeface="+mj-lt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5867400" y="3409950"/>
          <a:ext cx="1190625" cy="1065213"/>
        </p:xfrm>
        <a:graphic>
          <a:graphicData uri="http://schemas.openxmlformats.org/presentationml/2006/ole">
            <p:oleObj spid="_x0000_s29699" name="Equation" r:id="rId3" imgW="469800" imgH="41904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33350"/>
            <a:ext cx="86868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7000" lvl="0" indent="0">
              <a:buNone/>
            </a:pP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uố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uố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iể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ủ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uố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iể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ượ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uố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uố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iể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¾.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uố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iể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4800" y="209551"/>
            <a:ext cx="8534400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3200" b="1" dirty="0" smtClean="0"/>
              <a:t>Gọi </a:t>
            </a:r>
            <a:r>
              <a:rPr lang="vi-VN" sz="3200" b="1" dirty="0" smtClean="0"/>
              <a:t>số lượng cuốn tiểu thuyết ban đầu là x (cuốn).</a:t>
            </a:r>
          </a:p>
          <a:p>
            <a:pPr>
              <a:lnSpc>
                <a:spcPct val="150000"/>
              </a:lnSpc>
            </a:pPr>
            <a:r>
              <a:rPr lang="vi-VN" sz="3200" b="1" dirty="0" smtClean="0"/>
              <a:t>Số lượng cuốn tiểu thuyết khi đặt thêm 5 cuốn tiểu thuyết mới mua là x + 5 (cuốn).</a:t>
            </a:r>
          </a:p>
          <a:p>
            <a:pPr>
              <a:lnSpc>
                <a:spcPct val="150000"/>
              </a:lnSpc>
            </a:pPr>
            <a:r>
              <a:rPr lang="vi-VN" sz="3200" b="1" dirty="0" smtClean="0"/>
              <a:t>Theo đề bài </a:t>
            </a:r>
            <a:r>
              <a:rPr lang="vi-VN" sz="3200" b="1" dirty="0" smtClean="0"/>
              <a:t>ta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có</a:t>
            </a:r>
            <a:r>
              <a:rPr lang="en-US" sz="3200" b="1" dirty="0" smtClean="0"/>
              <a:t>: </a:t>
            </a:r>
          </a:p>
          <a:p>
            <a:endParaRPr lang="en-US" sz="3200" b="1" dirty="0" smtClean="0"/>
          </a:p>
          <a:p>
            <a:endParaRPr lang="en-US" sz="3200" b="1" dirty="0" smtClean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962400" y="2495550"/>
          <a:ext cx="1905000" cy="1189075"/>
        </p:xfrm>
        <a:graphic>
          <a:graphicData uri="http://schemas.openxmlformats.org/presentationml/2006/ole">
            <p:oleObj spid="_x0000_s30722" name="Equation" r:id="rId3" imgW="672840" imgH="41904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733800" y="3714750"/>
          <a:ext cx="4529138" cy="576262"/>
        </p:xfrm>
        <a:graphic>
          <a:graphicData uri="http://schemas.openxmlformats.org/presentationml/2006/ole">
            <p:oleObj spid="_x0000_s30723" name="Equation" r:id="rId4" imgW="1600200" imgH="203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4400" y="3714750"/>
            <a:ext cx="7239000" cy="179279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endParaRPr lang="vi-VN" sz="3200" dirty="0" smtClean="0"/>
          </a:p>
          <a:p>
            <a:r>
              <a:rPr lang="vi-VN" sz="3200" b="1" dirty="0" smtClean="0"/>
              <a:t>Vậy </a:t>
            </a:r>
            <a:r>
              <a:rPr lang="en-US" sz="3200" b="1" dirty="0" smtClean="0"/>
              <a:t>ban </a:t>
            </a:r>
            <a:r>
              <a:rPr lang="en-US" sz="3200" b="1" dirty="0" err="1" smtClean="0"/>
              <a:t>đầu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có</a:t>
            </a:r>
            <a:r>
              <a:rPr lang="en-US" sz="3200" b="1" dirty="0" smtClean="0"/>
              <a:t> 10 </a:t>
            </a:r>
            <a:r>
              <a:rPr lang="en-US" sz="3200" b="1" dirty="0" err="1" smtClean="0"/>
              <a:t>cuốn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tiểu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thuyết</a:t>
            </a:r>
            <a:endParaRPr lang="vi-VN" sz="3200" b="1" dirty="0" smtClean="0"/>
          </a:p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09551"/>
            <a:ext cx="86106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RANH LUẬN: </a:t>
            </a:r>
            <a:r>
              <a:rPr lang="en-US" sz="2400" b="1" dirty="0" err="1" smtClean="0"/>
              <a:t>Một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úi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đựng</a:t>
            </a:r>
            <a:r>
              <a:rPr lang="en-US" sz="2400" b="1" dirty="0" smtClean="0"/>
              <a:t> 17 </a:t>
            </a:r>
            <a:r>
              <a:rPr lang="en-US" sz="2400" b="1" dirty="0" err="1" smtClean="0"/>
              <a:t>viên</a:t>
            </a:r>
            <a:r>
              <a:rPr lang="en-US" sz="2400" b="1" dirty="0" smtClean="0"/>
              <a:t> bi </a:t>
            </a:r>
            <a:r>
              <a:rPr lang="en-US" sz="2400" b="1" dirty="0" err="1" smtClean="0"/>
              <a:t>cù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khối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lượ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và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kích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hước</a:t>
            </a:r>
            <a:r>
              <a:rPr lang="en-US" sz="2400" b="1" dirty="0" smtClean="0"/>
              <a:t>, </a:t>
            </a:r>
            <a:r>
              <a:rPr lang="en-US" sz="2400" b="1" dirty="0" err="1" smtClean="0"/>
              <a:t>chỉ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khác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màu</a:t>
            </a:r>
            <a:r>
              <a:rPr lang="en-US" sz="2400" b="1" dirty="0" smtClean="0"/>
              <a:t>, </a:t>
            </a:r>
            <a:r>
              <a:rPr lang="en-US" sz="2400" b="1" dirty="0" err="1" smtClean="0"/>
              <a:t>tro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đó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có</a:t>
            </a:r>
            <a:r>
              <a:rPr lang="en-US" sz="2400" b="1" dirty="0" smtClean="0"/>
              <a:t> 8 </a:t>
            </a:r>
            <a:r>
              <a:rPr lang="en-US" sz="2400" b="1" dirty="0" err="1" smtClean="0"/>
              <a:t>viên</a:t>
            </a:r>
            <a:r>
              <a:rPr lang="en-US" sz="2400" b="1" dirty="0" smtClean="0"/>
              <a:t> bi </a:t>
            </a:r>
            <a:r>
              <a:rPr lang="en-US" sz="2400" b="1" dirty="0" err="1" smtClean="0"/>
              <a:t>màu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đỏ</a:t>
            </a:r>
            <a:r>
              <a:rPr lang="en-US" sz="2400" b="1" dirty="0" smtClean="0"/>
              <a:t>, 5 </a:t>
            </a:r>
            <a:r>
              <a:rPr lang="en-US" sz="2400" b="1" dirty="0" err="1" smtClean="0"/>
              <a:t>viên</a:t>
            </a:r>
            <a:r>
              <a:rPr lang="en-US" sz="2400" b="1" dirty="0" smtClean="0"/>
              <a:t> bi </a:t>
            </a:r>
            <a:r>
              <a:rPr lang="en-US" sz="2400" b="1" dirty="0" err="1" smtClean="0"/>
              <a:t>màu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xanh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và</a:t>
            </a:r>
            <a:r>
              <a:rPr lang="en-US" sz="2400" b="1" dirty="0" smtClean="0"/>
              <a:t> 4 </a:t>
            </a:r>
            <a:r>
              <a:rPr lang="en-US" sz="2400" b="1" dirty="0" err="1" smtClean="0"/>
              <a:t>viên</a:t>
            </a:r>
            <a:r>
              <a:rPr lang="en-US" sz="2400" b="1" dirty="0" smtClean="0"/>
              <a:t> bi </a:t>
            </a:r>
            <a:r>
              <a:rPr lang="en-US" sz="2400" b="1" dirty="0" err="1" smtClean="0"/>
              <a:t>màu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vàng</a:t>
            </a:r>
            <a:r>
              <a:rPr lang="en-US" sz="2400" b="1" dirty="0" smtClean="0"/>
              <a:t>. </a:t>
            </a:r>
            <a:r>
              <a:rPr lang="en-US" sz="2400" b="1" dirty="0" err="1" smtClean="0"/>
              <a:t>Lấy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ngẫu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nhiê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một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viên</a:t>
            </a:r>
            <a:r>
              <a:rPr lang="en-US" sz="2400" b="1" dirty="0" smtClean="0"/>
              <a:t> bi </a:t>
            </a:r>
            <a:r>
              <a:rPr lang="en-US" sz="2400" b="1" dirty="0" err="1" smtClean="0"/>
              <a:t>tro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úi</a:t>
            </a:r>
            <a:r>
              <a:rPr lang="en-US" sz="2400" b="1" dirty="0" smtClean="0"/>
              <a:t>. </a:t>
            </a:r>
            <a:r>
              <a:rPr lang="en-US" sz="2400" b="1" dirty="0" err="1" smtClean="0"/>
              <a:t>Tính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xác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xuất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củ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biế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cố</a:t>
            </a:r>
            <a:r>
              <a:rPr lang="en-US" sz="2400" b="1" dirty="0" smtClean="0"/>
              <a:t>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="1" dirty="0" smtClean="0"/>
              <a:t>: “</a:t>
            </a:r>
            <a:r>
              <a:rPr lang="en-US" sz="2400" b="1" dirty="0" err="1" smtClean="0"/>
              <a:t>Lấy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được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viên</a:t>
            </a:r>
            <a:r>
              <a:rPr lang="en-US" sz="2400" b="1" dirty="0" smtClean="0"/>
              <a:t> bi </a:t>
            </a:r>
            <a:r>
              <a:rPr lang="en-US" sz="2400" b="1" dirty="0" err="1" smtClean="0"/>
              <a:t>màu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đỏ</a:t>
            </a:r>
            <a:r>
              <a:rPr lang="en-US" sz="2400" b="1" dirty="0" smtClean="0"/>
              <a:t>”</a:t>
            </a:r>
            <a:endParaRPr lang="en-US" sz="2400" b="1" dirty="0">
              <a:highlight>
                <a:schemeClr val="dk2"/>
              </a:highlight>
            </a:endParaRPr>
          </a:p>
        </p:txBody>
      </p:sp>
      <p:sp>
        <p:nvSpPr>
          <p:cNvPr id="5" name="Google Shape;2322;p55"/>
          <p:cNvSpPr txBox="1">
            <a:spLocks/>
          </p:cNvSpPr>
          <p:nvPr/>
        </p:nvSpPr>
        <p:spPr>
          <a:xfrm>
            <a:off x="304800" y="2266950"/>
            <a:ext cx="4724400" cy="1524797"/>
          </a:xfrm>
          <a:prstGeom prst="rect">
            <a:avLst/>
          </a:prstGeom>
          <a:solidFill>
            <a:srgbClr val="FFFF00"/>
          </a:solidFill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ó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7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iê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bi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nê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ó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7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kết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quả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ó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thể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.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ó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8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iê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bi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màu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đỏ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nê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ó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8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kết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quả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thuậ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lợi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ho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iế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ố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E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.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ậy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P(E)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= 8/17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" name="Google Shape;2324;p55"/>
          <p:cNvSpPr txBox="1">
            <a:spLocks/>
          </p:cNvSpPr>
          <p:nvPr/>
        </p:nvSpPr>
        <p:spPr>
          <a:xfrm>
            <a:off x="5334000" y="2266950"/>
            <a:ext cx="3657600" cy="1524000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ác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iên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bi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ùng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khối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lượng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kích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thước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hỉ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khác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màu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nên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hỉ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ó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3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kết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quả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ó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thể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là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iên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bi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màu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đỏ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iên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bi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màu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trắng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iên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bi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màu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àng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. Do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đó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P(E)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= 1/3</a:t>
            </a:r>
            <a:endParaRPr kumimoji="0" lang="vi-VN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3943350"/>
            <a:ext cx="86677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4200" y="3867150"/>
            <a:ext cx="81915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6" grpId="0" build="p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8534400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Tranh</a:t>
            </a:r>
            <a:r>
              <a:rPr lang="en-US" sz="2800" b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luận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sz="2800" dirty="0" smtClean="0">
                <a:latin typeface="+mn-lt"/>
              </a:rPr>
              <a:t>3</a:t>
            </a:r>
            <a:r>
              <a:rPr lang="vi-VN" sz="2800" dirty="0" smtClean="0">
                <a:latin typeface="+mn-lt"/>
              </a:rPr>
              <a:t> </a:t>
            </a:r>
            <a:r>
              <a:rPr lang="vi-VN" sz="2800" dirty="0" smtClean="0"/>
              <a:t>kết quả có thể là: bi </a:t>
            </a:r>
            <a:r>
              <a:rPr lang="vi-VN" sz="2800" dirty="0" smtClean="0"/>
              <a:t>đỏ</a:t>
            </a:r>
            <a:r>
              <a:rPr lang="vi-VN" sz="2800" dirty="0" smtClean="0"/>
              <a:t>, bi </a:t>
            </a:r>
            <a:r>
              <a:rPr lang="vi-VN" sz="2800" dirty="0" smtClean="0"/>
              <a:t>trắng </a:t>
            </a:r>
            <a:r>
              <a:rPr lang="vi-VN" sz="2800" dirty="0" smtClean="0"/>
              <a:t>và bi </a:t>
            </a:r>
            <a:r>
              <a:rPr lang="vi-VN" sz="2800" dirty="0" smtClean="0"/>
              <a:t>vàng </a:t>
            </a:r>
            <a:r>
              <a:rPr lang="vi-VN" sz="2800" dirty="0" smtClean="0"/>
              <a:t>nhưng </a:t>
            </a:r>
            <a:r>
              <a:rPr lang="en-US" sz="2800" dirty="0" smtClean="0"/>
              <a:t>3</a:t>
            </a:r>
            <a:r>
              <a:rPr lang="vi-VN" sz="2800" dirty="0" smtClean="0"/>
              <a:t> </a:t>
            </a:r>
            <a:r>
              <a:rPr lang="vi-VN" sz="2800" dirty="0" smtClean="0"/>
              <a:t>kết quả có thể này là không đồng khả năng vì số </a:t>
            </a:r>
            <a:r>
              <a:rPr lang="en-US" sz="2800" dirty="0" err="1" smtClean="0"/>
              <a:t>lượng</a:t>
            </a:r>
            <a:r>
              <a:rPr lang="en-US" sz="2800" smtClean="0"/>
              <a:t> </a:t>
            </a:r>
            <a:r>
              <a:rPr lang="vi-VN" sz="2800" smtClean="0"/>
              <a:t>bi </a:t>
            </a:r>
            <a:r>
              <a:rPr lang="vi-VN" sz="2800" dirty="0" smtClean="0"/>
              <a:t>đỏ</a:t>
            </a:r>
            <a:r>
              <a:rPr lang="vi-VN" sz="2800" dirty="0" smtClean="0"/>
              <a:t>, bi </a:t>
            </a:r>
            <a:r>
              <a:rPr lang="vi-VN" sz="2800" dirty="0" smtClean="0"/>
              <a:t>trắng </a:t>
            </a:r>
            <a:r>
              <a:rPr lang="vi-VN" sz="2800" dirty="0" smtClean="0"/>
              <a:t>và bi </a:t>
            </a:r>
            <a:r>
              <a:rPr lang="vi-VN" sz="2800" dirty="0" smtClean="0"/>
              <a:t>vàng </a:t>
            </a:r>
            <a:r>
              <a:rPr lang="vi-VN" sz="2800" dirty="0" smtClean="0"/>
              <a:t>là khác nhau. Do đó, Vuông nói sai.</a:t>
            </a:r>
            <a:endParaRPr lang="vi-VN" sz="2800" b="1" dirty="0" smtClean="0"/>
          </a:p>
          <a:p>
            <a:r>
              <a:rPr lang="vi-VN" sz="2800" dirty="0" smtClean="0"/>
              <a:t>Các viên bi có cùng khối lượng và kích thước </a:t>
            </a:r>
            <a:r>
              <a:rPr lang="vi-VN" sz="2800" dirty="0" smtClean="0"/>
              <a:t>ta </a:t>
            </a:r>
            <a:r>
              <a:rPr lang="vi-VN" sz="2800" dirty="0" smtClean="0"/>
              <a:t>có thể đánh số </a:t>
            </a:r>
            <a:r>
              <a:rPr lang="vi-VN" sz="2800" dirty="0" smtClean="0"/>
              <a:t>từ </a:t>
            </a:r>
            <a:r>
              <a:rPr lang="vi-VN" sz="2800" dirty="0" smtClean="0"/>
              <a:t>1 đến 17. Vì chọn ngẫu nhiên nên có 17 kết quả có thể là đồng khả năng.</a:t>
            </a:r>
          </a:p>
          <a:p>
            <a:pPr>
              <a:lnSpc>
                <a:spcPct val="150000"/>
              </a:lnSpc>
            </a:pPr>
            <a:r>
              <a:rPr lang="vi-VN" sz="2800" dirty="0" smtClean="0"/>
              <a:t>Có 8 viên bi màu đỏ nên có 8 kết quả thuận lợi cho biến cố E</a:t>
            </a:r>
            <a:r>
              <a:rPr lang="vi-VN" sz="2800" dirty="0" smtClean="0"/>
              <a:t>.</a:t>
            </a:r>
            <a:r>
              <a:rPr lang="en-US" sz="2800" dirty="0" smtClean="0"/>
              <a:t> P(E) =        . </a:t>
            </a:r>
            <a:endParaRPr lang="vi-VN" sz="2800" dirty="0" smtClean="0"/>
          </a:p>
          <a:p>
            <a:pPr>
              <a:lnSpc>
                <a:spcPct val="150000"/>
              </a:lnSpc>
            </a:pPr>
            <a:endParaRPr lang="en-US" sz="2800" b="1" dirty="0" smtClean="0"/>
          </a:p>
          <a:p>
            <a:endParaRPr lang="en-US" sz="2800" b="1" dirty="0" smtClean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895600" y="3409950"/>
          <a:ext cx="611187" cy="1189038"/>
        </p:xfrm>
        <a:graphic>
          <a:graphicData uri="http://schemas.openxmlformats.org/presentationml/2006/ole">
            <p:oleObj spid="_x0000_s31746" name="Equation" r:id="rId3" imgW="215640" imgH="419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3943350"/>
            <a:ext cx="7162800" cy="105413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endParaRPr lang="vi-VN" sz="3200" dirty="0" smtClean="0"/>
          </a:p>
          <a:p>
            <a:r>
              <a:rPr lang="en-US" sz="3200" dirty="0" smtClean="0"/>
              <a:t>Do </a:t>
            </a:r>
            <a:r>
              <a:rPr lang="en-US" sz="3200" dirty="0" err="1" smtClean="0"/>
              <a:t>đó</a:t>
            </a:r>
            <a:r>
              <a:rPr lang="en-US" sz="3200" dirty="0" smtClean="0"/>
              <a:t> </a:t>
            </a:r>
            <a:r>
              <a:rPr lang="en-US" sz="3200" dirty="0" err="1" smtClean="0"/>
              <a:t>tròn</a:t>
            </a:r>
            <a:r>
              <a:rPr lang="en-US" sz="3200" dirty="0" smtClean="0"/>
              <a:t> </a:t>
            </a:r>
            <a:r>
              <a:rPr lang="en-US" sz="3200" dirty="0" err="1" smtClean="0"/>
              <a:t>nói</a:t>
            </a:r>
            <a:r>
              <a:rPr lang="en-US" sz="3200" dirty="0" smtClean="0"/>
              <a:t> </a:t>
            </a:r>
            <a:r>
              <a:rPr lang="en-US" sz="3200" dirty="0" err="1" smtClean="0"/>
              <a:t>đú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953000" y="1618335"/>
            <a:ext cx="2895600" cy="2849439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71" name="Google Shape;3471;p71"/>
          <p:cNvSpPr txBox="1">
            <a:spLocks noGrp="1"/>
          </p:cNvSpPr>
          <p:nvPr>
            <p:ph type="title"/>
          </p:nvPr>
        </p:nvSpPr>
        <p:spPr>
          <a:xfrm>
            <a:off x="1307350" y="1132050"/>
            <a:ext cx="2955300" cy="449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Câu hỏi</a:t>
            </a:r>
            <a:endParaRPr dirty="0"/>
          </a:p>
        </p:txBody>
      </p:sp>
      <p:sp>
        <p:nvSpPr>
          <p:cNvPr id="3473" name="Google Shape;3473;p71"/>
          <p:cNvSpPr txBox="1">
            <a:spLocks noGrp="1"/>
          </p:cNvSpPr>
          <p:nvPr>
            <p:ph type="title" idx="2"/>
          </p:nvPr>
        </p:nvSpPr>
        <p:spPr>
          <a:xfrm>
            <a:off x="4881355" y="1132050"/>
            <a:ext cx="2955300" cy="449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dirty="0" smtClean="0"/>
              <a:t>Điểm số</a:t>
            </a:r>
            <a:endParaRPr dirty="0"/>
          </a:p>
        </p:txBody>
      </p:sp>
      <p:sp>
        <p:nvSpPr>
          <p:cNvPr id="3475" name="Google Shape;3475;p71"/>
          <p:cNvSpPr txBox="1">
            <a:spLocks noGrp="1"/>
          </p:cNvSpPr>
          <p:nvPr>
            <p:ph type="title" idx="4"/>
          </p:nvPr>
        </p:nvSpPr>
        <p:spPr>
          <a:xfrm>
            <a:off x="713222" y="539000"/>
            <a:ext cx="8413976" cy="444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Vòng quay may mắn</a:t>
            </a:r>
            <a:endParaRPr dirty="0"/>
          </a:p>
        </p:txBody>
      </p:sp>
      <p:graphicFrame>
        <p:nvGraphicFramePr>
          <p:cNvPr id="54" name="Chart 53"/>
          <p:cNvGraphicFramePr/>
          <p:nvPr>
            <p:extLst>
              <p:ext uri="{D42A27DB-BD31-4B8C-83A1-F6EECF244321}">
                <p14:modId xmlns:p14="http://schemas.microsoft.com/office/powerpoint/2010/main" xmlns="" val="2386468663"/>
              </p:ext>
            </p:extLst>
          </p:nvPr>
        </p:nvGraphicFramePr>
        <p:xfrm>
          <a:off x="4252521" y="1364051"/>
          <a:ext cx="4296558" cy="333017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7" name="Oval 56"/>
          <p:cNvSpPr/>
          <p:nvPr/>
        </p:nvSpPr>
        <p:spPr>
          <a:xfrm>
            <a:off x="1371600" y="1697283"/>
            <a:ext cx="2895600" cy="2849439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Chart 57"/>
          <p:cNvGraphicFramePr/>
          <p:nvPr>
            <p:extLst>
              <p:ext uri="{D42A27DB-BD31-4B8C-83A1-F6EECF244321}">
                <p14:modId xmlns:p14="http://schemas.microsoft.com/office/powerpoint/2010/main" xmlns="" val="3861230695"/>
              </p:ext>
            </p:extLst>
          </p:nvPr>
        </p:nvGraphicFramePr>
        <p:xfrm>
          <a:off x="663859" y="1471055"/>
          <a:ext cx="4296558" cy="333017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" name="Right Arrow 5"/>
          <p:cNvSpPr/>
          <p:nvPr/>
        </p:nvSpPr>
        <p:spPr>
          <a:xfrm rot="18202766">
            <a:off x="1734208" y="4118327"/>
            <a:ext cx="304800" cy="3810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 rot="1830550">
            <a:off x="1247534" y="4396092"/>
            <a:ext cx="806231" cy="518355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Quay</a:t>
            </a:r>
            <a:endParaRPr lang="en-US" sz="1800" dirty="0">
              <a:ln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61" name="Right Arrow 60"/>
          <p:cNvSpPr/>
          <p:nvPr/>
        </p:nvSpPr>
        <p:spPr>
          <a:xfrm rot="2473381" flipH="1">
            <a:off x="7347636" y="3932110"/>
            <a:ext cx="304800" cy="3810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ounded Rectangle 61"/>
          <p:cNvSpPr/>
          <p:nvPr/>
        </p:nvSpPr>
        <p:spPr>
          <a:xfrm rot="18845597" flipH="1">
            <a:off x="7387879" y="4167909"/>
            <a:ext cx="806231" cy="518355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Quay</a:t>
            </a:r>
            <a:endParaRPr lang="en-US" sz="1800" dirty="0">
              <a:ln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2" name="Rectangle 1">
            <a:hlinkClick r:id="rId5" action="ppaction://hlinksldjump"/>
          </p:cNvPr>
          <p:cNvSpPr/>
          <p:nvPr/>
        </p:nvSpPr>
        <p:spPr>
          <a:xfrm>
            <a:off x="3048000" y="4705350"/>
            <a:ext cx="152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1</a:t>
            </a:r>
            <a:endParaRPr lang="en-US" dirty="0">
              <a:ln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59" name="Rectangle 58">
            <a:hlinkClick r:id="rId6" action="ppaction://hlinksldjump"/>
          </p:cNvPr>
          <p:cNvSpPr/>
          <p:nvPr/>
        </p:nvSpPr>
        <p:spPr>
          <a:xfrm>
            <a:off x="3276600" y="4705350"/>
            <a:ext cx="152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60" name="Rectangle 59">
            <a:hlinkClick r:id="rId7" action="ppaction://hlinksldjump"/>
          </p:cNvPr>
          <p:cNvSpPr/>
          <p:nvPr/>
        </p:nvSpPr>
        <p:spPr>
          <a:xfrm>
            <a:off x="3505200" y="4705350"/>
            <a:ext cx="152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63" name="Rectangle 62">
            <a:hlinkClick r:id="rId8" action="ppaction://hlinksldjump"/>
          </p:cNvPr>
          <p:cNvSpPr/>
          <p:nvPr/>
        </p:nvSpPr>
        <p:spPr>
          <a:xfrm>
            <a:off x="3733800" y="4705350"/>
            <a:ext cx="152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64" name="Rectangle 63">
            <a:hlinkClick r:id="rId9" action="ppaction://hlinksldjump"/>
          </p:cNvPr>
          <p:cNvSpPr/>
          <p:nvPr/>
        </p:nvSpPr>
        <p:spPr>
          <a:xfrm>
            <a:off x="3962400" y="4705350"/>
            <a:ext cx="152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65" name="Rectangle 64">
            <a:hlinkClick r:id="rId10" action="ppaction://hlinksldjump"/>
          </p:cNvPr>
          <p:cNvSpPr/>
          <p:nvPr/>
        </p:nvSpPr>
        <p:spPr>
          <a:xfrm>
            <a:off x="4191000" y="4705350"/>
            <a:ext cx="152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66" name="Rectangle 65">
            <a:hlinkClick r:id="rId11" action="ppaction://hlinksldjump"/>
          </p:cNvPr>
          <p:cNvSpPr/>
          <p:nvPr/>
        </p:nvSpPr>
        <p:spPr>
          <a:xfrm>
            <a:off x="4419600" y="4705350"/>
            <a:ext cx="152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67" name="Rectangle 66">
            <a:hlinkClick r:id="rId12" action="ppaction://hlinksldjump"/>
          </p:cNvPr>
          <p:cNvSpPr/>
          <p:nvPr/>
        </p:nvSpPr>
        <p:spPr>
          <a:xfrm>
            <a:off x="4648200" y="4705350"/>
            <a:ext cx="152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3" name="Rounded Rectangle 2">
            <a:hlinkClick r:id="rId13" action="ppaction://hlinksldjump"/>
          </p:cNvPr>
          <p:cNvSpPr/>
          <p:nvPr/>
        </p:nvSpPr>
        <p:spPr>
          <a:xfrm>
            <a:off x="5486400" y="4705350"/>
            <a:ext cx="685800" cy="228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CHP1</a:t>
            </a:r>
            <a:endParaRPr lang="en-US" dirty="0">
              <a:ln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68" name="Rounded Rectangle 67">
            <a:hlinkClick r:id="rId14" action="ppaction://hlinksldjump"/>
          </p:cNvPr>
          <p:cNvSpPr/>
          <p:nvPr/>
        </p:nvSpPr>
        <p:spPr>
          <a:xfrm>
            <a:off x="6232598" y="4705350"/>
            <a:ext cx="685800" cy="228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CHP2</a:t>
            </a:r>
            <a:endParaRPr lang="en-US" dirty="0">
              <a:ln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5" name="Right Arrow 4">
            <a:hlinkClick r:id="" action="ppaction://noaction"/>
          </p:cNvPr>
          <p:cNvSpPr/>
          <p:nvPr/>
        </p:nvSpPr>
        <p:spPr>
          <a:xfrm>
            <a:off x="8752777" y="4655269"/>
            <a:ext cx="300664" cy="278681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6" dur="25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6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Graphic spid="54" grpId="0">
        <p:bldAsOne/>
      </p:bldGraphic>
      <p:bldGraphic spid="58" grpId="0">
        <p:bldAsOne/>
      </p:bldGraphic>
      <p:bldP spid="7" grpId="0" animBg="1"/>
      <p:bldP spid="6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flipH="1">
            <a:off x="381000" y="209550"/>
            <a:ext cx="8534399" cy="4648200"/>
          </a:xfr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b="1" dirty="0" err="1" smtClean="0">
                <a:latin typeface="+mn-lt"/>
              </a:rPr>
              <a:t>Câu</a:t>
            </a:r>
            <a:r>
              <a:rPr lang="en-US" sz="3200" b="1" dirty="0" smtClean="0">
                <a:latin typeface="+mn-lt"/>
              </a:rPr>
              <a:t> 1: </a:t>
            </a:r>
            <a:r>
              <a:rPr lang="en-US" sz="3200" dirty="0" err="1" smtClean="0">
                <a:latin typeface="+mn-lt"/>
              </a:rPr>
              <a:t>Một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hình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ròn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được</a:t>
            </a:r>
            <a:r>
              <a:rPr lang="en-US" sz="3200" dirty="0" smtClean="0">
                <a:latin typeface="+mn-lt"/>
              </a:rPr>
              <a:t> chia </a:t>
            </a:r>
            <a:r>
              <a:rPr lang="en-US" sz="3200" dirty="0" err="1" smtClean="0">
                <a:latin typeface="+mn-lt"/>
              </a:rPr>
              <a:t>thành</a:t>
            </a:r>
            <a:r>
              <a:rPr lang="en-US" sz="3200" dirty="0" smtClean="0">
                <a:latin typeface="+mn-lt"/>
              </a:rPr>
              <a:t> 20 </a:t>
            </a:r>
            <a:r>
              <a:rPr lang="en-US" sz="3200" dirty="0" err="1" smtClean="0">
                <a:latin typeface="+mn-lt"/>
              </a:rPr>
              <a:t>hình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quạt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như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nhau</a:t>
            </a:r>
            <a:r>
              <a:rPr lang="en-US" sz="3200" dirty="0" smtClean="0">
                <a:latin typeface="+mn-lt"/>
              </a:rPr>
              <a:t>, </a:t>
            </a:r>
            <a:r>
              <a:rPr lang="en-US" sz="3200" dirty="0" err="1" smtClean="0">
                <a:latin typeface="+mn-lt"/>
              </a:rPr>
              <a:t>đánh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số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ừ</a:t>
            </a:r>
            <a:r>
              <a:rPr lang="en-US" sz="3200" dirty="0" smtClean="0">
                <a:latin typeface="+mn-lt"/>
              </a:rPr>
              <a:t> 1;2;…;20 </a:t>
            </a:r>
            <a:r>
              <a:rPr lang="en-US" sz="3200" dirty="0" err="1" smtClean="0">
                <a:latin typeface="+mn-lt"/>
              </a:rPr>
              <a:t>và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được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gắn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vào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rục</a:t>
            </a:r>
            <a:r>
              <a:rPr lang="en-US" sz="3200" dirty="0" smtClean="0">
                <a:latin typeface="+mn-lt"/>
              </a:rPr>
              <a:t> quay </a:t>
            </a:r>
            <a:r>
              <a:rPr lang="en-US" sz="3200" dirty="0" err="1" smtClean="0">
                <a:latin typeface="+mn-lt"/>
              </a:rPr>
              <a:t>có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mũi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ên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cố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định</a:t>
            </a:r>
            <a:r>
              <a:rPr lang="en-US" sz="3200" dirty="0" smtClean="0">
                <a:latin typeface="+mn-lt"/>
              </a:rPr>
              <a:t> ở </a:t>
            </a:r>
            <a:r>
              <a:rPr lang="en-US" sz="3200" dirty="0" err="1" smtClean="0">
                <a:latin typeface="+mn-lt"/>
              </a:rPr>
              <a:t>tâm</a:t>
            </a:r>
            <a:r>
              <a:rPr lang="en-US" sz="3200" dirty="0" smtClean="0">
                <a:latin typeface="+mn-lt"/>
              </a:rPr>
              <a:t>. Quay </a:t>
            </a:r>
            <a:r>
              <a:rPr lang="en-US" sz="3200" dirty="0" err="1" smtClean="0">
                <a:latin typeface="+mn-lt"/>
              </a:rPr>
              <a:t>tấm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bìa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và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quan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sát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xem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mũi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ên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chỉ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vào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hình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quạt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nào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khi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ấm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bìa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dừng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lại</a:t>
            </a:r>
            <a:r>
              <a:rPr lang="en-US" sz="3200" dirty="0" smtClean="0">
                <a:latin typeface="+mn-lt"/>
              </a:rPr>
              <a:t>. </a:t>
            </a:r>
            <a:r>
              <a:rPr lang="en-US" sz="3200" dirty="0" err="1" smtClean="0">
                <a:latin typeface="+mn-lt"/>
              </a:rPr>
              <a:t>Tính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xác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xuất</a:t>
            </a:r>
            <a:r>
              <a:rPr lang="en-US" sz="3200" dirty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để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mũi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ên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chỉ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vào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hình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quạt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ghi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số</a:t>
            </a:r>
            <a:r>
              <a:rPr lang="en-US" sz="3200" dirty="0" smtClean="0">
                <a:latin typeface="+mn-lt"/>
              </a:rPr>
              <a:t> chia </a:t>
            </a:r>
            <a:r>
              <a:rPr lang="en-US" sz="3200" dirty="0" err="1" smtClean="0">
                <a:latin typeface="+mn-lt"/>
              </a:rPr>
              <a:t>hết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cho</a:t>
            </a:r>
            <a:r>
              <a:rPr lang="en-US" sz="3200" dirty="0" smtClean="0">
                <a:latin typeface="+mn-lt"/>
              </a:rPr>
              <a:t> 4.</a:t>
            </a:r>
            <a:endParaRPr lang="en-US" sz="3200" dirty="0">
              <a:latin typeface="+mn-lt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8305800" y="4552950"/>
            <a:ext cx="457200" cy="3048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695220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flipH="1">
            <a:off x="380999" y="209550"/>
            <a:ext cx="8458200" cy="434340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r>
              <a:rPr lang="en-US" sz="3200" b="1" dirty="0" err="1" smtClean="0">
                <a:latin typeface="+mn-lt"/>
              </a:rPr>
              <a:t>Câu</a:t>
            </a:r>
            <a:r>
              <a:rPr lang="en-US" sz="3200" b="1" dirty="0" smtClean="0">
                <a:latin typeface="+mn-lt"/>
              </a:rPr>
              <a:t> 2</a:t>
            </a:r>
            <a:r>
              <a:rPr lang="en-US" sz="3200" dirty="0" smtClean="0">
                <a:latin typeface="+mn-lt"/>
              </a:rPr>
              <a:t>: </a:t>
            </a:r>
            <a:r>
              <a:rPr lang="en-US" sz="3200" dirty="0" err="1" smtClean="0">
                <a:latin typeface="+mn-lt"/>
              </a:rPr>
              <a:t>Một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hình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ròn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được</a:t>
            </a:r>
            <a:r>
              <a:rPr lang="en-US" sz="3200" dirty="0" smtClean="0">
                <a:latin typeface="+mn-lt"/>
              </a:rPr>
              <a:t> chia </a:t>
            </a:r>
            <a:r>
              <a:rPr lang="en-US" sz="3200" dirty="0" err="1" smtClean="0">
                <a:latin typeface="+mn-lt"/>
              </a:rPr>
              <a:t>thành</a:t>
            </a:r>
            <a:r>
              <a:rPr lang="en-US" sz="3200" dirty="0" smtClean="0">
                <a:latin typeface="+mn-lt"/>
              </a:rPr>
              <a:t> 20 </a:t>
            </a:r>
            <a:r>
              <a:rPr lang="en-US" sz="3200" dirty="0" err="1" smtClean="0">
                <a:latin typeface="+mn-lt"/>
              </a:rPr>
              <a:t>hình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quạt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như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nhau</a:t>
            </a:r>
            <a:r>
              <a:rPr lang="en-US" sz="3200" dirty="0" smtClean="0">
                <a:latin typeface="+mn-lt"/>
              </a:rPr>
              <a:t>, </a:t>
            </a:r>
            <a:r>
              <a:rPr lang="en-US" sz="3200" dirty="0" err="1" smtClean="0">
                <a:latin typeface="+mn-lt"/>
              </a:rPr>
              <a:t>đánh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số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ừ</a:t>
            </a:r>
            <a:r>
              <a:rPr lang="en-US" sz="3200" dirty="0" smtClean="0">
                <a:latin typeface="+mn-lt"/>
              </a:rPr>
              <a:t> 1;2;…;20 </a:t>
            </a:r>
            <a:r>
              <a:rPr lang="en-US" sz="3200" dirty="0" err="1" smtClean="0">
                <a:latin typeface="+mn-lt"/>
              </a:rPr>
              <a:t>và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được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gắn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vào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rục</a:t>
            </a:r>
            <a:r>
              <a:rPr lang="en-US" sz="3200" dirty="0" smtClean="0">
                <a:latin typeface="+mn-lt"/>
              </a:rPr>
              <a:t> quay </a:t>
            </a:r>
            <a:r>
              <a:rPr lang="en-US" sz="3200" dirty="0" err="1" smtClean="0">
                <a:latin typeface="+mn-lt"/>
              </a:rPr>
              <a:t>có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mũi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ên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cố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định</a:t>
            </a:r>
            <a:r>
              <a:rPr lang="en-US" sz="3200" dirty="0" smtClean="0">
                <a:latin typeface="+mn-lt"/>
              </a:rPr>
              <a:t> ở </a:t>
            </a:r>
            <a:r>
              <a:rPr lang="en-US" sz="3200" dirty="0" err="1" smtClean="0">
                <a:latin typeface="+mn-lt"/>
              </a:rPr>
              <a:t>tâm</a:t>
            </a:r>
            <a:r>
              <a:rPr lang="en-US" sz="3200" dirty="0" smtClean="0">
                <a:latin typeface="+mn-lt"/>
              </a:rPr>
              <a:t>. Quay </a:t>
            </a:r>
            <a:r>
              <a:rPr lang="en-US" sz="3200" dirty="0" err="1" smtClean="0">
                <a:latin typeface="+mn-lt"/>
              </a:rPr>
              <a:t>tấm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bìa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và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quan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sát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xem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mũi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ên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chỉ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vào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hình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quạt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nào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khi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ấm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bìa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dừng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lại</a:t>
            </a:r>
            <a:r>
              <a:rPr lang="en-US" sz="3200" dirty="0" smtClean="0">
                <a:latin typeface="+mn-lt"/>
              </a:rPr>
              <a:t>. </a:t>
            </a:r>
            <a:r>
              <a:rPr lang="en-US" sz="3200" dirty="0" err="1" smtClean="0">
                <a:latin typeface="+mn-lt"/>
              </a:rPr>
              <a:t>Tính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xác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xuất</a:t>
            </a:r>
            <a:r>
              <a:rPr lang="en-US" sz="3200" dirty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để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mũi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ên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chỉ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vào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hình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quạt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ghi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số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không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phải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là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số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nguyên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ố</a:t>
            </a:r>
            <a:r>
              <a:rPr lang="en-US" sz="3200" dirty="0" smtClean="0">
                <a:latin typeface="+mn-lt"/>
              </a:rPr>
              <a:t>.</a:t>
            </a:r>
            <a:endParaRPr lang="en-US" sz="3200" dirty="0">
              <a:latin typeface="+mn-lt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8305800" y="4552950"/>
            <a:ext cx="457200" cy="3048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0807562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=""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685800" y="235118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2400" y="1518024"/>
            <a:ext cx="2819400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KHỞI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ỘNG</a:t>
            </a:r>
            <a:endParaRPr lang="en-US" sz="3200" dirty="0"/>
          </a:p>
        </p:txBody>
      </p:sp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4572000" y="2190750"/>
            <a:ext cx="1752600" cy="1696666"/>
          </a:xfrm>
          <a:prstGeom prst="ellipse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7492097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flipH="1">
            <a:off x="304799" y="0"/>
            <a:ext cx="8686800" cy="4171950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3600" b="1" dirty="0" err="1" smtClean="0">
                <a:latin typeface="+mn-lt"/>
              </a:rPr>
              <a:t>Câu</a:t>
            </a:r>
            <a:r>
              <a:rPr lang="en-US" sz="3600" b="1" dirty="0" smtClean="0">
                <a:latin typeface="+mn-lt"/>
              </a:rPr>
              <a:t> 3</a:t>
            </a:r>
            <a:r>
              <a:rPr lang="en-US" sz="3600" dirty="0" smtClean="0">
                <a:latin typeface="+mn-lt"/>
              </a:rPr>
              <a:t>: </a:t>
            </a:r>
            <a:r>
              <a:rPr lang="en-US" sz="3600" dirty="0" err="1" smtClean="0">
                <a:latin typeface="+mn-lt"/>
              </a:rPr>
              <a:t>Một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túi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đựng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các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viên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kẹo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giống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hệt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nhau</a:t>
            </a:r>
            <a:r>
              <a:rPr lang="en-US" sz="3600" dirty="0" smtClean="0">
                <a:latin typeface="+mn-lt"/>
              </a:rPr>
              <a:t>, </a:t>
            </a:r>
            <a:r>
              <a:rPr lang="en-US" sz="3600" dirty="0" err="1" smtClean="0">
                <a:latin typeface="+mn-lt"/>
              </a:rPr>
              <a:t>chỉ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khác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màu</a:t>
            </a:r>
            <a:r>
              <a:rPr lang="en-US" sz="3600" dirty="0" smtClean="0">
                <a:latin typeface="+mn-lt"/>
              </a:rPr>
              <a:t>, </a:t>
            </a:r>
            <a:r>
              <a:rPr lang="en-US" sz="3600" dirty="0" err="1" smtClean="0">
                <a:latin typeface="+mn-lt"/>
              </a:rPr>
              <a:t>trong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đó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có</a:t>
            </a:r>
            <a:r>
              <a:rPr lang="en-US" sz="3600" dirty="0" smtClean="0">
                <a:latin typeface="+mn-lt"/>
              </a:rPr>
              <a:t> 5 </a:t>
            </a:r>
            <a:r>
              <a:rPr lang="en-US" sz="3600" dirty="0" err="1" smtClean="0">
                <a:latin typeface="+mn-lt"/>
              </a:rPr>
              <a:t>viên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kẹo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màu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đen</a:t>
            </a:r>
            <a:r>
              <a:rPr lang="en-US" sz="3600" dirty="0" smtClean="0">
                <a:latin typeface="+mn-lt"/>
              </a:rPr>
              <a:t>, 3 </a:t>
            </a:r>
            <a:r>
              <a:rPr lang="en-US" sz="3600" dirty="0" err="1" smtClean="0">
                <a:latin typeface="+mn-lt"/>
              </a:rPr>
              <a:t>viên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kẹo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màu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đỏ</a:t>
            </a:r>
            <a:r>
              <a:rPr lang="en-US" sz="3600" dirty="0" smtClean="0">
                <a:latin typeface="+mn-lt"/>
              </a:rPr>
              <a:t>, 7 </a:t>
            </a:r>
            <a:r>
              <a:rPr lang="en-US" sz="3600" dirty="0" err="1" smtClean="0">
                <a:latin typeface="+mn-lt"/>
              </a:rPr>
              <a:t>viên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kẹo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màu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trắng</a:t>
            </a:r>
            <a:r>
              <a:rPr lang="en-US" sz="3600" dirty="0" smtClean="0">
                <a:latin typeface="+mn-lt"/>
              </a:rPr>
              <a:t>. </a:t>
            </a:r>
            <a:r>
              <a:rPr lang="en-US" sz="3600" dirty="0" err="1" smtClean="0">
                <a:latin typeface="+mn-lt"/>
              </a:rPr>
              <a:t>Lấy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ngẫu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nhiên</a:t>
            </a:r>
            <a:r>
              <a:rPr lang="en-US" sz="3600" dirty="0" smtClean="0">
                <a:latin typeface="+mn-lt"/>
              </a:rPr>
              <a:t> 1 </a:t>
            </a:r>
            <a:r>
              <a:rPr lang="en-US" sz="3600" dirty="0" err="1" smtClean="0">
                <a:latin typeface="+mn-lt"/>
              </a:rPr>
              <a:t>viên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kẹo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trong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túi</a:t>
            </a:r>
            <a:r>
              <a:rPr lang="en-US" sz="3600" dirty="0" smtClean="0">
                <a:latin typeface="+mn-lt"/>
              </a:rPr>
              <a:t>. </a:t>
            </a:r>
            <a:r>
              <a:rPr lang="en-US" sz="3600" dirty="0" err="1" smtClean="0">
                <a:latin typeface="+mn-lt"/>
              </a:rPr>
              <a:t>Tính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xác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xuất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của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biến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cố</a:t>
            </a:r>
            <a:r>
              <a:rPr lang="en-US" sz="3600" dirty="0" smtClean="0">
                <a:latin typeface="+mn-lt"/>
              </a:rPr>
              <a:t>: “</a:t>
            </a:r>
            <a:r>
              <a:rPr lang="en-US" sz="3600" dirty="0" err="1" smtClean="0">
                <a:latin typeface="+mn-lt"/>
              </a:rPr>
              <a:t>Lấy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được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viên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kẹo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màu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đen</a:t>
            </a:r>
            <a:r>
              <a:rPr lang="en-US" sz="3600" dirty="0" smtClean="0">
                <a:latin typeface="+mn-lt"/>
              </a:rPr>
              <a:t>”.</a:t>
            </a:r>
            <a:endParaRPr lang="en-US" sz="3600" dirty="0">
              <a:latin typeface="+mn-lt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8305800" y="4552950"/>
            <a:ext cx="457200" cy="3048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0807562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flipH="1">
            <a:off x="533400" y="209550"/>
            <a:ext cx="8229599" cy="4191000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lvl="0">
              <a:buClr>
                <a:srgbClr val="000000"/>
              </a:buClr>
            </a:pPr>
            <a:r>
              <a:rPr lang="en-US" sz="3600" b="1" dirty="0" err="1" smtClean="0">
                <a:latin typeface="+mn-lt"/>
              </a:rPr>
              <a:t>Câu</a:t>
            </a:r>
            <a:r>
              <a:rPr lang="en-US" sz="3600" b="1" dirty="0" smtClean="0">
                <a:latin typeface="+mn-lt"/>
              </a:rPr>
              <a:t> 4</a:t>
            </a:r>
            <a:r>
              <a:rPr lang="en-US" sz="3600" dirty="0" smtClean="0">
                <a:latin typeface="+mn-lt"/>
              </a:rPr>
              <a:t>: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Một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túi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đựng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các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viên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kẹo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giống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hệt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nhau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,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chỉ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khác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màu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,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trong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đó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có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5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viên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kẹo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màu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đen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, 3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viên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kẹo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màu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đỏ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, 7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viên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kẹo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màu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trắng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.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Lấy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ngẫu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nhiên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1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viên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kẹo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trong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túi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.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Tính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xác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xuất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của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biến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cố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: “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Lấy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được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viên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kẹo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+mn-lt"/>
              </a:rPr>
              <a:t>màu</a:t>
            </a:r>
            <a:r>
              <a:rPr lang="en-US" sz="36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+mn-lt"/>
              </a:rPr>
              <a:t>đen</a:t>
            </a:r>
            <a:r>
              <a:rPr lang="en-US" sz="3600" dirty="0" smtClean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+mn-lt"/>
              </a:rPr>
              <a:t>hoặc</a:t>
            </a:r>
            <a:r>
              <a:rPr lang="en-US" sz="3600" dirty="0" smtClean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+mn-lt"/>
              </a:rPr>
              <a:t>màu</a:t>
            </a:r>
            <a:r>
              <a:rPr lang="en-US" sz="3600" dirty="0" smtClean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+mn-lt"/>
              </a:rPr>
              <a:t>đỏ</a:t>
            </a:r>
            <a:r>
              <a:rPr lang="en-US" sz="3600" dirty="0" smtClean="0">
                <a:solidFill>
                  <a:srgbClr val="000000"/>
                </a:solidFill>
                <a:latin typeface="+mn-lt"/>
              </a:rPr>
              <a:t>”.</a:t>
            </a:r>
            <a:endParaRPr lang="en-US" sz="36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8305800" y="4552950"/>
            <a:ext cx="457200" cy="3048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0807562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flipH="1">
            <a:off x="838199" y="361950"/>
            <a:ext cx="7924800" cy="4038600"/>
          </a:xfr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r>
              <a:rPr lang="en-US" sz="3600" b="1" dirty="0" err="1" smtClean="0">
                <a:latin typeface="+mn-lt"/>
              </a:rPr>
              <a:t>Câu</a:t>
            </a:r>
            <a:r>
              <a:rPr lang="en-US" sz="3600" b="1" dirty="0" smtClean="0">
                <a:latin typeface="+mn-lt"/>
              </a:rPr>
              <a:t> 5: </a:t>
            </a:r>
            <a:r>
              <a:rPr lang="vi-VN" sz="3600" dirty="0">
                <a:latin typeface="+mn-lt"/>
              </a:rPr>
              <a:t>Một túi đựng các viên kẹo giống hệt nhau, chỉ khác màu, trong đó có 5 viên kẹo màu đen, 3 viên kẹo màu đỏ, 7 viên kẹo màu trắng. Lấy ngẫu nhiên 1 viên kẹo </a:t>
            </a:r>
            <a:r>
              <a:rPr lang="vi-VN" sz="3600" dirty="0">
                <a:latin typeface="+mn-lt"/>
                <a:cs typeface="Arial" pitchFamily="34" charset="0"/>
              </a:rPr>
              <a:t>trong</a:t>
            </a:r>
            <a:r>
              <a:rPr lang="vi-VN" sz="3600" dirty="0">
                <a:latin typeface="+mn-lt"/>
              </a:rPr>
              <a:t> túi. Tính xác xuất của biến cố: “Lấy được viên kẹo màu </a:t>
            </a:r>
            <a:r>
              <a:rPr lang="en-US" sz="3600" dirty="0" err="1" smtClean="0">
                <a:latin typeface="+mn-lt"/>
              </a:rPr>
              <a:t>trắng</a:t>
            </a:r>
            <a:r>
              <a:rPr lang="vi-VN" sz="3600" dirty="0" smtClean="0">
                <a:latin typeface="+mn-lt"/>
              </a:rPr>
              <a:t>”.</a:t>
            </a: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8305800" y="4552950"/>
            <a:ext cx="457200" cy="3048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0807562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flipH="1">
            <a:off x="533399" y="209550"/>
            <a:ext cx="8229599" cy="4267200"/>
          </a:xfrm>
          <a:solidFill>
            <a:schemeClr val="bg2"/>
          </a:solidFill>
        </p:spPr>
        <p:txBody>
          <a:bodyPr/>
          <a:lstStyle/>
          <a:p>
            <a:r>
              <a:rPr lang="en-US" sz="3600" b="1" dirty="0" err="1" smtClean="0">
                <a:latin typeface="+mn-lt"/>
              </a:rPr>
              <a:t>Câu</a:t>
            </a:r>
            <a:r>
              <a:rPr lang="en-US" sz="3600" b="1" dirty="0" smtClean="0">
                <a:latin typeface="+mn-lt"/>
              </a:rPr>
              <a:t> 6</a:t>
            </a:r>
            <a:r>
              <a:rPr lang="en-US" sz="3600" dirty="0" smtClean="0">
                <a:latin typeface="+mn-lt"/>
              </a:rPr>
              <a:t>: </a:t>
            </a:r>
            <a:r>
              <a:rPr lang="vi-VN" sz="3600" dirty="0">
                <a:latin typeface="+mn-lt"/>
              </a:rPr>
              <a:t>Một túi đựng các viên kẹo giống hệt nhau, chỉ khác màu, trong đó có 5 viên kẹo màu đen, 3 viên kẹo màu đỏ, 7 viên kẹo màu trắng. Lấy ngẫu nhiên 1 viên kẹo trong túi. Tính xác xuất của biến cố: “Lấy được viên kẹo màu </a:t>
            </a:r>
            <a:r>
              <a:rPr lang="vi-VN" sz="3600" dirty="0" smtClean="0">
                <a:latin typeface="+mn-lt"/>
              </a:rPr>
              <a:t>đ</a:t>
            </a:r>
            <a:r>
              <a:rPr lang="en-US" sz="3600" dirty="0">
                <a:latin typeface="+mn-lt"/>
              </a:rPr>
              <a:t>ỏ</a:t>
            </a:r>
            <a:r>
              <a:rPr lang="vi-VN" sz="3600" dirty="0" smtClean="0">
                <a:latin typeface="+mn-lt"/>
              </a:rPr>
              <a:t>”.</a:t>
            </a: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8305800" y="4552950"/>
            <a:ext cx="457200" cy="3048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0807562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flipH="1">
            <a:off x="914399" y="666750"/>
            <a:ext cx="7696199" cy="350520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r>
              <a:rPr lang="en-US" sz="3600" b="1" dirty="0" err="1" smtClean="0">
                <a:latin typeface="+mn-lt"/>
              </a:rPr>
              <a:t>Câu</a:t>
            </a:r>
            <a:r>
              <a:rPr lang="en-US" sz="3600" b="1" dirty="0" smtClean="0">
                <a:latin typeface="+mn-lt"/>
              </a:rPr>
              <a:t> 7</a:t>
            </a:r>
            <a:r>
              <a:rPr lang="en-US" sz="3600" dirty="0" smtClean="0">
                <a:latin typeface="+mn-lt"/>
              </a:rPr>
              <a:t>: </a:t>
            </a:r>
            <a:r>
              <a:rPr lang="en-US" sz="3600" dirty="0" err="1" smtClean="0">
                <a:latin typeface="+mn-lt"/>
              </a:rPr>
              <a:t>Trong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một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chiếc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hộp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có</a:t>
            </a:r>
            <a:r>
              <a:rPr lang="en-US" sz="3600" dirty="0" smtClean="0">
                <a:latin typeface="+mn-lt"/>
              </a:rPr>
              <a:t> 15 </a:t>
            </a:r>
            <a:r>
              <a:rPr lang="en-US" sz="3600" dirty="0" err="1" smtClean="0">
                <a:latin typeface="+mn-lt"/>
              </a:rPr>
              <a:t>tấm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thẻ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giống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nhau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được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đánh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số</a:t>
            </a:r>
            <a:r>
              <a:rPr lang="en-US" sz="3600" dirty="0" smtClean="0">
                <a:latin typeface="+mn-lt"/>
              </a:rPr>
              <a:t> 10;11;…;24. </a:t>
            </a:r>
            <a:r>
              <a:rPr lang="en-US" sz="3600" dirty="0" err="1" smtClean="0">
                <a:latin typeface="+mn-lt"/>
              </a:rPr>
              <a:t>Rút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ngẫu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nhiên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một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tấm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thẻ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trong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hộp</a:t>
            </a:r>
            <a:r>
              <a:rPr lang="en-US" sz="3600" dirty="0" smtClean="0">
                <a:latin typeface="+mn-lt"/>
              </a:rPr>
              <a:t>. </a:t>
            </a:r>
            <a:r>
              <a:rPr lang="en-US" sz="3600" dirty="0" err="1" smtClean="0">
                <a:latin typeface="+mn-lt"/>
              </a:rPr>
              <a:t>Tính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xác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suất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của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biến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cố</a:t>
            </a:r>
            <a:r>
              <a:rPr lang="en-US" sz="3600" dirty="0" smtClean="0">
                <a:latin typeface="+mn-lt"/>
              </a:rPr>
              <a:t>: “</a:t>
            </a:r>
            <a:r>
              <a:rPr lang="en-US" sz="3600" dirty="0" err="1" smtClean="0">
                <a:latin typeface="+mn-lt"/>
              </a:rPr>
              <a:t>Rút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được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tấm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thẻ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ghi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số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lẻ</a:t>
            </a:r>
            <a:r>
              <a:rPr lang="en-US" sz="3600" dirty="0" smtClean="0">
                <a:latin typeface="+mn-lt"/>
              </a:rPr>
              <a:t>”</a:t>
            </a:r>
            <a:endParaRPr lang="en-US" sz="3600" dirty="0">
              <a:latin typeface="+mn-lt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8305800" y="4552950"/>
            <a:ext cx="457200" cy="3048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0807562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flipH="1">
            <a:off x="838199" y="666750"/>
            <a:ext cx="7772400" cy="35052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US" sz="3600" b="1" dirty="0" err="1" smtClean="0">
                <a:latin typeface="+mn-lt"/>
              </a:rPr>
              <a:t>Câu</a:t>
            </a:r>
            <a:r>
              <a:rPr lang="en-US" sz="3600" b="1" dirty="0" smtClean="0">
                <a:latin typeface="+mn-lt"/>
              </a:rPr>
              <a:t> 8</a:t>
            </a:r>
            <a:r>
              <a:rPr lang="en-US" sz="3600" dirty="0" smtClean="0">
                <a:latin typeface="+mn-lt"/>
              </a:rPr>
              <a:t>: </a:t>
            </a:r>
            <a:r>
              <a:rPr lang="vi-VN" sz="3600" dirty="0">
                <a:latin typeface="+mn-lt"/>
              </a:rPr>
              <a:t>Trong một chiếc hộp có 15 tấm thẻ giống nhau được đánh số 10;11;…;24. Rút ngẫu nhiên một tấm thẻ trong hộp. Tính xác suất của biến cố: “Rút được tấm thẻ ghi số </a:t>
            </a:r>
            <a:r>
              <a:rPr lang="en-US" sz="3600" dirty="0" err="1" smtClean="0">
                <a:latin typeface="+mn-lt"/>
              </a:rPr>
              <a:t>nguyên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tố</a:t>
            </a:r>
            <a:r>
              <a:rPr lang="vi-VN" sz="3600" dirty="0" smtClean="0">
                <a:latin typeface="+mn-lt"/>
              </a:rPr>
              <a:t>”</a:t>
            </a:r>
            <a:r>
              <a:rPr lang="en-US" sz="3600" dirty="0" smtClean="0">
                <a:latin typeface="+mn-lt"/>
              </a:rPr>
              <a:t>.</a:t>
            </a:r>
            <a:endParaRPr lang="vi-VN" sz="3600" dirty="0" smtClean="0">
              <a:latin typeface="+mn-lt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8305800" y="4552950"/>
            <a:ext cx="457200" cy="3048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0807562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flipH="1">
            <a:off x="1279553" y="666750"/>
            <a:ext cx="6992200" cy="3505200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600" dirty="0" err="1" smtClean="0">
                <a:solidFill>
                  <a:srgbClr val="FF0000"/>
                </a:solidFill>
                <a:latin typeface="+mn-lt"/>
              </a:rPr>
              <a:t>Câu</a:t>
            </a:r>
            <a:r>
              <a:rPr lang="en-US" sz="36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+mn-lt"/>
              </a:rPr>
              <a:t>hỏi</a:t>
            </a:r>
            <a:r>
              <a:rPr lang="en-US" sz="36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+mn-lt"/>
              </a:rPr>
              <a:t>phụ</a:t>
            </a:r>
            <a:r>
              <a:rPr lang="en-US" sz="3600" dirty="0" smtClean="0">
                <a:solidFill>
                  <a:srgbClr val="FF0000"/>
                </a:solidFill>
                <a:latin typeface="+mn-lt"/>
              </a:rPr>
              <a:t> 1</a:t>
            </a:r>
            <a:r>
              <a:rPr lang="en-US" sz="3600" dirty="0" smtClean="0">
                <a:latin typeface="+mn-lt"/>
              </a:rPr>
              <a:t>: </a:t>
            </a:r>
            <a:r>
              <a:rPr lang="en-US" sz="3600" dirty="0" err="1" smtClean="0">
                <a:latin typeface="+mn-lt"/>
              </a:rPr>
              <a:t>Khi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thực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hiện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vòng</a:t>
            </a:r>
            <a:r>
              <a:rPr lang="en-US" sz="3600" dirty="0" smtClean="0">
                <a:latin typeface="+mn-lt"/>
              </a:rPr>
              <a:t> quay </a:t>
            </a:r>
            <a:r>
              <a:rPr lang="en-US" sz="3600" dirty="0" err="1" smtClean="0">
                <a:latin typeface="+mn-lt"/>
              </a:rPr>
              <a:t>điểm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số</a:t>
            </a:r>
            <a:r>
              <a:rPr lang="en-US" sz="3600" dirty="0" smtClean="0">
                <a:latin typeface="+mn-lt"/>
              </a:rPr>
              <a:t>, </a:t>
            </a:r>
            <a:r>
              <a:rPr lang="en-US" sz="3600" dirty="0" err="1" smtClean="0">
                <a:latin typeface="+mn-lt"/>
              </a:rPr>
              <a:t>tính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xác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xuất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của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biến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cố</a:t>
            </a:r>
            <a:r>
              <a:rPr lang="en-US" sz="3600" dirty="0" smtClean="0">
                <a:latin typeface="+mn-lt"/>
              </a:rPr>
              <a:t>: “</a:t>
            </a:r>
            <a:r>
              <a:rPr lang="en-US" sz="3600" dirty="0" err="1" smtClean="0">
                <a:latin typeface="+mn-lt"/>
              </a:rPr>
              <a:t>Trong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một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lượt</a:t>
            </a:r>
            <a:r>
              <a:rPr lang="en-US" sz="3600" dirty="0" smtClean="0">
                <a:latin typeface="+mn-lt"/>
              </a:rPr>
              <a:t> quay, quay </a:t>
            </a:r>
            <a:r>
              <a:rPr lang="en-US" sz="3600" dirty="0" err="1" smtClean="0">
                <a:latin typeface="+mn-lt"/>
              </a:rPr>
              <a:t>được</a:t>
            </a:r>
            <a:r>
              <a:rPr lang="en-US" sz="3600" dirty="0" smtClean="0">
                <a:latin typeface="+mn-lt"/>
              </a:rPr>
              <a:t> 500 </a:t>
            </a:r>
            <a:r>
              <a:rPr lang="en-US" sz="3600" dirty="0" err="1" smtClean="0">
                <a:latin typeface="+mn-lt"/>
              </a:rPr>
              <a:t>điểm</a:t>
            </a:r>
            <a:r>
              <a:rPr lang="en-US" sz="3600" dirty="0" smtClean="0">
                <a:latin typeface="+mn-lt"/>
              </a:rPr>
              <a:t>”</a:t>
            </a:r>
            <a:endParaRPr lang="vi-VN" sz="3600" dirty="0" smtClean="0">
              <a:latin typeface="+mn-lt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8305800" y="4552950"/>
            <a:ext cx="457200" cy="3048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ECECE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1602376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flipH="1">
            <a:off x="1279553" y="666750"/>
            <a:ext cx="6992200" cy="3505200"/>
          </a:xfrm>
        </p:spPr>
        <p:txBody>
          <a:bodyPr/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+mn-lt"/>
              </a:rPr>
              <a:t>Câu</a:t>
            </a:r>
            <a:r>
              <a:rPr lang="en-US" sz="36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+mn-lt"/>
              </a:rPr>
              <a:t>hỏi</a:t>
            </a:r>
            <a:r>
              <a:rPr lang="en-US" sz="36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+mn-lt"/>
              </a:rPr>
              <a:t>phụ</a:t>
            </a:r>
            <a:r>
              <a:rPr lang="en-US" sz="3600" b="1" dirty="0" smtClean="0">
                <a:solidFill>
                  <a:srgbClr val="FF0000"/>
                </a:solidFill>
                <a:latin typeface="+mn-lt"/>
              </a:rPr>
              <a:t> 2</a:t>
            </a:r>
            <a:r>
              <a:rPr lang="en-US" sz="3600" dirty="0" smtClean="0">
                <a:latin typeface="+mn-lt"/>
              </a:rPr>
              <a:t>: </a:t>
            </a:r>
            <a:r>
              <a:rPr lang="vi-VN" sz="3600" dirty="0">
                <a:latin typeface="+mn-lt"/>
              </a:rPr>
              <a:t>Khi thực hiện vòng quay điểm số, tính xác xuất của biến cố: “Trong một lượt quay, quay </a:t>
            </a:r>
            <a:r>
              <a:rPr lang="vi-VN" sz="3600" dirty="0" smtClean="0">
                <a:latin typeface="+mn-lt"/>
              </a:rPr>
              <a:t>được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ít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err="1" smtClean="0">
                <a:latin typeface="+mn-lt"/>
              </a:rPr>
              <a:t>nhất</a:t>
            </a:r>
            <a:r>
              <a:rPr lang="vi-VN" sz="3600" dirty="0" smtClean="0">
                <a:latin typeface="+mn-lt"/>
              </a:rPr>
              <a:t> </a:t>
            </a:r>
            <a:r>
              <a:rPr lang="vi-VN" sz="3600" dirty="0">
                <a:latin typeface="+mn-lt"/>
              </a:rPr>
              <a:t>500 điểm</a:t>
            </a:r>
            <a:r>
              <a:rPr lang="vi-VN" sz="3600" dirty="0" smtClean="0">
                <a:latin typeface="+mn-lt"/>
              </a:rPr>
              <a:t>”</a:t>
            </a:r>
            <a:endParaRPr lang="vi-VN" sz="3600" dirty="0">
              <a:latin typeface="+mn-lt"/>
            </a:endParaRPr>
          </a:p>
        </p:txBody>
      </p:sp>
      <p:sp>
        <p:nvSpPr>
          <p:cNvPr id="4" name="Right Arrow 3">
            <a:hlinkClick r:id="rId2" action="ppaction://hlinksldjump"/>
          </p:cNvPr>
          <p:cNvSpPr/>
          <p:nvPr/>
        </p:nvSpPr>
        <p:spPr>
          <a:xfrm>
            <a:off x="8305800" y="4552950"/>
            <a:ext cx="457200" cy="3048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ECECE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1602376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6" name="Google Shape;2126;p52"/>
          <p:cNvSpPr txBox="1">
            <a:spLocks noGrp="1"/>
          </p:cNvSpPr>
          <p:nvPr>
            <p:ph type="subTitle" idx="1"/>
          </p:nvPr>
        </p:nvSpPr>
        <p:spPr>
          <a:xfrm>
            <a:off x="685800" y="361950"/>
            <a:ext cx="8077200" cy="419100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spcFirstLastPara="1" wrap="square" lIns="457200" tIns="91425" rIns="457200" bIns="91425" anchor="ctr" anchorCtr="0">
            <a:noAutofit/>
          </a:bodyPr>
          <a:lstStyle/>
          <a:p>
            <a:pPr marL="0" lvl="0" indent="0" algn="just">
              <a:buSzPts val="1100"/>
            </a:pPr>
            <a:r>
              <a:rPr lang="vi-VN" sz="3200" dirty="0">
                <a:latin typeface="+mn-lt"/>
              </a:rPr>
              <a:t>- Ghi nhớ: Cách tính xác suất bằng tỉ số.</a:t>
            </a:r>
          </a:p>
          <a:p>
            <a:pPr marL="0" lvl="0" indent="0" algn="just">
              <a:buSzPts val="1100"/>
            </a:pPr>
            <a:r>
              <a:rPr lang="vi-VN" sz="3200" dirty="0">
                <a:latin typeface="+mn-lt"/>
              </a:rPr>
              <a:t>- Làm bài Sách bài tập.</a:t>
            </a:r>
          </a:p>
          <a:p>
            <a:pPr marL="0" lvl="0" indent="0" algn="just">
              <a:buSzPts val="1100"/>
            </a:pPr>
            <a:r>
              <a:rPr lang="vi-VN" sz="3200" dirty="0">
                <a:latin typeface="+mn-lt"/>
              </a:rPr>
              <a:t>- Tìm hiểu trước bài 32</a:t>
            </a:r>
          </a:p>
          <a:p>
            <a:pPr marL="0" lvl="0" indent="0" algn="just">
              <a:buSzPts val="1100"/>
            </a:pPr>
            <a:r>
              <a:rPr lang="vi-VN" sz="3200" dirty="0">
                <a:latin typeface="+mn-lt"/>
              </a:rPr>
              <a:t>- Ôn tập lại các kiến thức thống kê và xác xuất liên quan đến bài học sau.</a:t>
            </a:r>
          </a:p>
        </p:txBody>
      </p:sp>
      <p:sp>
        <p:nvSpPr>
          <p:cNvPr id="62" name="Google Shape;3579;p73"/>
          <p:cNvSpPr txBox="1">
            <a:spLocks noGrp="1"/>
          </p:cNvSpPr>
          <p:nvPr>
            <p:ph type="title"/>
          </p:nvPr>
        </p:nvSpPr>
        <p:spPr>
          <a:xfrm>
            <a:off x="1676400" y="438150"/>
            <a:ext cx="6477000" cy="81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b="1" dirty="0" smtClean="0">
                <a:solidFill>
                  <a:srgbClr val="FF0000"/>
                </a:solidFill>
                <a:latin typeface="+mn-lt"/>
              </a:rPr>
              <a:t>Hướng dẫn học ở nhà</a:t>
            </a:r>
            <a:endParaRPr sz="4400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609600" y="361950"/>
            <a:ext cx="81534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Mộ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tú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đự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20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viê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kẹo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giố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hệ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nhau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như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khá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loạ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,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tro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đó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có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7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viê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kẹo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sữ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, 4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viê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kẹo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chanh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, 6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viê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kẹo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dừ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v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3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viê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kẹo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bạ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hà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.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Bạ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La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lấy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ngẫu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nhiê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1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viê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kẹo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từ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tú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.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Tính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xá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suấ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để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La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lấy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đượ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viê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kẹo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sữa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.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"/>
            <a:ext cx="9144000" cy="473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61949"/>
            <a:ext cx="9144000" cy="3505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randomBa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3542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randomBar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85750"/>
            <a:ext cx="2743199" cy="3236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0" y="0"/>
            <a:ext cx="6477000" cy="35163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ứ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; 2; 3; …. 12 (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.1)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Quay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ừ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" y="3486150"/>
            <a:ext cx="8991600" cy="154657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marL="457200" indent="-457200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A: “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pPr marL="457200" indent="-457200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B: “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vi-V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514350"/>
            <a:ext cx="9144000" cy="219675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; 3; 5; 7; 11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. Do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P(A)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35262263"/>
              </p:ext>
            </p:extLst>
          </p:nvPr>
        </p:nvGraphicFramePr>
        <p:xfrm>
          <a:off x="4572000" y="1809750"/>
          <a:ext cx="838200" cy="1064574"/>
        </p:xfrm>
        <a:graphic>
          <a:graphicData uri="http://schemas.openxmlformats.org/presentationml/2006/ole">
            <p:oleObj spid="_x0000_s6148" name="Equation" r:id="rId3" imgW="330120" imgH="419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800350"/>
            <a:ext cx="8763000" cy="219675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; 4; 9. 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. Do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P(B) =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95382808"/>
              </p:ext>
            </p:extLst>
          </p:nvPr>
        </p:nvGraphicFramePr>
        <p:xfrm>
          <a:off x="4876800" y="4140200"/>
          <a:ext cx="1125537" cy="1003300"/>
        </p:xfrm>
        <a:graphic>
          <a:graphicData uri="http://schemas.openxmlformats.org/presentationml/2006/ole">
            <p:oleObj spid="_x0000_s6149" name="Equation" r:id="rId4" imgW="469800" imgH="41904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1524000" y="0"/>
            <a:ext cx="975267" cy="4847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sz="27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7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1800" dirty="0"/>
          </a:p>
        </p:txBody>
      </p:sp>
      <p:sp>
        <p:nvSpPr>
          <p:cNvPr id="11" name="Rectangle 10"/>
          <p:cNvSpPr/>
          <p:nvPr/>
        </p:nvSpPr>
        <p:spPr>
          <a:xfrm>
            <a:off x="0" y="0"/>
            <a:ext cx="15969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xmlns="" val="55812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0"/>
            <a:ext cx="88392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UYỆN TẬP 1</a:t>
            </a: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úi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ựng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20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v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ẹo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giống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ệt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ưng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oại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7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v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ẹo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ữa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, 4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v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ẹo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chanh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, 6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v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ẹo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dừa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3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v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ẹo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b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hà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Bạ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a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ấy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gẫu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1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viê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kẹo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úi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suất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ể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an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lấy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3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2571750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 smtClean="0"/>
              <a:t>a) </a:t>
            </a:r>
            <a:r>
              <a:rPr lang="en-US" sz="3200" dirty="0" err="1" smtClean="0"/>
              <a:t>Viên</a:t>
            </a:r>
            <a:r>
              <a:rPr lang="en-US" sz="3200" dirty="0" smtClean="0"/>
              <a:t> </a:t>
            </a:r>
            <a:r>
              <a:rPr lang="en-US" sz="3200" dirty="0" err="1" smtClean="0"/>
              <a:t>kẹo</a:t>
            </a:r>
            <a:r>
              <a:rPr lang="en-US" sz="3200" dirty="0" smtClean="0"/>
              <a:t> </a:t>
            </a:r>
            <a:r>
              <a:rPr lang="en-US" sz="3200" dirty="0" err="1" smtClean="0"/>
              <a:t>sữa</a:t>
            </a:r>
            <a:r>
              <a:rPr lang="en-US" sz="3200" dirty="0" smtClean="0"/>
              <a:t>;</a:t>
            </a:r>
          </a:p>
          <a:p>
            <a:r>
              <a:rPr lang="en-US" sz="3200" dirty="0" smtClean="0"/>
              <a:t>b) </a:t>
            </a:r>
            <a:r>
              <a:rPr lang="en-US" sz="3200" dirty="0" err="1" smtClean="0"/>
              <a:t>Viên</a:t>
            </a:r>
            <a:r>
              <a:rPr lang="en-US" sz="3200" dirty="0" smtClean="0"/>
              <a:t> </a:t>
            </a:r>
            <a:r>
              <a:rPr lang="en-US" sz="3200" dirty="0" err="1" smtClean="0"/>
              <a:t>kẹo</a:t>
            </a:r>
            <a:r>
              <a:rPr lang="en-US" sz="3200" dirty="0" smtClean="0"/>
              <a:t> </a:t>
            </a:r>
            <a:r>
              <a:rPr lang="en-US" sz="3200" dirty="0" err="1" smtClean="0"/>
              <a:t>chanh</a:t>
            </a:r>
            <a:r>
              <a:rPr lang="en-US" sz="3200" dirty="0" smtClean="0"/>
              <a:t>.</a:t>
            </a:r>
            <a:endParaRPr lang="en-US" sz="32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etty Aesthetic Notes for School by Slidesgo">
  <a:themeElements>
    <a:clrScheme name="Simple Light">
      <a:dk1>
        <a:srgbClr val="000000"/>
      </a:dk1>
      <a:lt1>
        <a:srgbClr val="ECECEC"/>
      </a:lt1>
      <a:dk2>
        <a:srgbClr val="FFDBDE"/>
      </a:dk2>
      <a:lt2>
        <a:srgbClr val="AEC6CF"/>
      </a:lt2>
      <a:accent1>
        <a:srgbClr val="FECBA7"/>
      </a:accent1>
      <a:accent2>
        <a:srgbClr val="FEB7C0"/>
      </a:accent2>
      <a:accent3>
        <a:srgbClr val="6B9BAD"/>
      </a:accent3>
      <a:accent4>
        <a:srgbClr val="FFFFFF"/>
      </a:accent4>
      <a:accent5>
        <a:srgbClr val="FFFFFF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5</TotalTime>
  <Words>1582</Words>
  <Application>Microsoft Office PowerPoint</Application>
  <PresentationFormat>On-screen Show (16:9)</PresentationFormat>
  <Paragraphs>93</Paragraphs>
  <Slides>2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Times New Roman</vt:lpstr>
      <vt:lpstr>Symbol</vt:lpstr>
      <vt:lpstr>Dancing Script</vt:lpstr>
      <vt:lpstr>Delius Swash Caps</vt:lpstr>
      <vt:lpstr>Pretty Aesthetic Notes for School by Slidesgo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Câu hỏi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Hướng dẫn học ở nhà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31 CÁCH TÍNH XÁC SUẤT CỦA BIẾN CỐ BẰNG TỈ SỐ</dc:title>
  <cp:lastModifiedBy>Tien Ich May Tinh</cp:lastModifiedBy>
  <cp:revision>111</cp:revision>
  <dcterms:modified xsi:type="dcterms:W3CDTF">2023-12-24T14:54:08Z</dcterms:modified>
</cp:coreProperties>
</file>